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Override PartName="/word/footnotes.xml" ContentType="application/vnd.openxmlformats-officedocument.wordprocessingml.footnotes+xml"/>
  <Override PartName="/customXml/itemProps1.xml" ContentType="application/vnd.openxmlformats-officedocument.customXmlProperties+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footereven.xml" ContentType="application/vnd.openxmlformats-officedocument.wordprocessingml.footer+xml"/>
  <Override PartName="/word/footerdefault.xml" ContentType="application/vnd.openxmlformats-officedocument.wordprocessingml.footer+xml"/>
  <Override PartName="/word/headeranswer.xml" ContentType="application/vnd.openxmlformats-officedocument.wordprocessingml.header+xml"/>
  <Override PartName="/word/footeranswer.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DDE" w:rsidRPr="00771D19" w:rsidRDefault="00C93DDE" w:rsidP="00C93DDE">
      <w:pPr>
        <w:jc w:val="center"/>
        <w:rPr>
          <w:rFonts w:eastAsia="黑体"/>
          <w:b/>
          <w:sz w:val="30"/>
          <w:szCs w:val="30"/>
        </w:rPr>
      </w:pPr>
      <w:r w:rsidRPr="00771D19">
        <w:rPr>
          <w:rFonts w:eastAsia="黑体" w:hint="eastAsia"/>
          <w:b/>
          <w:sz w:val="30"/>
          <w:szCs w:val="30"/>
        </w:rPr>
        <w:t>高三数列专题训练二</w:t>
      </w:r>
    </w:p>
    <w:p w:rsidR="004D42A0" w:rsidRDefault="0063100E" w:rsidP="009C38D0">
      <w:pPr>
        <w:jc w:val="center"/>
      </w:pPr>
      <w:r>
        <w:rPr>
          <w:rFonts w:hint="eastAsia"/>
        </w:rPr>
        <w:t>学校:___________姓名：___________班级：___________考号：___________</w:t>
      </w:r>
    </w:p>
    <w:p w:rsidR="004D42A0" w:rsidRDefault="004D42A0">
      <w:pPr>
        <w:rPr>
          <w:rFonts w:hint="eastAsia"/>
        </w:rPr>
      </w:pPr>
    </w:p>
    <w:p w:rsidR="004D42A0" w:rsidRDefault="004D42A0">
      <w:pPr>
        <w:rPr>
          <w:rFonts w:hint="eastAsia"/>
        </w:rPr>
      </w:pPr>
    </w:p>
    <w:p w:rsidR="004D42A0" w:rsidRDefault="004D42A0">
      <w:pPr>
        <w:rPr>
          <w:rFonts w:hint="eastAsia"/>
        </w:rPr>
      </w:pPr>
    </w:p>
    <w:p w:rsidR="006A381C" w:rsidRPr="009C0381" w:rsidRDefault="00B923F8" w:rsidP="00B923F8">
      <w:pPr>
        <w:rPr>
          <w:b/>
        </w:rPr>
      </w:pPr>
      <w:r w:rsidRPr="009C0381">
        <w:rPr>
          <w:rFonts w:hint="eastAsia"/>
          <w:b/>
        </w:rPr>
        <w:t>一、解答题</w:t>
      </w:r>
    </w:p>
    <w:p w:rsidR="00CC4512" w:rsidRPr="006B06DB" w:rsidRDefault="001814B2" w:rsidP="006B06DB">
      <w:r w:rsidRPr="006B06DB">
        <w:rPr>
          <w:rFonts w:ascii="宋体" w:hAnsi="宋体" w:hint="eastAsia"/>
          <w:szCs w:val="21"/>
        </w:rPr>
      </w:r>
      <w:r w:rsidR="006B06DB" w:rsidRPr="006B06DB">
        <w:rPr>
          <w:rFonts w:ascii="宋体" w:hAnsi="宋体" w:hint="eastAsia"/>
          <w:szCs w:val="21"/>
        </w:rPr>
        <w:t>1．</w:t>
      </w:r>
      <w:r w:rsidR="00CC4512" w:rsidRPr="006B06DB">
        <w:rPr>
          <w:rFonts w:ascii="宋体" w:hAnsi="宋体" w:hint="eastAsia"/>
          <w:szCs w:val="21"/>
        </w:rPr>
        <w:t>在公差不为零的等差数列</w:t>
      </w:r>
      <w:r w:rsidR="00CC4512" w:rsidRPr="006B06DB">
        <w:rPr>
          <w:rFonts w:ascii="宋体" w:hAnsi="宋体"/>
          <w:position w:val="-14"/>
        </w:rPr>
        <w:object w:dxaOrig="480" w:dyaOrig="400">
          <v:shape id="_x00005b0e51e6-35ae-4496-999b-71582f3d0749_i1188" type="#_x00005b0e51e6-35ae-4496-999b-71582f3d0749_t75" alt="学科网 版权所有" style="width:24pt;height:20pt" o:ole="">
            <v:imagedata r:id="rId5b0e51e6-35ae-4496-999b-71582f3d0749310" o:title=""/>
          </v:shape>
          <o:OLEObject Type="Embed" ProgID="Equation.DSMT4" ShapeID="_x00005b0e51e6-35ae-4496-999b-71582f3d0749_i1188" DrawAspect="Content" ObjectID="_1544616021" r:id="rId5b0e51e6-35ae-4496-999b-71582f3d0749311"/>
        </w:object>
      </w:r>
      <w:r w:rsidR="00CC4512" w:rsidRPr="006B06DB">
        <w:rPr>
          <w:rFonts w:ascii="宋体" w:hAnsi="宋体" w:hint="eastAsia"/>
          <w:szCs w:val="21"/>
        </w:rPr>
        <w:t>中，已知</w:t>
      </w:r>
      <w:r w:rsidR="00CC4512" w:rsidRPr="006B06DB">
        <w:rPr>
          <w:rFonts w:ascii="宋体" w:hAnsi="宋体"/>
          <w:position w:val="-12"/>
        </w:rPr>
        <w:object w:dxaOrig="639" w:dyaOrig="360">
          <v:shape id="_x00005b0e51e6-35ae-4496-999b-71582f3d0749_i1189" type="#_x00005b0e51e6-35ae-4496-999b-71582f3d0749_t75" alt="学科网 版权所有" style="width:32pt;height:18pt" o:ole="">
            <v:imagedata r:id="rId5b0e51e6-35ae-4496-999b-71582f3d0749312" o:title=""/>
          </v:shape>
          <o:OLEObject Type="Embed" ProgID="Equation.DSMT4" ShapeID="_x00005b0e51e6-35ae-4496-999b-71582f3d0749_i1189" DrawAspect="Content" ObjectID="_1544616022" r:id="rId5b0e51e6-35ae-4496-999b-71582f3d0749313"/>
        </w:object>
      </w:r>
      <w:r w:rsidR="00CC4512" w:rsidRPr="006B06DB">
        <w:rPr>
          <w:rFonts w:ascii="宋体" w:hAnsi="宋体" w:hint="eastAsia"/>
          <w:szCs w:val="21"/>
        </w:rPr>
        <w:t>，且</w:t>
      </w:r>
      <w:r w:rsidR="00CC4512" w:rsidRPr="006B06DB">
        <w:rPr>
          <w:rFonts w:ascii="宋体" w:hAnsi="宋体"/>
          <w:position w:val="-12"/>
        </w:rPr>
        <w:object w:dxaOrig="1080" w:dyaOrig="360">
          <v:shape id="_x00005b0e51e6-35ae-4496-999b-71582f3d0749_i1190" type="#_x00005b0e51e6-35ae-4496-999b-71582f3d0749_t75" alt="学科网 版权所有" style="width:54pt;height:18pt" o:ole="">
            <v:imagedata r:id="rId5b0e51e6-35ae-4496-999b-71582f3d0749314" o:title=""/>
          </v:shape>
          <o:OLEObject Type="Embed" ProgID="Equation.DSMT4" ShapeID="_x00005b0e51e6-35ae-4496-999b-71582f3d0749_i1190" DrawAspect="Content" ObjectID="_1544616023" r:id="rId5b0e51e6-35ae-4496-999b-71582f3d0749315"/>
        </w:object>
      </w:r>
      <w:r w:rsidR="00CC4512" w:rsidRPr="006B06DB">
        <w:rPr>
          <w:rFonts w:ascii="宋体" w:hAnsi="宋体" w:hint="eastAsia"/>
          <w:szCs w:val="21"/>
        </w:rPr>
        <w:t>成等比数列．</w:t>
      </w:r>
    </w:p>
    <w:p w:rsidR="00CC4512" w:rsidRPr="006B06DB" w:rsidRDefault="00CC4512" w:rsidP="006B06DB">
      <w:r w:rsidRPr="006B06DB">
        <w:rPr>
          <w:rFonts w:ascii="宋体" w:hAnsi="宋体" w:hint="eastAsia"/>
          <w:szCs w:val="21"/>
        </w:rPr>
        <w:t>（1）求数列</w:t>
      </w:r>
      <w:r w:rsidRPr="006B06DB">
        <w:rPr>
          <w:rFonts w:ascii="宋体" w:hAnsi="宋体"/>
          <w:position w:val="-14"/>
        </w:rPr>
        <w:object w:dxaOrig="480" w:dyaOrig="400">
          <v:shape id="_x00005b0e51e6-35ae-4496-999b-71582f3d0749_i1191" type="#_x00005b0e51e6-35ae-4496-999b-71582f3d0749_t75" alt="学科网 版权所有" style="width:24pt;height:20pt" o:ole="">
            <v:imagedata r:id="rId5b0e51e6-35ae-4496-999b-71582f3d0749310" o:title=""/>
          </v:shape>
          <o:OLEObject Type="Embed" ProgID="Equation.DSMT4" ShapeID="_x00005b0e51e6-35ae-4496-999b-71582f3d0749_i1191" DrawAspect="Content" ObjectID="_1544616024" r:id="rId5b0e51e6-35ae-4496-999b-71582f3d0749316"/>
        </w:object>
      </w:r>
      <w:r w:rsidRPr="006B06DB">
        <w:rPr>
          <w:rFonts w:ascii="宋体" w:hAnsi="宋体" w:hint="eastAsia"/>
          <w:szCs w:val="21"/>
        </w:rPr>
        <w:t>的通项公式；</w:t>
      </w:r>
    </w:p>
    <w:p w:rsidR="00CC4512" w:rsidRPr="006B06DB" w:rsidRDefault="00CC4512" w:rsidP="006B06DB">
      <w:r w:rsidRPr="006B06DB">
        <w:rPr>
          <w:rFonts w:ascii="宋体" w:hAnsi="宋体" w:hint="eastAsia"/>
          <w:szCs w:val="21"/>
        </w:rPr>
        <w:t>（2）设数列</w:t>
      </w:r>
      <w:r w:rsidRPr="006B06DB">
        <w:rPr>
          <w:rFonts w:ascii="宋体" w:hAnsi="宋体"/>
          <w:position w:val="-14"/>
        </w:rPr>
        <w:object w:dxaOrig="480" w:dyaOrig="400">
          <v:shape id="_x00005b0e51e6-35ae-4496-999b-71582f3d0749_i1192" type="#_x00005b0e51e6-35ae-4496-999b-71582f3d0749_t75" alt="学科网 版权所有" style="width:24pt;height:20pt" o:ole="">
            <v:imagedata r:id="rId5b0e51e6-35ae-4496-999b-71582f3d0749310" o:title=""/>
          </v:shape>
          <o:OLEObject Type="Embed" ProgID="Equation.DSMT4" ShapeID="_x00005b0e51e6-35ae-4496-999b-71582f3d0749_i1192" DrawAspect="Content" ObjectID="_1544616025" r:id="rId5b0e51e6-35ae-4496-999b-71582f3d0749317"/>
        </w:object>
      </w:r>
      <w:r w:rsidRPr="006B06DB">
        <w:rPr>
          <w:rFonts w:ascii="宋体" w:hAnsi="宋体" w:hint="eastAsia"/>
          <w:szCs w:val="21"/>
        </w:rPr>
        <w:t>的前</w:t>
      </w:r>
      <w:r w:rsidRPr="006B06DB">
        <w:rPr>
          <w:rFonts w:ascii="宋体" w:hAnsi="宋体"/>
          <w:position w:val="-6"/>
        </w:rPr>
        <w:object w:dxaOrig="200" w:dyaOrig="220">
          <v:shape id="_x00005b0e51e6-35ae-4496-999b-71582f3d0749_i1193" type="#_x00005b0e51e6-35ae-4496-999b-71582f3d0749_t75" alt="学科网 版权所有" style="width:10pt;height:11pt" o:ole="">
            <v:imagedata r:id="rId5b0e51e6-35ae-4496-999b-71582f3d0749318" o:title=""/>
          </v:shape>
          <o:OLEObject Type="Embed" ProgID="Equation.DSMT4" ShapeID="_x00005b0e51e6-35ae-4496-999b-71582f3d0749_i1193" DrawAspect="Content" ObjectID="_1544616026" r:id="rId5b0e51e6-35ae-4496-999b-71582f3d0749319"/>
        </w:object>
      </w:r>
      <w:r w:rsidRPr="006B06DB">
        <w:rPr>
          <w:rFonts w:ascii="宋体" w:hAnsi="宋体" w:hint="eastAsia"/>
          <w:szCs w:val="21"/>
        </w:rPr>
        <w:t>项和为</w:t>
      </w:r>
      <w:r w:rsidRPr="006B06DB">
        <w:rPr>
          <w:rFonts w:ascii="宋体" w:hAnsi="宋体"/>
          <w:position w:val="-12"/>
        </w:rPr>
        <w:object w:dxaOrig="279" w:dyaOrig="360">
          <v:shape id="_x00005b0e51e6-35ae-4496-999b-71582f3d0749_i1194" type="#_x00005b0e51e6-35ae-4496-999b-71582f3d0749_t75" alt="学科网 版权所有" style="width:14pt;height:18pt" o:ole="">
            <v:imagedata r:id="rId5b0e51e6-35ae-4496-999b-71582f3d0749320" o:title=""/>
          </v:shape>
          <o:OLEObject Type="Embed" ProgID="Equation.DSMT4" ShapeID="_x00005b0e51e6-35ae-4496-999b-71582f3d0749_i1194" DrawAspect="Content" ObjectID="_1544616027" r:id="rId5b0e51e6-35ae-4496-999b-71582f3d0749321"/>
        </w:object>
      </w:r>
      <w:r w:rsidRPr="006B06DB">
        <w:rPr>
          <w:rFonts w:ascii="宋体" w:hAnsi="宋体" w:hint="eastAsia"/>
          <w:szCs w:val="21"/>
        </w:rPr>
        <w:t>，记</w:t>
      </w:r>
      <w:r w:rsidRPr="006B06DB">
        <w:rPr>
          <w:rFonts w:ascii="宋体" w:hAnsi="宋体"/>
          <w:position w:val="-30"/>
        </w:rPr>
        <w:object w:dxaOrig="980" w:dyaOrig="680">
          <v:shape id="_x00005b0e51e6-35ae-4496-999b-71582f3d0749_i1195" type="#_x00005b0e51e6-35ae-4496-999b-71582f3d0749_t75" alt="学科网 版权所有" style="width:49pt;height:34pt" o:ole="">
            <v:imagedata r:id="rId5b0e51e6-35ae-4496-999b-71582f3d0749322" o:title=""/>
          </v:shape>
          <o:OLEObject Type="Embed" ProgID="Equation.DSMT4" ShapeID="_x00005b0e51e6-35ae-4496-999b-71582f3d0749_i1195" DrawAspect="Content" ObjectID="_1544616028" r:id="rId5b0e51e6-35ae-4496-999b-71582f3d0749323"/>
        </w:object>
      </w:r>
      <w:r w:rsidRPr="006B06DB">
        <w:rPr>
          <w:rFonts w:ascii="宋体" w:hAnsi="宋体" w:hint="eastAsia"/>
          <w:szCs w:val="21"/>
        </w:rPr>
        <w:t>，求数列</w:t>
      </w:r>
      <w:r w:rsidRPr="006B06DB">
        <w:rPr>
          <w:rFonts w:ascii="宋体" w:hAnsi="宋体"/>
          <w:position w:val="-14"/>
        </w:rPr>
        <w:object w:dxaOrig="460" w:dyaOrig="400">
          <v:shape id="_x00005b0e51e6-35ae-4496-999b-71582f3d0749_i1196" type="#_x00005b0e51e6-35ae-4496-999b-71582f3d0749_t75" alt="学科网 版权所有" style="width:23pt;height:20pt" o:ole="">
            <v:imagedata r:id="rId5b0e51e6-35ae-4496-999b-71582f3d0749324" o:title=""/>
          </v:shape>
          <o:OLEObject Type="Embed" ProgID="Equation.DSMT4" ShapeID="_x00005b0e51e6-35ae-4496-999b-71582f3d0749_i1196" DrawAspect="Content" ObjectID="_1544616029" r:id="rId5b0e51e6-35ae-4496-999b-71582f3d0749325"/>
        </w:object>
      </w:r>
      <w:r w:rsidRPr="006B06DB">
        <w:rPr>
          <w:rFonts w:ascii="宋体" w:hAnsi="宋体" w:hint="eastAsia"/>
          <w:szCs w:val="21"/>
        </w:rPr>
        <w:t>的前</w:t>
      </w:r>
      <w:r w:rsidRPr="006B06DB">
        <w:rPr>
          <w:rFonts w:ascii="宋体" w:hAnsi="宋体"/>
          <w:position w:val="-6"/>
        </w:rPr>
        <w:object w:dxaOrig="200" w:dyaOrig="220">
          <v:shape id="_x00005b0e51e6-35ae-4496-999b-71582f3d0749_i1197" type="#_x00005b0e51e6-35ae-4496-999b-71582f3d0749_t75" alt="学科网 版权所有" style="width:10pt;height:11pt" o:ole="">
            <v:imagedata r:id="rId5b0e51e6-35ae-4496-999b-71582f3d0749326" o:title=""/>
          </v:shape>
          <o:OLEObject Type="Embed" ProgID="Equation.DSMT4" ShapeID="_x00005b0e51e6-35ae-4496-999b-71582f3d0749_i1197" DrawAspect="Content" ObjectID="_1544616030" r:id="rId5b0e51e6-35ae-4496-999b-71582f3d0749327"/>
        </w:object>
      </w:r>
      <w:r w:rsidRPr="006B06DB">
        <w:rPr>
          <w:rFonts w:ascii="宋体" w:hAnsi="宋体" w:hint="eastAsia"/>
          <w:szCs w:val="21"/>
        </w:rPr>
        <w:t>项和</w:t>
      </w:r>
      <w:r w:rsidRPr="006B06DB">
        <w:rPr>
          <w:rFonts w:ascii="宋体" w:hAnsi="宋体"/>
          <w:position w:val="-12"/>
        </w:rPr>
        <w:object w:dxaOrig="260" w:dyaOrig="360">
          <v:shape id="_x00005b0e51e6-35ae-4496-999b-71582f3d0749_i1198" type="#_x00005b0e51e6-35ae-4496-999b-71582f3d0749_t75" alt="学科网 版权所有" style="width:13pt;height:18pt" o:ole="">
            <v:imagedata r:id="rId5b0e51e6-35ae-4496-999b-71582f3d0749328" o:title=""/>
          </v:shape>
          <o:OLEObject Type="Embed" ProgID="Equation.DSMT4" ShapeID="_x00005b0e51e6-35ae-4496-999b-71582f3d0749_i1198" DrawAspect="Content" ObjectID="_1544616031" r:id="rId5b0e51e6-35ae-4496-999b-71582f3d0749329"/>
        </w:object>
      </w:r>
      <w:r w:rsidRPr="006B06DB">
        <w:rPr>
          <w:rFonts w:ascii="宋体" w:hAnsi="宋体" w:hint="eastAsia"/>
          <w:szCs w:val="21"/>
        </w:rPr>
        <w:t>．</w:t>
      </w:r>
    </w:p>
    <w:p w:rsidR="00F111FF" w:rsidRPr="00FC0F2A" w:rsidRDefault="001814B2" w:rsidP="00FC0F2A">
      <w:r w:rsidRPr="00FC0F2A">
        <w:rPr>
          <w:rFonts w:ascii="宋体" w:hAnsi="宋体" w:hint="eastAsia"/>
          <w:szCs w:val="21"/>
        </w:rPr>
      </w:r>
      <w:r w:rsidR="00FC0F2A">
        <w:rPr>
          <w:rFonts w:ascii="宋体" w:hAnsi="宋体" w:hint="eastAsia"/>
          <w:szCs w:val="21"/>
        </w:rPr>
      </w:r>
      <w:r w:rsidR="00FC0F2A" w:rsidRPr="00FC0F2A">
        <w:rPr>
          <w:rFonts w:ascii="宋体" w:hAnsi="宋体" w:hint="eastAsia"/>
          <w:szCs w:val="21"/>
        </w:rPr>
        <w:t>2．</w:t>
      </w:r>
      <w:r w:rsidR="00F111FF" w:rsidRPr="00FC0F2A">
        <w:rPr>
          <w:rFonts w:ascii="宋体" w:hAnsi="宋体"/>
          <w:szCs w:val="21"/>
        </w:rPr>
        <w:t>已知等差数列</w:t>
      </w:r>
      <w:r w:rsidR="00F111FF" w:rsidRPr="00FC0F2A">
        <w:rPr>
          <w:rFonts w:ascii="宋体" w:hAnsi="宋体"/>
          <w:position w:val="-12"/>
          <w:szCs w:val="21"/>
        </w:rPr>
        <w:object w:dxaOrig="460" w:dyaOrig="360">
          <v:shape id="_x00009a033ba7-d753-4ecc-86a8-0c52228fdcf6_i1244" type="#_x00009a033ba7-d753-4ecc-86a8-0c52228fdcf6_t75" alt="学科网 版权所有" style="width:23.3pt;height:17.9pt" o:ole="">
            <v:imagedata r:id="rId9a033ba7-d753-4ecc-86a8-0c52228fdcf6405" o:title="" blacklevel="6554f"/>
          </v:shape>
          <o:OLEObject Type="Embed" ProgID="Equation.3" ShapeID="_x00009a033ba7-d753-4ecc-86a8-0c52228fdcf6_i1244" DrawAspect="Content" ObjectID="_1544020016" r:id="rId9a033ba7-d753-4ecc-86a8-0c52228fdcf6406"/>
        </w:object>
      </w:r>
      <w:r w:rsidR="00F111FF" w:rsidRPr="00FC0F2A">
        <w:rPr>
          <w:rFonts w:ascii="宋体" w:hAnsi="宋体"/>
          <w:szCs w:val="21"/>
        </w:rPr>
        <w:t>的前</w:t>
      </w:r>
      <w:r w:rsidR="00F111FF" w:rsidRPr="00FC0F2A">
        <w:rPr>
          <w:rFonts w:ascii="宋体" w:hAnsi="宋体"/>
          <w:position w:val="-6"/>
          <w:szCs w:val="21"/>
        </w:rPr>
        <w:object w:dxaOrig="200" w:dyaOrig="220">
          <v:shape id="_x00009a033ba7-d753-4ecc-86a8-0c52228fdcf6_i1245" type="#_x00009a033ba7-d753-4ecc-86a8-0c52228fdcf6_t75" alt="学科网 版权所有" style="width:9.55pt;height:11.25pt" o:ole="">
            <v:imagedata r:id="rId9a033ba7-d753-4ecc-86a8-0c52228fdcf6407" o:title="" blacklevel="6554f"/>
          </v:shape>
          <o:OLEObject Type="Embed" ProgID="Equation.3" ShapeID="_x00009a033ba7-d753-4ecc-86a8-0c52228fdcf6_i1245" DrawAspect="Content" ObjectID="_1544020017" r:id="rId9a033ba7-d753-4ecc-86a8-0c52228fdcf6408"/>
        </w:object>
      </w:r>
      <w:r w:rsidR="00F111FF" w:rsidRPr="00FC0F2A">
        <w:rPr>
          <w:rFonts w:ascii="宋体" w:hAnsi="宋体"/>
          <w:szCs w:val="21"/>
        </w:rPr>
        <w:t>项和为</w:t>
      </w:r>
      <w:r w:rsidR="00F111FF" w:rsidRPr="00FC0F2A">
        <w:rPr>
          <w:rFonts w:ascii="宋体" w:hAnsi="宋体"/>
          <w:position w:val="-12"/>
          <w:szCs w:val="21"/>
        </w:rPr>
        <w:object w:dxaOrig="300" w:dyaOrig="360">
          <v:shape id="_x00009a033ba7-d753-4ecc-86a8-0c52228fdcf6_i1246" type="#_x00009a033ba7-d753-4ecc-86a8-0c52228fdcf6_t75" alt="学科网 版权所有" style="width:15pt;height:17.9pt" o:ole="">
            <v:imagedata r:id="rId9a033ba7-d753-4ecc-86a8-0c52228fdcf6409" o:title="" blacklevel="6554f"/>
          </v:shape>
          <o:OLEObject Type="Embed" ProgID="Equation.3" ShapeID="_x00009a033ba7-d753-4ecc-86a8-0c52228fdcf6_i1246" DrawAspect="Content" ObjectID="_1544020018" r:id="rId9a033ba7-d753-4ecc-86a8-0c52228fdcf6410"/>
        </w:object>
      </w:r>
      <w:r w:rsidR="00F111FF" w:rsidRPr="00FC0F2A">
        <w:rPr>
          <w:rFonts w:ascii="宋体" w:hAnsi="宋体"/>
          <w:szCs w:val="21"/>
        </w:rPr>
        <w:t>，公差</w:t>
      </w:r>
      <w:r w:rsidR="00F111FF" w:rsidRPr="00FC0F2A">
        <w:rPr>
          <w:rFonts w:ascii="宋体" w:hAnsi="宋体"/>
          <w:position w:val="-12"/>
          <w:szCs w:val="21"/>
        </w:rPr>
        <w:object w:dxaOrig="2160" w:dyaOrig="360">
          <v:shape id="_x00009a033ba7-d753-4ecc-86a8-0c52228fdcf6_i1247" type="#_x00009a033ba7-d753-4ecc-86a8-0c52228fdcf6_t75" alt="学科网 版权所有" style="width:97.4pt;height:16.65pt" o:ole="">
            <v:imagedata r:id="rId9a033ba7-d753-4ecc-86a8-0c52228fdcf6411" o:title="" blacklevel="6554f"/>
          </v:shape>
          <o:OLEObject Type="Embed" ProgID="Equation.3" ShapeID="_x00009a033ba7-d753-4ecc-86a8-0c52228fdcf6_i1247" DrawAspect="Content" ObjectID="_1544020019" r:id="rId9a033ba7-d753-4ecc-86a8-0c52228fdcf6412"/>
        </w:object>
      </w:r>
      <w:r w:rsidR="00F111FF" w:rsidRPr="00FC0F2A">
        <w:rPr>
          <w:rFonts w:ascii="宋体" w:hAnsi="宋体"/>
          <w:position w:val="-12"/>
          <w:szCs w:val="21"/>
        </w:rPr>
        <w:object w:dxaOrig="940" w:dyaOrig="360">
          <v:shape id="_x00009a033ba7-d753-4ecc-86a8-0c52228fdcf6_i1248" type="#_x00009a033ba7-d753-4ecc-86a8-0c52228fdcf6_t75" alt="学科网 版权所有" style="width:47.05pt;height:17.9pt" o:ole="">
            <v:imagedata r:id="rId9a033ba7-d753-4ecc-86a8-0c52228fdcf6413" o:title="" blacklevel="6554f"/>
          </v:shape>
          <o:OLEObject Type="Embed" ProgID="Equation.3" ShapeID="_x00009a033ba7-d753-4ecc-86a8-0c52228fdcf6_i1248" DrawAspect="Content" ObjectID="_1544020020" r:id="rId9a033ba7-d753-4ecc-86a8-0c52228fdcf6414"/>
        </w:object>
      </w:r>
      <w:r w:rsidR="00F111FF" w:rsidRPr="00FC0F2A">
        <w:rPr>
          <w:rFonts w:ascii="宋体" w:hAnsi="宋体"/>
          <w:szCs w:val="21"/>
        </w:rPr>
        <w:t>成等比数列</w:t>
      </w:r>
      <w:r w:rsidR="00FC0F2A">
        <w:rPr>
          <w:rFonts w:ascii="宋体" w:hAnsi="宋体"/>
          <w:szCs w:val="21"/>
        </w:rPr>
        <w:t>.</w:t>
      </w:r>
    </w:p>
    <w:p w:rsidR="00F111FF" w:rsidRPr="00FC0F2A" w:rsidRDefault="00F111FF" w:rsidP="00FC0F2A">
      <w:r w:rsidRPr="00FC0F2A">
        <w:rPr>
          <w:rFonts w:ascii="宋体" w:hAnsi="宋体"/>
          <w:szCs w:val="21"/>
        </w:rPr>
        <w:t>（Ⅰ）求数列</w:t>
      </w:r>
      <w:r w:rsidRPr="00FC0F2A">
        <w:rPr>
          <w:rFonts w:ascii="宋体" w:hAnsi="宋体"/>
          <w:position w:val="-12"/>
          <w:szCs w:val="21"/>
        </w:rPr>
        <w:object w:dxaOrig="460" w:dyaOrig="360">
          <v:shape id="_x00009a033ba7-d753-4ecc-86a8-0c52228fdcf6_i1249" type="#_x00009a033ba7-d753-4ecc-86a8-0c52228fdcf6_t75" alt="学科网 版权所有" style="width:21.65pt;height:16.65pt" o:ole="">
            <v:imagedata r:id="rId9a033ba7-d753-4ecc-86a8-0c52228fdcf6405" o:title="" blacklevel="6554f"/>
          </v:shape>
          <o:OLEObject Type="Embed" ProgID="Equation.3" ShapeID="_x00009a033ba7-d753-4ecc-86a8-0c52228fdcf6_i1249" DrawAspect="Content" ObjectID="_1544020021" r:id="rId9a033ba7-d753-4ecc-86a8-0c52228fdcf6415"/>
        </w:object>
      </w:r>
      <w:r w:rsidRPr="00FC0F2A">
        <w:rPr>
          <w:rFonts w:ascii="宋体" w:hAnsi="宋体"/>
          <w:szCs w:val="21"/>
        </w:rPr>
        <w:t>的通项公式；</w:t>
      </w:r>
    </w:p>
    <w:p w:rsidR="00F111FF" w:rsidRPr="00FC0F2A" w:rsidRDefault="00F111FF" w:rsidP="00FC0F2A">
      <w:r w:rsidRPr="00FC0F2A">
        <w:rPr>
          <w:rFonts w:ascii="宋体" w:hAnsi="宋体"/>
          <w:szCs w:val="21"/>
        </w:rPr>
        <w:t>（Ⅱ）</w:t>
      </w:r>
      <w:r w:rsidRPr="00FC0F2A">
        <w:rPr>
          <w:rFonts w:ascii="宋体" w:hAnsi="宋体" w:hint="eastAsia"/>
          <w:szCs w:val="21"/>
        </w:rPr>
        <w:t>设</w:t>
      </w:r>
      <w:r w:rsidRPr="00FC0F2A">
        <w:rPr>
          <w:rFonts w:ascii="宋体" w:hAnsi="宋体"/>
          <w:position w:val="-32"/>
          <w:szCs w:val="21"/>
        </w:rPr>
        <w:object w:dxaOrig="600" w:dyaOrig="760">
          <v:shape id="_x00009a033ba7-d753-4ecc-86a8-0c52228fdcf6_i1250" type="#_x00009a033ba7-d753-4ecc-86a8-0c52228fdcf6_t75" alt="学科网 版权所有" style="width:29.95pt;height:38.3pt" o:ole="">
            <v:imagedata r:id="rId9a033ba7-d753-4ecc-86a8-0c52228fdcf6416" o:title="" blacklevel="6554f"/>
          </v:shape>
          <o:OLEObject Type="Embed" ProgID="Equation.3" ShapeID="_x00009a033ba7-d753-4ecc-86a8-0c52228fdcf6_i1250" DrawAspect="Content" ObjectID="_1544020022" r:id="rId9a033ba7-d753-4ecc-86a8-0c52228fdcf6417"/>
        </w:object>
      </w:r>
      <w:r w:rsidRPr="00FC0F2A">
        <w:rPr>
          <w:rFonts w:ascii="宋体" w:hAnsi="宋体" w:hint="eastAsia"/>
          <w:szCs w:val="21"/>
        </w:rPr>
        <w:t>是首项为1，公比为3的等比数列，求数列</w:t>
      </w:r>
      <w:r w:rsidRPr="00FC0F2A">
        <w:rPr>
          <w:rFonts w:ascii="宋体" w:hAnsi="宋体"/>
          <w:noProof/>
          <w:position w:val="-14"/>
          <w:szCs w:val="21"/>
        </w:rPr>
        <w:pict>
          <v:shape id="图片 10405" o:spid="_x00009a033ba7-d753-4ecc-86a8-0c52228fdcf6_i1251" type="#_x00009a033ba7-d753-4ecc-86a8-0c52228fdcf6_t75" alt="学科网 版权所有" style="width:23.3pt;height:20.4pt;visibility:visible">
            <v:imagedata r:id="rId9a033ba7-d753-4ecc-86a8-0c52228fdcf6418" o:title="高考资源网( www" blacklevel="6554f"/>
          </v:shape>
        </w:pict>
      </w:r>
      <w:r w:rsidRPr="00FC0F2A">
        <w:rPr>
          <w:rFonts w:ascii="宋体" w:hAnsi="宋体" w:hint="eastAsia"/>
          <w:szCs w:val="21"/>
        </w:rPr>
        <w:t>的前</w:t>
      </w:r>
      <w:r w:rsidRPr="00FC0F2A">
        <w:rPr>
          <w:rFonts w:ascii="宋体" w:hAnsi="宋体"/>
          <w:noProof/>
          <w:position w:val="-6"/>
          <w:szCs w:val="21"/>
        </w:rPr>
        <w:pict>
          <v:shape id="图片 10406" o:spid="_x00009a033ba7-d753-4ecc-86a8-0c52228fdcf6_i1252" type="#_x00009a033ba7-d753-4ecc-86a8-0c52228fdcf6_t75" alt="学科网 版权所有" style="width:9.55pt;height:11.25pt;visibility:visible">
            <v:imagedata r:id="rId9a033ba7-d753-4ecc-86a8-0c52228fdcf6419" o:title="高考资源网( www" blacklevel="6554f"/>
          </v:shape>
        </w:pict>
      </w:r>
      <w:r w:rsidRPr="00FC0F2A">
        <w:rPr>
          <w:rFonts w:ascii="宋体" w:hAnsi="宋体" w:hint="eastAsia"/>
          <w:szCs w:val="21"/>
        </w:rPr>
        <w:t>项和</w:t>
      </w:r>
      <w:r w:rsidRPr="00FC0F2A">
        <w:rPr>
          <w:rFonts w:ascii="宋体" w:hAnsi="宋体"/>
          <w:noProof/>
          <w:position w:val="-12"/>
          <w:szCs w:val="21"/>
        </w:rPr>
        <w:pict>
          <v:shape id="图片 10407" o:spid="_x00009a033ba7-d753-4ecc-86a8-0c52228fdcf6_i1253" type="#_x00009a033ba7-d753-4ecc-86a8-0c52228fdcf6_t75" alt="学科网 版权所有" style="width:12.9pt;height:17.9pt;visibility:visible">
            <v:imagedata r:id="rId9a033ba7-d753-4ecc-86a8-0c52228fdcf6420" o:title="高考资源网( www" blacklevel="6554f"/>
          </v:shape>
        </w:pict>
      </w:r>
      <w:r w:rsidR="00FC0F2A">
        <w:rPr>
          <w:rFonts w:ascii="宋体" w:hAnsi="宋体" w:hint="eastAsia"/>
          <w:szCs w:val="21"/>
        </w:rPr>
        <w:t>.</w:t>
      </w:r>
    </w:p>
    <w:p w:rsidR="003D3A63" w:rsidRPr="00DA5F5A" w:rsidRDefault="003D3A63" w:rsidP="00DA5F5A">
      <w:r w:rsidRPr="00DA5F5A">
        <w:rPr>
          <w:rFonts w:ascii="宋体" w:hAnsi="宋体" w:hint="eastAsia"/>
          <w:szCs w:val="21"/>
        </w:rPr>
      </w:r>
      <w:r w:rsidR="00DA5F5A" w:rsidRPr="00DA5F5A">
        <w:rPr>
          <w:rFonts w:ascii="宋体" w:hAnsi="宋体" w:cs="宋体" w:hint="eastAsia"/>
          <w:szCs w:val="21"/>
        </w:rPr>
        <w:t>3．</w:t>
      </w:r>
      <w:r w:rsidRPr="00DA5F5A">
        <w:rPr>
          <w:rFonts w:ascii="宋体" w:hAnsi="宋体" w:hint="eastAsia"/>
          <w:szCs w:val="21"/>
        </w:rPr>
        <w:t>设等比数列</w:t>
      </w:r>
      <w:r w:rsidRPr="00DA5F5A">
        <w:rPr>
          <w:rFonts w:ascii="宋体" w:hAnsi="宋体"/>
          <w:position w:val="-14"/>
          <w:szCs w:val="21"/>
        </w:rPr>
        <w:object w:dxaOrig="480" w:dyaOrig="400">
          <v:shape id="_x00006a8d7c53-b7f5-4fdf-87d5-e73a99046038_i1417" type="#_x00006a8d7c53-b7f5-4fdf-87d5-e73a99046038_t75" alt="学科网 版权所有" style="width:23.85pt;height:19.9pt" o:ole="">
            <v:imagedata r:id="rId6a8d7c53-b7f5-4fdf-87d5-e73a99046038719" o:title=""/>
          </v:shape>
          <o:OLEObject Type="Embed" ProgID="Equation.DSMT4" ShapeID="_x00006a8d7c53-b7f5-4fdf-87d5-e73a99046038_i1417" DrawAspect="Content" ObjectID="_1543652508" r:id="rId6a8d7c53-b7f5-4fdf-87d5-e73a99046038720"/>
        </w:object>
      </w:r>
      <w:r w:rsidRPr="00DA5F5A">
        <w:rPr>
          <w:rFonts w:ascii="宋体" w:hAnsi="宋体"/>
          <w:szCs w:val="21"/>
        </w:rPr>
        <w:t>的前</w:t>
      </w:r>
      <w:r w:rsidRPr="00DA5F5A">
        <w:rPr>
          <w:rFonts w:ascii="宋体" w:hAnsi="宋体"/>
          <w:position w:val="-6"/>
          <w:szCs w:val="21"/>
        </w:rPr>
        <w:object w:dxaOrig="200" w:dyaOrig="220">
          <v:shape id="_x00006a8d7c53-b7f5-4fdf-87d5-e73a99046038_i1418" type="#_x00006a8d7c53-b7f5-4fdf-87d5-e73a99046038_t75" alt="学科网 版权所有" style="width:10.15pt;height:11.05pt" o:ole="">
            <v:imagedata r:id="rId6a8d7c53-b7f5-4fdf-87d5-e73a99046038721" o:title=""/>
          </v:shape>
          <o:OLEObject Type="Embed" ProgID="Equation.DSMT4" ShapeID="_x00006a8d7c53-b7f5-4fdf-87d5-e73a99046038_i1418" DrawAspect="Content" ObjectID="_1543652509" r:id="rId6a8d7c53-b7f5-4fdf-87d5-e73a99046038722"/>
        </w:object>
      </w:r>
      <w:r w:rsidRPr="00DA5F5A">
        <w:rPr>
          <w:rFonts w:ascii="宋体" w:hAnsi="宋体"/>
          <w:szCs w:val="21"/>
        </w:rPr>
        <w:t>项和为</w:t>
      </w:r>
      <w:r w:rsidRPr="00DA5F5A">
        <w:rPr>
          <w:rFonts w:ascii="宋体" w:hAnsi="宋体"/>
          <w:position w:val="-12"/>
          <w:szCs w:val="21"/>
        </w:rPr>
        <w:object w:dxaOrig="279" w:dyaOrig="360">
          <v:shape id="_x00006a8d7c53-b7f5-4fdf-87d5-e73a99046038_i1419" type="#_x00006a8d7c53-b7f5-4fdf-87d5-e73a99046038_t75" alt="学科网 版权所有" style="width:14.15pt;height:18.1pt" o:ole="">
            <v:imagedata r:id="rId6a8d7c53-b7f5-4fdf-87d5-e73a99046038723" o:title=""/>
          </v:shape>
          <o:OLEObject Type="Embed" ProgID="Equation.DSMT4" ShapeID="_x00006a8d7c53-b7f5-4fdf-87d5-e73a99046038_i1419" DrawAspect="Content" ObjectID="_1543652510" r:id="rId6a8d7c53-b7f5-4fdf-87d5-e73a99046038724"/>
        </w:object>
      </w:r>
      <w:r w:rsidRPr="00DA5F5A">
        <w:rPr>
          <w:rFonts w:ascii="宋体" w:hAnsi="宋体" w:hint="eastAsia"/>
          <w:szCs w:val="21"/>
        </w:rPr>
        <w:t>，</w:t>
      </w:r>
      <w:r w:rsidRPr="00DA5F5A">
        <w:rPr>
          <w:rFonts w:ascii="宋体" w:hAnsi="宋体"/>
          <w:position w:val="-24"/>
          <w:szCs w:val="21"/>
        </w:rPr>
        <w:object w:dxaOrig="680" w:dyaOrig="620">
          <v:shape id="_x00006a8d7c53-b7f5-4fdf-87d5-e73a99046038_i1420" type="#_x00006a8d7c53-b7f5-4fdf-87d5-e73a99046038_t75" alt="学科网 版权所有" style="width:34pt;height:30.9pt" o:ole="">
            <v:imagedata r:id="rId6a8d7c53-b7f5-4fdf-87d5-e73a99046038725" o:title=""/>
          </v:shape>
          <o:OLEObject Type="Embed" ProgID="Equation.DSMT4" ShapeID="_x00006a8d7c53-b7f5-4fdf-87d5-e73a99046038_i1420" DrawAspect="Content" ObjectID="_1543652511" r:id="rId6a8d7c53-b7f5-4fdf-87d5-e73a99046038726"/>
        </w:object>
      </w:r>
      <w:r w:rsidRPr="00DA5F5A">
        <w:rPr>
          <w:rFonts w:ascii="宋体" w:hAnsi="宋体" w:hint="eastAsia"/>
          <w:szCs w:val="21"/>
        </w:rPr>
        <w:t>，</w:t>
      </w:r>
      <w:r w:rsidRPr="00DA5F5A">
        <w:rPr>
          <w:rFonts w:ascii="宋体" w:hAnsi="宋体"/>
          <w:szCs w:val="21"/>
        </w:rPr>
        <w:t>且</w:t>
      </w:r>
      <w:r w:rsidRPr="00DA5F5A">
        <w:rPr>
          <w:rFonts w:ascii="宋体" w:hAnsi="宋体"/>
          <w:position w:val="-24"/>
          <w:szCs w:val="21"/>
        </w:rPr>
        <w:object w:dxaOrig="740" w:dyaOrig="620">
          <v:shape id="_x00006a8d7c53-b7f5-4fdf-87d5-e73a99046038_i1421" type="#_x00006a8d7c53-b7f5-4fdf-87d5-e73a99046038_t75" alt="学科网 版权所有" style="width:37.1pt;height:30.9pt" o:ole="">
            <v:imagedata r:id="rId6a8d7c53-b7f5-4fdf-87d5-e73a99046038727" o:title=""/>
          </v:shape>
          <o:OLEObject Type="Embed" ProgID="Equation.DSMT4" ShapeID="_x00006a8d7c53-b7f5-4fdf-87d5-e73a99046038_i1421" DrawAspect="Content" ObjectID="_1543652512" r:id="rId6a8d7c53-b7f5-4fdf-87d5-e73a99046038728"/>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22" type="#_x00006a8d7c53-b7f5-4fdf-87d5-e73a99046038_t75" alt="学科网 版权所有" style="width:14.15pt;height:18.1pt" o:ole="">
            <v:imagedata r:id="rId6a8d7c53-b7f5-4fdf-87d5-e73a99046038729" o:title=""/>
          </v:shape>
          <o:OLEObject Type="Embed" ProgID="Equation.DSMT4" ShapeID="_x00006a8d7c53-b7f5-4fdf-87d5-e73a99046038_i1422" DrawAspect="Content" ObjectID="_1543652513" r:id="rId6a8d7c53-b7f5-4fdf-87d5-e73a99046038730"/>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23" type="#_x00006a8d7c53-b7f5-4fdf-87d5-e73a99046038_t75" alt="学科网 版权所有" style="width:14.15pt;height:18.1pt" o:ole="">
            <v:imagedata r:id="rId6a8d7c53-b7f5-4fdf-87d5-e73a99046038731" o:title=""/>
          </v:shape>
          <o:OLEObject Type="Embed" ProgID="Equation.DSMT4" ShapeID="_x00006a8d7c53-b7f5-4fdf-87d5-e73a99046038_i1423" DrawAspect="Content" ObjectID="_1543652514" r:id="rId6a8d7c53-b7f5-4fdf-87d5-e73a99046038732"/>
        </w:object>
      </w:r>
      <w:r w:rsidRPr="00DA5F5A">
        <w:rPr>
          <w:rFonts w:ascii="宋体" w:hAnsi="宋体"/>
          <w:szCs w:val="21"/>
        </w:rPr>
        <w:t>成等差数列</w:t>
      </w:r>
      <w:r w:rsidRPr="00DA5F5A">
        <w:rPr>
          <w:rFonts w:ascii="宋体" w:hAnsi="宋体" w:hint="eastAsia"/>
          <w:szCs w:val="21"/>
        </w:rPr>
        <w:t>，</w:t>
      </w:r>
      <w:r w:rsidRPr="00DA5F5A">
        <w:rPr>
          <w:rFonts w:ascii="宋体" w:hAnsi="宋体"/>
          <w:szCs w:val="21"/>
        </w:rPr>
        <w:t>数列</w:t>
      </w:r>
      <w:r w:rsidRPr="00DA5F5A">
        <w:rPr>
          <w:rFonts w:ascii="宋体" w:hAnsi="宋体"/>
          <w:position w:val="-14"/>
          <w:szCs w:val="21"/>
        </w:rPr>
        <w:object w:dxaOrig="460" w:dyaOrig="400">
          <v:shape id="_x00006a8d7c53-b7f5-4fdf-87d5-e73a99046038_i1424" type="#_x00006a8d7c53-b7f5-4fdf-87d5-e73a99046038_t75" alt="学科网 版权所有" style="width:22.95pt;height:19.9pt" o:ole="">
            <v:imagedata r:id="rId6a8d7c53-b7f5-4fdf-87d5-e73a99046038733" o:title=""/>
          </v:shape>
          <o:OLEObject Type="Embed" ProgID="Equation.DSMT4" ShapeID="_x00006a8d7c53-b7f5-4fdf-87d5-e73a99046038_i1424" DrawAspect="Content" ObjectID="_1543652515" r:id="rId6a8d7c53-b7f5-4fdf-87d5-e73a99046038734"/>
        </w:object>
      </w:r>
      <w:r w:rsidRPr="00DA5F5A">
        <w:rPr>
          <w:rFonts w:ascii="宋体" w:hAnsi="宋体" w:hint="eastAsia"/>
          <w:szCs w:val="21"/>
        </w:rPr>
        <w:t>满足</w:t>
      </w:r>
      <w:r w:rsidRPr="00DA5F5A">
        <w:rPr>
          <w:rFonts w:ascii="宋体" w:hAnsi="宋体"/>
          <w:position w:val="-12"/>
          <w:szCs w:val="21"/>
        </w:rPr>
        <w:object w:dxaOrig="760" w:dyaOrig="360">
          <v:shape id="_x00006a8d7c53-b7f5-4fdf-87d5-e73a99046038_i1425" type="#_x00006a8d7c53-b7f5-4fdf-87d5-e73a99046038_t75" alt="学科网 版权所有" style="width:38pt;height:18.1pt" o:ole="">
            <v:imagedata r:id="rId6a8d7c53-b7f5-4fdf-87d5-e73a99046038735" o:title=""/>
          </v:shape>
          <o:OLEObject Type="Embed" ProgID="Equation.DSMT4" ShapeID="_x00006a8d7c53-b7f5-4fdf-87d5-e73a99046038_i1425" DrawAspect="Content" ObjectID="_1543652516" r:id="rId6a8d7c53-b7f5-4fdf-87d5-e73a99046038736"/>
        </w:object>
      </w:r>
      <w:r w:rsidRPr="00DA5F5A">
        <w:rPr>
          <w:rFonts w:ascii="宋体" w:hAnsi="宋体" w:hint="eastAsia"/>
          <w:szCs w:val="21"/>
        </w:rPr>
        <w:t>．</w:t>
      </w:r>
    </w:p>
    <w:p w:rsidR="003D3A63" w:rsidRPr="00DA5F5A" w:rsidRDefault="003D3A63" w:rsidP="00DA5F5A">
      <w:r w:rsidRPr="00DA5F5A">
        <w:rPr>
          <w:rFonts w:ascii="宋体" w:hAnsi="宋体" w:hint="eastAsia"/>
          <w:szCs w:val="21"/>
        </w:rPr>
        <w:t>（1）求数列</w:t>
      </w:r>
      <w:r w:rsidRPr="00DA5F5A">
        <w:rPr>
          <w:rFonts w:ascii="宋体" w:hAnsi="宋体"/>
          <w:position w:val="-14"/>
          <w:szCs w:val="21"/>
        </w:rPr>
        <w:object w:dxaOrig="480" w:dyaOrig="400">
          <v:shape id="_x00006a8d7c53-b7f5-4fdf-87d5-e73a99046038_i1426" type="#_x00006a8d7c53-b7f5-4fdf-87d5-e73a99046038_t75" alt="学科网 版权所有" style="width:23.85pt;height:19.9pt" o:ole="">
            <v:imagedata r:id="rId6a8d7c53-b7f5-4fdf-87d5-e73a99046038737" o:title=""/>
          </v:shape>
          <o:OLEObject Type="Embed" ProgID="Equation.DSMT4" ShapeID="_x00006a8d7c53-b7f5-4fdf-87d5-e73a99046038_i1426" DrawAspect="Content" ObjectID="_1543652517" r:id="rId6a8d7c53-b7f5-4fdf-87d5-e73a99046038738"/>
        </w:object>
      </w:r>
      <w:r w:rsidRPr="00DA5F5A">
        <w:rPr>
          <w:rFonts w:ascii="宋体" w:hAnsi="宋体"/>
          <w:szCs w:val="21"/>
        </w:rPr>
        <w:t>的通项公式</w:t>
      </w:r>
      <w:r w:rsidRPr="00DA5F5A">
        <w:rPr>
          <w:rFonts w:ascii="宋体" w:hAnsi="宋体" w:hint="eastAsia"/>
          <w:szCs w:val="21"/>
        </w:rPr>
        <w:t>；</w:t>
      </w:r>
    </w:p>
    <w:p w:rsidR="003D3A63" w:rsidRPr="00DA5F5A" w:rsidRDefault="003D3A63" w:rsidP="00DA5F5A">
      <w:r w:rsidRPr="00DA5F5A">
        <w:rPr>
          <w:rFonts w:ascii="宋体" w:hAnsi="宋体" w:hint="eastAsia"/>
          <w:szCs w:val="21"/>
        </w:rPr>
        <w:t>（2）设</w:t>
      </w:r>
      <w:r w:rsidRPr="00DA5F5A">
        <w:rPr>
          <w:rFonts w:ascii="宋体" w:hAnsi="宋体"/>
          <w:position w:val="-12"/>
          <w:szCs w:val="21"/>
        </w:rPr>
        <w:object w:dxaOrig="1020" w:dyaOrig="360">
          <v:shape id="_x00006a8d7c53-b7f5-4fdf-87d5-e73a99046038_i1427" type="#_x00006a8d7c53-b7f5-4fdf-87d5-e73a99046038_t75" alt="学科网 版权所有" style="width:50.8pt;height:18.1pt" o:ole="">
            <v:imagedata r:id="rId6a8d7c53-b7f5-4fdf-87d5-e73a99046038739" o:title=""/>
          </v:shape>
          <o:OLEObject Type="Embed" ProgID="Equation.DSMT4" ShapeID="_x00006a8d7c53-b7f5-4fdf-87d5-e73a99046038_i1427" DrawAspect="Content" ObjectID="_1543652518" r:id="rId6a8d7c53-b7f5-4fdf-87d5-e73a99046038740"/>
        </w:object>
      </w:r>
      <w:r w:rsidRPr="00DA5F5A">
        <w:rPr>
          <w:rFonts w:ascii="宋体" w:hAnsi="宋体" w:hint="eastAsia"/>
          <w:szCs w:val="21"/>
        </w:rPr>
        <w:t>，</w:t>
      </w:r>
      <w:r w:rsidRPr="00DA5F5A">
        <w:rPr>
          <w:rFonts w:ascii="宋体" w:hAnsi="宋体"/>
          <w:szCs w:val="21"/>
        </w:rPr>
        <w:t>若对任意</w:t>
      </w:r>
      <w:r w:rsidRPr="00DA5F5A">
        <w:rPr>
          <w:rFonts w:ascii="宋体" w:hAnsi="宋体"/>
          <w:position w:val="-6"/>
          <w:szCs w:val="21"/>
        </w:rPr>
        <w:object w:dxaOrig="760" w:dyaOrig="279">
          <v:shape id="_x00006a8d7c53-b7f5-4fdf-87d5-e73a99046038_i1428" type="#_x00006a8d7c53-b7f5-4fdf-87d5-e73a99046038_t75" alt="学科网 版权所有" style="width:38pt;height:14.15pt" o:ole="">
            <v:imagedata r:id="rId6a8d7c53-b7f5-4fdf-87d5-e73a99046038741" o:title=""/>
          </v:shape>
          <o:OLEObject Type="Embed" ProgID="Equation.DSMT4" ShapeID="_x00006a8d7c53-b7f5-4fdf-87d5-e73a99046038_i1428" DrawAspect="Content" ObjectID="_1543652519" r:id="rId6a8d7c53-b7f5-4fdf-87d5-e73a99046038742"/>
        </w:object>
      </w:r>
      <w:r w:rsidRPr="00DA5F5A">
        <w:rPr>
          <w:rFonts w:ascii="宋体" w:hAnsi="宋体" w:hint="eastAsia"/>
          <w:szCs w:val="21"/>
        </w:rPr>
        <w:t>，</w:t>
      </w:r>
      <w:r w:rsidRPr="00DA5F5A">
        <w:rPr>
          <w:rFonts w:ascii="宋体" w:hAnsi="宋体"/>
          <w:szCs w:val="21"/>
        </w:rPr>
        <w:t>不等式</w:t>
      </w:r>
      <w:r w:rsidRPr="00DA5F5A">
        <w:rPr>
          <w:rFonts w:ascii="宋体" w:hAnsi="宋体"/>
          <w:position w:val="-24"/>
          <w:szCs w:val="21"/>
        </w:rPr>
        <w:object w:dxaOrig="2920" w:dyaOrig="620">
          <v:shape id="_x00006a8d7c53-b7f5-4fdf-87d5-e73a99046038_i1429" type="#_x00006a8d7c53-b7f5-4fdf-87d5-e73a99046038_t75" alt="学科网 版权所有" style="width:146.2pt;height:30.9pt" o:ole="">
            <v:imagedata r:id="rId6a8d7c53-b7f5-4fdf-87d5-e73a99046038743" o:title=""/>
          </v:shape>
          <o:OLEObject Type="Embed" ProgID="Equation.DSMT4" ShapeID="_x00006a8d7c53-b7f5-4fdf-87d5-e73a99046038_i1429" DrawAspect="Content" ObjectID="_1543652520" r:id="rId6a8d7c53-b7f5-4fdf-87d5-e73a99046038744"/>
        </w:object>
      </w:r>
      <w:r w:rsidRPr="00DA5F5A">
        <w:rPr>
          <w:rFonts w:ascii="宋体" w:hAnsi="宋体"/>
          <w:szCs w:val="21"/>
        </w:rPr>
        <w:t>恒成立</w:t>
      </w:r>
      <w:r w:rsidRPr="00DA5F5A">
        <w:rPr>
          <w:rFonts w:ascii="宋体" w:hAnsi="宋体" w:hint="eastAsia"/>
          <w:szCs w:val="21"/>
        </w:rPr>
        <w:t>，</w:t>
      </w:r>
      <w:r w:rsidRPr="00DA5F5A">
        <w:rPr>
          <w:rFonts w:ascii="宋体" w:hAnsi="宋体"/>
          <w:szCs w:val="21"/>
        </w:rPr>
        <w:t>求</w:t>
      </w:r>
      <w:r w:rsidRPr="00DA5F5A">
        <w:rPr>
          <w:rFonts w:ascii="宋体" w:hAnsi="宋体"/>
          <w:position w:val="-6"/>
          <w:szCs w:val="21"/>
        </w:rPr>
        <w:object w:dxaOrig="220" w:dyaOrig="279">
          <v:shape id="_x00006a8d7c53-b7f5-4fdf-87d5-e73a99046038_i1430" type="#_x00006a8d7c53-b7f5-4fdf-87d5-e73a99046038_t75" alt="学科网 版权所有" style="width:11.05pt;height:14.15pt" o:ole="">
            <v:imagedata r:id="rId6a8d7c53-b7f5-4fdf-87d5-e73a99046038745" o:title=""/>
          </v:shape>
          <o:OLEObject Type="Embed" ProgID="Equation.DSMT4" ShapeID="_x00006a8d7c53-b7f5-4fdf-87d5-e73a99046038_i1430" DrawAspect="Content" ObjectID="_1543652521" r:id="rId6a8d7c53-b7f5-4fdf-87d5-e73a99046038746"/>
        </w:object>
      </w:r>
      <w:r w:rsidRPr="00DA5F5A">
        <w:rPr>
          <w:rFonts w:ascii="宋体" w:hAnsi="宋体"/>
          <w:szCs w:val="21"/>
        </w:rPr>
        <w:t>的取值范围</w:t>
      </w:r>
      <w:r w:rsidRPr="00DA5F5A">
        <w:rPr>
          <w:rFonts w:ascii="宋体" w:hAnsi="宋体" w:hint="eastAsia"/>
          <w:szCs w:val="21"/>
        </w:rPr>
        <w:t>．</w:t>
      </w:r>
    </w:p>
    <w:p w:rsidR="0034287F" w:rsidRPr="00F27B5A" w:rsidRDefault="0034287F" w:rsidP="00F27B5A">
      <w:r w:rsidRPr="00F27B5A">
        <w:rPr>
          <w:rFonts w:ascii="宋体" w:hAnsi="宋体"/>
        </w:rPr>
      </w:r>
      <w:r w:rsidRPr="00F27B5A">
        <w:rPr>
          <w:rFonts w:ascii="宋体" w:hAnsi="宋体" w:hint="eastAsia"/>
        </w:rPr>
      </w:r>
      <w:r w:rsidRPr="00F27B5A">
        <w:rPr>
          <w:rFonts w:ascii="宋体" w:hAnsi="宋体"/>
        </w:rPr>
      </w:r>
      <w:r w:rsidR="00F27B5A" w:rsidRPr="00F27B5A">
        <w:rPr>
          <w:rFonts w:ascii="宋体" w:hAnsi="宋体"/>
          <w:szCs w:val="24"/>
        </w:rPr>
        <w:t>4．</w:t>
      </w:r>
      <w:r w:rsidRPr="00F27B5A">
        <w:rPr>
          <w:rFonts w:ascii="宋体" w:hAnsi="宋体" w:hint="eastAsia"/>
        </w:rPr>
        <w:t>已知等差数列</w:t>
      </w:r>
      <w:r w:rsidRPr="00F27B5A">
        <w:rPr>
          <w:rFonts w:ascii="宋体" w:hAnsi="宋体"/>
        </w:rPr>
        <w:t>{</w:t>
      </w:r>
      <w:r w:rsidRPr="00F27B5A">
        <w:rPr>
          <w:rFonts w:ascii="宋体" w:hAnsi="宋体" w:hint="eastAsia"/>
          <w:position w:val="-12"/>
        </w:rPr>
        <w:object w:dxaOrig="279" w:dyaOrig="359">
          <v:shape id="对象 108" o:spid="_x0000528a2acc-c284-4d76-b692-561fe696aef2_i1334" type="#_x0000528a2acc-c284-4d76-b692-561fe696aef2_t75" alt="学科网 版权所有" style="width:14pt;height:18pt;mso-position-horizontal-relative:page;mso-position-vertical-relative:page" o:ole="">
            <v:imagedata r:id="rId528a2acc-c284-4d76-b692-561fe696aef2573" o:title=""/>
          </v:shape>
          <o:OLEObject Type="Embed" ProgID="Equation.DSMT4" ShapeID="对象 108" DrawAspect="Content" ObjectID="_1543412141" r:id="rId528a2acc-c284-4d76-b692-561fe696aef2574"/>
        </w:object>
      </w:r>
      <w:r w:rsidRPr="00F27B5A">
        <w:rPr>
          <w:rFonts w:ascii="宋体" w:hAnsi="宋体"/>
        </w:rPr>
        <w:t>}</w:t>
      </w:r>
      <w:r w:rsidRPr="00F27B5A">
        <w:rPr>
          <w:rFonts w:ascii="宋体" w:hAnsi="宋体" w:hint="eastAsia"/>
        </w:rPr>
        <w:t>的公差</w:t>
      </w:r>
      <w:r w:rsidRPr="00F27B5A">
        <w:rPr>
          <w:rFonts w:ascii="宋体" w:hAnsi="宋体" w:hint="eastAsia"/>
          <w:position w:val="-6"/>
        </w:rPr>
        <w:object w:dxaOrig="578" w:dyaOrig="278">
          <v:shape id="对象 109" o:spid="_x0000528a2acc-c284-4d76-b692-561fe696aef2_i1335" type="#_x0000528a2acc-c284-4d76-b692-561fe696aef2_t75" alt="学科网 版权所有" style="width:29pt;height:14pt;mso-position-horizontal-relative:page;mso-position-vertical-relative:page" o:ole="">
            <v:imagedata r:id="rId528a2acc-c284-4d76-b692-561fe696aef2575" o:title=""/>
          </v:shape>
          <o:OLEObject Type="Embed" ProgID="Equation.DSMT4" ShapeID="对象 109" DrawAspect="Content" ObjectID="_1543412142" r:id="rId528a2acc-c284-4d76-b692-561fe696aef2576"/>
        </w:object>
      </w:r>
      <w:r w:rsidRPr="00F27B5A">
        <w:rPr>
          <w:rFonts w:ascii="宋体" w:hAnsi="宋体" w:hint="eastAsia"/>
        </w:rPr>
        <w:t>，其前</w:t>
      </w:r>
      <w:r w:rsidRPr="00F27B5A">
        <w:rPr>
          <w:rFonts w:ascii="宋体" w:hAnsi="宋体" w:hint="eastAsia"/>
          <w:position w:val="-6"/>
        </w:rPr>
        <w:object w:dxaOrig="199" w:dyaOrig="219">
          <v:shape id="对象 110" o:spid="_x0000528a2acc-c284-4d76-b692-561fe696aef2_i1336" type="#_x0000528a2acc-c284-4d76-b692-561fe696aef2_t75" alt="学科网 版权所有" style="width:10pt;height:11pt;mso-position-horizontal-relative:page;mso-position-vertical-relative:page" o:ole="">
            <v:imagedata r:id="rId528a2acc-c284-4d76-b692-561fe696aef2577" o:title=""/>
          </v:shape>
          <o:OLEObject Type="Embed" ProgID="Equation.DSMT4" ShapeID="对象 110" DrawAspect="Content" ObjectID="_1543412143" r:id="rId528a2acc-c284-4d76-b692-561fe696aef2578"/>
        </w:object>
      </w:r>
      <w:r w:rsidRPr="00F27B5A">
        <w:rPr>
          <w:rFonts w:ascii="宋体" w:hAnsi="宋体" w:hint="eastAsia"/>
        </w:rPr>
        <w:t>项和为</w:t>
      </w:r>
      <w:r w:rsidRPr="00F27B5A">
        <w:rPr>
          <w:rFonts w:ascii="宋体" w:hAnsi="宋体" w:hint="eastAsia"/>
          <w:position w:val="-12"/>
        </w:rPr>
        <w:object w:dxaOrig="279" w:dyaOrig="359">
          <v:shape id="对象 111" o:spid="_x0000528a2acc-c284-4d76-b692-561fe696aef2_i1337" type="#_x0000528a2acc-c284-4d76-b692-561fe696aef2_t75" alt="学科网 版权所有" style="width:14pt;height:18pt;mso-position-horizontal-relative:page;mso-position-vertical-relative:page" o:ole="">
            <v:imagedata r:id="rId528a2acc-c284-4d76-b692-561fe696aef2579" o:title=""/>
          </v:shape>
          <o:OLEObject Type="Embed" ProgID="Equation.DSMT4" ShapeID="对象 111" DrawAspect="Content" ObjectID="_1543412144" r:id="rId528a2acc-c284-4d76-b692-561fe696aef2580"/>
        </w:object>
      </w:r>
      <w:r w:rsidRPr="00F27B5A">
        <w:rPr>
          <w:rFonts w:ascii="宋体" w:hAnsi="宋体" w:hint="eastAsia"/>
        </w:rPr>
        <w:t>，且等比数列</w:t>
      </w:r>
      <w:r w:rsidRPr="00F27B5A">
        <w:rPr>
          <w:rFonts w:ascii="宋体" w:hAnsi="宋体"/>
        </w:rPr>
        <w:t>{</w:t>
      </w:r>
      <w:r w:rsidRPr="00F27B5A">
        <w:rPr>
          <w:rFonts w:ascii="宋体" w:hAnsi="宋体" w:hint="eastAsia"/>
          <w:position w:val="-12"/>
        </w:rPr>
        <w:object w:dxaOrig="259" w:dyaOrig="359">
          <v:shape id="对象 112" o:spid="_x0000528a2acc-c284-4d76-b692-561fe696aef2_i1338" type="#_x0000528a2acc-c284-4d76-b692-561fe696aef2_t75" alt="学科网 版权所有" style="width:13pt;height:18pt;mso-position-horizontal-relative:page;mso-position-vertical-relative:page" o:ole="">
            <v:imagedata r:id="rId528a2acc-c284-4d76-b692-561fe696aef2581" o:title=""/>
          </v:shape>
          <o:OLEObject Type="Embed" ProgID="Equation.DSMT4" ShapeID="对象 112" DrawAspect="Content" ObjectID="_1543412145" r:id="rId528a2acc-c284-4d76-b692-561fe696aef2582"/>
        </w:object>
      </w:r>
      <w:r w:rsidRPr="00F27B5A">
        <w:rPr>
          <w:rFonts w:ascii="宋体" w:hAnsi="宋体"/>
        </w:rPr>
        <w:t>}</w:t>
      </w:r>
      <w:r w:rsidRPr="00F27B5A">
        <w:rPr>
          <w:rFonts w:ascii="宋体" w:hAnsi="宋体" w:hint="eastAsia"/>
        </w:rPr>
        <w:t>满足</w:t>
      </w:r>
      <w:r w:rsidRPr="00F27B5A">
        <w:rPr>
          <w:rFonts w:ascii="宋体" w:hAnsi="宋体" w:hint="eastAsia"/>
          <w:position w:val="-12"/>
        </w:rPr>
        <w:object w:dxaOrig="659" w:dyaOrig="359">
          <v:shape id="对象 113" o:spid="_x0000528a2acc-c284-4d76-b692-561fe696aef2_i1339" type="#_x0000528a2acc-c284-4d76-b692-561fe696aef2_t75" alt="学科网 版权所有" style="width:32.5pt;height:18pt;mso-position-horizontal-relative:page;mso-position-vertical-relative:page" o:ole="">
            <v:imagedata r:id="rId528a2acc-c284-4d76-b692-561fe696aef2583" o:title=""/>
          </v:shape>
          <o:OLEObject Type="Embed" ProgID="Equation.DSMT4" ShapeID="对象 113" DrawAspect="Content" ObjectID="_1543412146" r:id="rId528a2acc-c284-4d76-b692-561fe696aef2584"/>
        </w:object>
      </w:r>
      <w:r w:rsidRPr="00F27B5A">
        <w:rPr>
          <w:rFonts w:ascii="宋体" w:hAnsi="宋体" w:hint="eastAsia"/>
        </w:rPr>
        <w:t>，</w:t>
      </w:r>
      <w:r w:rsidRPr="00F27B5A">
        <w:rPr>
          <w:rFonts w:ascii="宋体" w:hAnsi="宋体" w:hint="eastAsia"/>
          <w:position w:val="-12"/>
        </w:rPr>
        <w:object w:dxaOrig="699" w:dyaOrig="359">
          <v:shape id="对象 114" o:spid="_x0000528a2acc-c284-4d76-b692-561fe696aef2_i1340" type="#_x0000528a2acc-c284-4d76-b692-561fe696aef2_t75" alt="学科网 版权所有" style="width:35pt;height:18pt;mso-position-horizontal-relative:page;mso-position-vertical-relative:page" o:ole="">
            <v:imagedata r:id="rId528a2acc-c284-4d76-b692-561fe696aef2585" o:title=""/>
          </v:shape>
          <o:OLEObject Type="Embed" ProgID="Equation.DSMT4" ShapeID="对象 114" DrawAspect="Content" ObjectID="_1543412147" r:id="rId528a2acc-c284-4d76-b692-561fe696aef2586"/>
        </w:object>
      </w:r>
      <w:r w:rsidRPr="00F27B5A">
        <w:rPr>
          <w:rFonts w:ascii="宋体" w:hAnsi="宋体" w:hint="eastAsia"/>
        </w:rPr>
        <w:t>，</w:t>
      </w:r>
      <w:r w:rsidRPr="00F27B5A">
        <w:rPr>
          <w:rFonts w:ascii="宋体" w:hAnsi="宋体" w:hint="eastAsia"/>
          <w:position w:val="-12"/>
        </w:rPr>
        <w:object w:dxaOrig="739" w:dyaOrig="359">
          <v:shape id="对象 115" o:spid="_x0000528a2acc-c284-4d76-b692-561fe696aef2_i1341" type="#_x0000528a2acc-c284-4d76-b692-561fe696aef2_t75" alt="学科网 版权所有" style="width:36.5pt;height:18pt;mso-position-horizontal-relative:page;mso-position-vertical-relative:page" o:ole="">
            <v:imagedata r:id="rId528a2acc-c284-4d76-b692-561fe696aef2587" o:title=""/>
          </v:shape>
          <o:OLEObject Type="Embed" ProgID="Equation.DSMT4" ShapeID="对象 115" DrawAspect="Content" ObjectID="_1543412148" r:id="rId528a2acc-c284-4d76-b692-561fe696aef2588"/>
        </w:object>
      </w:r>
      <w:r w:rsidRPr="00F27B5A">
        <w:rPr>
          <w:rFonts w:ascii="宋体" w:hAnsi="宋体" w:hint="eastAsia"/>
        </w:rPr>
        <w:t>．</w:t>
      </w:r>
    </w:p>
    <w:p w:rsidR="0034287F" w:rsidRPr="00F27B5A" w:rsidRDefault="0034287F" w:rsidP="00F27B5A">
      <w:r w:rsidRPr="00F27B5A">
        <w:rPr>
          <w:rFonts w:ascii="宋体" w:hAnsi="宋体" w:cs="宋体" w:hint="eastAsia"/>
        </w:rPr>
        <w:t>（Ⅰ）</w:t>
      </w:r>
      <w:r w:rsidRPr="00F27B5A">
        <w:rPr>
          <w:rFonts w:ascii="宋体" w:hAnsi="宋体" w:hint="eastAsia"/>
        </w:rPr>
        <w:t>求数列</w:t>
      </w:r>
      <w:r w:rsidRPr="00F27B5A">
        <w:rPr>
          <w:rFonts w:ascii="宋体" w:hAnsi="宋体"/>
        </w:rPr>
        <w:t>{</w:t>
      </w:r>
      <w:r w:rsidRPr="00F27B5A">
        <w:rPr>
          <w:rFonts w:ascii="宋体" w:hAnsi="宋体" w:hint="eastAsia"/>
          <w:position w:val="-12"/>
        </w:rPr>
        <w:object w:dxaOrig="279" w:dyaOrig="359">
          <v:shape id="对象 117" o:spid="_x0000528a2acc-c284-4d76-b692-561fe696aef2_i1342" type="#_x0000528a2acc-c284-4d76-b692-561fe696aef2_t75" alt="学科网 版权所有" style="width:14pt;height:18pt;mso-position-horizontal-relative:page;mso-position-vertical-relative:page" o:ole="">
            <v:imagedata r:id="rId528a2acc-c284-4d76-b692-561fe696aef2573" o:title=""/>
          </v:shape>
          <o:OLEObject Type="Embed" ProgID="Equation.DSMT4" ShapeID="对象 117" DrawAspect="Content" ObjectID="_1543412149" r:id="rId528a2acc-c284-4d76-b692-561fe696aef2589"/>
        </w:object>
      </w:r>
      <w:r w:rsidRPr="00F27B5A">
        <w:rPr>
          <w:rFonts w:ascii="宋体" w:hAnsi="宋体"/>
        </w:rPr>
        <w:t>}</w:t>
      </w:r>
      <w:r w:rsidRPr="00F27B5A">
        <w:rPr>
          <w:rFonts w:ascii="宋体" w:hAnsi="宋体" w:hint="eastAsia"/>
        </w:rPr>
        <w:t>的通项公式和数列</w:t>
      </w:r>
      <w:r w:rsidRPr="00F27B5A">
        <w:rPr>
          <w:rFonts w:ascii="宋体" w:hAnsi="宋体"/>
        </w:rPr>
        <w:t>{</w:t>
      </w:r>
      <w:r w:rsidRPr="00F27B5A">
        <w:rPr>
          <w:rFonts w:ascii="宋体" w:hAnsi="宋体" w:hint="eastAsia"/>
          <w:position w:val="-12"/>
        </w:rPr>
        <w:object w:dxaOrig="259" w:dyaOrig="359">
          <v:shape id="对象 118" o:spid="_x0000528a2acc-c284-4d76-b692-561fe696aef2_i1343" type="#_x0000528a2acc-c284-4d76-b692-561fe696aef2_t75" alt="学科网 版权所有" style="width:13pt;height:18pt;mso-position-horizontal-relative:page;mso-position-vertical-relative:page" o:ole="">
            <v:imagedata r:id="rId528a2acc-c284-4d76-b692-561fe696aef2581" o:title=""/>
          </v:shape>
          <o:OLEObject Type="Embed" ProgID="Equation.DSMT4" ShapeID="对象 118" DrawAspect="Content" ObjectID="_1543412150" r:id="rId528a2acc-c284-4d76-b692-561fe696aef2590"/>
        </w:object>
      </w:r>
      <w:r w:rsidRPr="00F27B5A">
        <w:rPr>
          <w:rFonts w:ascii="宋体" w:hAnsi="宋体"/>
        </w:rPr>
        <w:t>}</w:t>
      </w:r>
      <w:r w:rsidRPr="00F27B5A">
        <w:rPr>
          <w:rFonts w:ascii="宋体" w:hAnsi="宋体" w:hint="eastAsia"/>
        </w:rPr>
        <w:t>的前</w:t>
      </w:r>
      <w:r w:rsidRPr="00F27B5A">
        <w:rPr>
          <w:rFonts w:ascii="宋体" w:hAnsi="宋体" w:hint="eastAsia"/>
          <w:position w:val="-6"/>
        </w:rPr>
        <w:object w:dxaOrig="199" w:dyaOrig="219">
          <v:shape id="对象 119" o:spid="_x0000528a2acc-c284-4d76-b692-561fe696aef2_i1344" type="#_x0000528a2acc-c284-4d76-b692-561fe696aef2_t75" alt="学科网 版权所有" style="width:10pt;height:11pt;mso-position-horizontal-relative:page;mso-position-vertical-relative:page" o:ole="">
            <v:imagedata r:id="rId528a2acc-c284-4d76-b692-561fe696aef2577" o:title=""/>
          </v:shape>
          <o:OLEObject Type="Embed" ProgID="Equation.DSMT4" ShapeID="对象 119" DrawAspect="Content" ObjectID="_1543412151" r:id="rId528a2acc-c284-4d76-b692-561fe696aef2591"/>
        </w:object>
      </w:r>
      <w:r w:rsidRPr="00F27B5A">
        <w:rPr>
          <w:rFonts w:ascii="宋体" w:hAnsi="宋体" w:hint="eastAsia"/>
        </w:rPr>
        <w:t>项和</w:t>
      </w:r>
      <w:r w:rsidRPr="00F27B5A">
        <w:rPr>
          <w:rFonts w:ascii="宋体" w:hAnsi="宋体" w:hint="eastAsia"/>
          <w:position w:val="-12"/>
        </w:rPr>
        <w:object w:dxaOrig="299" w:dyaOrig="359">
          <v:shape id="对象 120" o:spid="_x0000528a2acc-c284-4d76-b692-561fe696aef2_i1345" type="#_x0000528a2acc-c284-4d76-b692-561fe696aef2_t75" alt="学科网 版权所有" style="width:15pt;height:18pt;mso-position-horizontal-relative:page;mso-position-vertical-relative:page" o:ole="">
            <v:imagedata r:id="rId528a2acc-c284-4d76-b692-561fe696aef2592" o:title=""/>
          </v:shape>
          <o:OLEObject Type="Embed" ProgID="Equation.DSMT4" ShapeID="对象 120" DrawAspect="Content" ObjectID="_1543412152" r:id="rId528a2acc-c284-4d76-b692-561fe696aef2593"/>
        </w:object>
      </w:r>
      <w:r w:rsidRPr="00F27B5A">
        <w:rPr>
          <w:rFonts w:ascii="宋体" w:hAnsi="宋体" w:hint="eastAsia"/>
        </w:rPr>
        <w:t>；</w:t>
      </w:r>
    </w:p>
    <w:p w:rsidR="0034287F" w:rsidRPr="00F27B5A" w:rsidRDefault="0034287F" w:rsidP="00F27B5A">
      <w:r w:rsidRPr="00F27B5A">
        <w:rPr>
          <w:rFonts w:ascii="宋体" w:hAnsi="宋体" w:cs="宋体" w:hint="eastAsia"/>
        </w:rPr>
        <w:t>（Ⅱ）记数列</w:t>
      </w:r>
      <w:r w:rsidRPr="00F27B5A">
        <w:rPr>
          <w:rFonts w:ascii="宋体" w:hAnsi="宋体"/>
        </w:rPr>
        <w:t>{</w:t>
      </w:r>
      <w:r w:rsidRPr="00F27B5A">
        <w:rPr>
          <w:rFonts w:ascii="宋体" w:hAnsi="宋体" w:cs="宋体" w:hint="eastAsia"/>
          <w:position w:val="-30"/>
        </w:rPr>
        <w:object w:dxaOrig="339" w:dyaOrig="679">
          <v:shape id="对象 121" o:spid="_x0000528a2acc-c284-4d76-b692-561fe696aef2_i1346" type="#_x0000528a2acc-c284-4d76-b692-561fe696aef2_t75" alt="学科网 版权所有" style="width:17pt;height:34pt;mso-position-horizontal-relative:page;mso-position-vertical-relative:page" o:ole="">
            <v:imagedata r:id="rId528a2acc-c284-4d76-b692-561fe696aef2594" o:title=""/>
          </v:shape>
          <o:OLEObject Type="Embed" ProgID="Equation.DSMT4" ShapeID="对象 121" DrawAspect="Content" ObjectID="_1543412153" r:id="rId528a2acc-c284-4d76-b692-561fe696aef2595"/>
        </w:object>
      </w:r>
      <w:r w:rsidRPr="00F27B5A">
        <w:rPr>
          <w:rFonts w:ascii="宋体" w:hAnsi="宋体"/>
        </w:rPr>
        <w:t>}</w:t>
      </w:r>
      <w:r w:rsidRPr="00F27B5A">
        <w:rPr>
          <w:rFonts w:ascii="宋体" w:hAnsi="宋体" w:cs="宋体" w:hint="eastAsia"/>
        </w:rPr>
        <w:t>的</w:t>
      </w:r>
      <w:r w:rsidRPr="00F27B5A">
        <w:rPr>
          <w:rFonts w:ascii="宋体" w:hAnsi="宋体" w:hint="eastAsia"/>
        </w:rPr>
        <w:t>前</w:t>
      </w:r>
      <w:r w:rsidRPr="00F27B5A">
        <w:rPr>
          <w:rFonts w:ascii="宋体" w:hAnsi="宋体" w:hint="eastAsia"/>
          <w:position w:val="-6"/>
        </w:rPr>
        <w:object w:dxaOrig="199" w:dyaOrig="219">
          <v:shape id="对象 122" o:spid="_x0000528a2acc-c284-4d76-b692-561fe696aef2_i1347" type="#_x0000528a2acc-c284-4d76-b692-561fe696aef2_t75" alt="学科网 版权所有" style="width:10pt;height:11pt;mso-position-horizontal-relative:page;mso-position-vertical-relative:page" o:ole="">
            <v:imagedata r:id="rId528a2acc-c284-4d76-b692-561fe696aef2577" o:title=""/>
          </v:shape>
          <o:OLEObject Type="Embed" ProgID="Equation.DSMT4" ShapeID="对象 122" DrawAspect="Content" ObjectID="_1543412154" r:id="rId528a2acc-c284-4d76-b692-561fe696aef2596"/>
        </w:object>
      </w:r>
      <w:r w:rsidRPr="00F27B5A">
        <w:rPr>
          <w:rFonts w:ascii="宋体" w:hAnsi="宋体" w:hint="eastAsia"/>
        </w:rPr>
        <w:t>项和为</w:t>
      </w:r>
      <w:r w:rsidRPr="00F27B5A">
        <w:rPr>
          <w:rFonts w:ascii="宋体" w:hAnsi="宋体" w:hint="eastAsia"/>
          <w:position w:val="-12"/>
        </w:rPr>
        <w:object w:dxaOrig="259" w:dyaOrig="359">
          <v:shape id="对象 123" o:spid="_x0000528a2acc-c284-4d76-b692-561fe696aef2_i1348" type="#_x0000528a2acc-c284-4d76-b692-561fe696aef2_t75" alt="学科网 版权所有" style="width:13pt;height:18pt;mso-position-horizontal-relative:page;mso-position-vertical-relative:page" o:ole="">
            <v:imagedata r:id="rId528a2acc-c284-4d76-b692-561fe696aef2597" o:title=""/>
          </v:shape>
          <o:OLEObject Type="Embed" ProgID="Equation.DSMT4" ShapeID="对象 123" DrawAspect="Content" ObjectID="_1543412155" r:id="rId528a2acc-c284-4d76-b692-561fe696aef2598"/>
        </w:object>
      </w:r>
      <w:r w:rsidRPr="00F27B5A">
        <w:rPr>
          <w:rFonts w:ascii="宋体" w:hAnsi="宋体" w:cs="宋体" w:hint="eastAsia"/>
        </w:rPr>
        <w:t>，求</w:t>
      </w:r>
      <w:r w:rsidRPr="00F27B5A">
        <w:rPr>
          <w:rFonts w:ascii="宋体" w:hAnsi="宋体" w:hint="eastAsia"/>
          <w:position w:val="-12"/>
        </w:rPr>
        <w:object w:dxaOrig="259" w:dyaOrig="359">
          <v:shape id="对象 124" o:spid="_x0000528a2acc-c284-4d76-b692-561fe696aef2_i1349" type="#_x0000528a2acc-c284-4d76-b692-561fe696aef2_t75" alt="学科网 版权所有" style="width:13pt;height:18pt;mso-position-horizontal-relative:page;mso-position-vertical-relative:page" o:ole="">
            <v:imagedata r:id="rId528a2acc-c284-4d76-b692-561fe696aef2597" o:title=""/>
          </v:shape>
          <o:OLEObject Type="Embed" ProgID="Equation.DSMT4" ShapeID="对象 124" DrawAspect="Content" ObjectID="_1543412156" r:id="rId528a2acc-c284-4d76-b692-561fe696aef2599"/>
        </w:object>
      </w:r>
      <w:r w:rsidRPr="00F27B5A">
        <w:rPr>
          <w:rFonts w:ascii="宋体" w:hAnsi="宋体" w:hint="eastAsia"/>
        </w:rPr>
        <w:t>．</w:t>
      </w:r>
    </w:p>
    <w:p w:rsidR="009C7BFD" w:rsidRPr="0048791D" w:rsidRDefault="009C7BFD" w:rsidP="0048791D">
      <w:r w:rsidRPr="0048791D">
        <w:rPr>
          <w:rFonts w:ascii="宋体" w:hAnsi="宋体" w:hint="eastAsia"/>
          <w:szCs w:val="21"/>
        </w:rPr>
      </w:r>
      <w:r w:rsidR="0048791D" w:rsidRPr="0048791D">
        <w:rPr>
          <w:rFonts w:ascii="宋体" w:hAnsi="宋体" w:cs="宋体" w:hint="eastAsia"/>
          <w:szCs w:val="21"/>
        </w:rPr>
        <w:t>5．</w:t>
      </w:r>
      <w:r w:rsidRPr="0048791D">
        <w:rPr>
          <w:rFonts w:ascii="宋体" w:hAnsi="宋体" w:hint="eastAsia"/>
          <w:szCs w:val="21"/>
        </w:rPr>
        <w:t>设数列</w:t>
      </w:r>
      <w:r w:rsidRPr="0048791D">
        <w:rPr>
          <w:rFonts w:ascii="宋体" w:hAnsi="宋体"/>
          <w:position w:val="-14"/>
          <w:szCs w:val="21"/>
        </w:rPr>
        <w:object w:dxaOrig="479" w:dyaOrig="399">
          <v:shape id="对象 101" o:spid="_x0000318c90a7-9370-4521-876d-b9f464e70a57_i1344" type="#_x0000318c90a7-9370-4521-876d-b9f464e70a57_t75" alt="学科网 版权所有" style="width:23.85pt;height:20.1pt;mso-position-horizontal-relative:page;mso-position-vertical-relative:page" o:ole="">
            <v:imagedata r:id="rId318c90a7-9370-4521-876d-b9f464e70a57274" o:title=""/>
          </v:shape>
          <o:OLEObject Type="Embed" ProgID="Equation.DSMT4" ShapeID="对象 101" DrawAspect="Content" ObjectID="_1543221529" r:id="rId318c90a7-9370-4521-876d-b9f464e70a57566"/>
        </w:object>
      </w:r>
      <w:r w:rsidRPr="0048791D">
        <w:rPr>
          <w:rFonts w:ascii="宋体" w:hAnsi="宋体" w:hint="eastAsia"/>
          <w:szCs w:val="21"/>
        </w:rPr>
        <w:t>的前</w:t>
      </w:r>
      <w:r w:rsidRPr="0048791D">
        <w:rPr>
          <w:rFonts w:ascii="宋体" w:hAnsi="宋体"/>
          <w:position w:val="-6"/>
          <w:szCs w:val="21"/>
        </w:rPr>
        <w:object w:dxaOrig="199" w:dyaOrig="219">
          <v:shape id="对象 102" o:spid="_x0000318c90a7-9370-4521-876d-b9f464e70a57_i1345" type="#_x0000318c90a7-9370-4521-876d-b9f464e70a57_t75" alt="学科网 版权所有" style="width:9.8pt;height:11.2pt;mso-position-horizontal-relative:page;mso-position-vertical-relative:page" o:ole="">
            <v:imagedata r:id="rId318c90a7-9370-4521-876d-b9f464e70a57567" o:title=""/>
          </v:shape>
          <o:OLEObject Type="Embed" ProgID="Equation.DSMT4" ShapeID="对象 102" DrawAspect="Content" ObjectID="_1543221530" r:id="rId318c90a7-9370-4521-876d-b9f464e70a57568"/>
        </w:object>
      </w:r>
      <w:r w:rsidRPr="0048791D">
        <w:rPr>
          <w:rFonts w:ascii="宋体" w:hAnsi="宋体" w:hint="eastAsia"/>
          <w:szCs w:val="21"/>
        </w:rPr>
        <w:t>项和为</w:t>
      </w:r>
      <w:r w:rsidRPr="0048791D">
        <w:rPr>
          <w:rFonts w:ascii="宋体" w:hAnsi="宋体"/>
          <w:position w:val="-12"/>
          <w:szCs w:val="21"/>
        </w:rPr>
        <w:object w:dxaOrig="279" w:dyaOrig="359">
          <v:shape id="对象 103" o:spid="_x0000318c90a7-9370-4521-876d-b9f464e70a57_i1346" type="#_x0000318c90a7-9370-4521-876d-b9f464e70a57_t75" alt="学科网 版权所有" style="width:14.05pt;height:18.25pt;mso-position-horizontal-relative:page;mso-position-vertical-relative:page" o:ole="">
            <v:imagedata r:id="rId318c90a7-9370-4521-876d-b9f464e70a57569" o:title=""/>
          </v:shape>
          <o:OLEObject Type="Embed" ProgID="Equation.DSMT4" ShapeID="对象 103" DrawAspect="Content" ObjectID="_1543221531" r:id="rId318c90a7-9370-4521-876d-b9f464e70a57570"/>
        </w:object>
      </w:r>
      <w:r w:rsidRPr="0048791D">
        <w:rPr>
          <w:rFonts w:ascii="宋体" w:hAnsi="宋体" w:hint="eastAsia"/>
          <w:szCs w:val="21"/>
        </w:rPr>
        <w:t>，且满足</w:t>
      </w:r>
      <w:r w:rsidRPr="0048791D">
        <w:rPr>
          <w:rFonts w:ascii="宋体" w:hAnsi="宋体"/>
          <w:position w:val="-14"/>
          <w:szCs w:val="21"/>
        </w:rPr>
        <w:object w:dxaOrig="2439" w:dyaOrig="399">
          <v:shape id="对象 104" o:spid="_x0000318c90a7-9370-4521-876d-b9f464e70a57_i1347" type="#_x0000318c90a7-9370-4521-876d-b9f464e70a57_t75" alt="学科网 版权所有" style="width:122.05pt;height:20.1pt;mso-position-horizontal-relative:page;mso-position-vertical-relative:page" o:ole="">
            <v:imagedata r:id="rId318c90a7-9370-4521-876d-b9f464e70a57571" o:title=""/>
          </v:shape>
          <o:OLEObject Type="Embed" ProgID="Equation.DSMT4" ShapeID="对象 104" DrawAspect="Content" ObjectID="_1543221532" r:id="rId318c90a7-9370-4521-876d-b9f464e70a57572"/>
        </w:object>
      </w:r>
      <w:r w:rsidRPr="0048791D">
        <w:rPr>
          <w:rFonts w:ascii="宋体" w:hAnsi="宋体" w:hint="eastAsia"/>
          <w:szCs w:val="21"/>
        </w:rPr>
        <w:t>．</w:t>
      </w:r>
    </w:p>
    <w:p w:rsidR="009C7BFD" w:rsidRPr="0048791D" w:rsidRDefault="009C7BFD" w:rsidP="0048791D">
      <w:r w:rsidRPr="0048791D">
        <w:rPr>
          <w:rFonts w:ascii="宋体" w:hAnsi="宋体" w:hint="eastAsia"/>
          <w:szCs w:val="21"/>
        </w:rPr>
        <w:t>（1）求数列</w:t>
      </w:r>
      <w:r w:rsidRPr="0048791D">
        <w:rPr>
          <w:rFonts w:ascii="宋体" w:hAnsi="宋体"/>
          <w:position w:val="-14"/>
          <w:szCs w:val="21"/>
        </w:rPr>
        <w:object w:dxaOrig="479" w:dyaOrig="399">
          <v:shape id="对象 105" o:spid="_x0000318c90a7-9370-4521-876d-b9f464e70a57_i1348" type="#_x0000318c90a7-9370-4521-876d-b9f464e70a57_t75" alt="学科网 版权所有" style="width:23.85pt;height:20.1pt;mso-position-horizontal-relative:page;mso-position-vertical-relative:page" o:ole="">
            <v:imagedata r:id="rId318c90a7-9370-4521-876d-b9f464e70a57274" o:title=""/>
          </v:shape>
          <o:OLEObject Type="Embed" ProgID="Equation.DSMT4" ShapeID="对象 105" DrawAspect="Content" ObjectID="_1543221533" r:id="rId318c90a7-9370-4521-876d-b9f464e70a57573"/>
        </w:object>
      </w:r>
      <w:r w:rsidRPr="0048791D">
        <w:rPr>
          <w:rFonts w:ascii="宋体" w:hAnsi="宋体" w:hint="eastAsia"/>
          <w:szCs w:val="21"/>
        </w:rPr>
        <w:t>的通项公式；</w:t>
      </w:r>
    </w:p>
    <w:p w:rsidR="009C7BFD" w:rsidRPr="0048791D" w:rsidRDefault="009C7BFD" w:rsidP="0048791D">
      <w:r w:rsidRPr="0048791D">
        <w:rPr>
          <w:rFonts w:ascii="宋体" w:hAnsi="宋体" w:hint="eastAsia"/>
          <w:szCs w:val="21"/>
        </w:rPr>
        <w:t>（2）若数列</w:t>
      </w:r>
      <w:r w:rsidRPr="0048791D">
        <w:rPr>
          <w:rFonts w:ascii="宋体" w:hAnsi="宋体"/>
          <w:position w:val="-14"/>
          <w:szCs w:val="21"/>
        </w:rPr>
        <w:object w:dxaOrig="459" w:dyaOrig="399">
          <v:shape id="对象 106" o:spid="_x0000318c90a7-9370-4521-876d-b9f464e70a57_i1349" type="#_x0000318c90a7-9370-4521-876d-b9f464e70a57_t75" alt="学科网 版权所有" style="width:22.9pt;height:20.1pt;mso-position-horizontal-relative:page;mso-position-vertical-relative:page" o:ole="">
            <v:imagedata r:id="rId318c90a7-9370-4521-876d-b9f464e70a57574" o:title=""/>
          </v:shape>
          <o:OLEObject Type="Embed" ProgID="Equation.DSMT4" ShapeID="对象 106" DrawAspect="Content" ObjectID="_1543221534" r:id="rId318c90a7-9370-4521-876d-b9f464e70a57575"/>
        </w:object>
      </w:r>
      <w:r w:rsidRPr="0048791D">
        <w:rPr>
          <w:rFonts w:ascii="宋体" w:hAnsi="宋体" w:hint="eastAsia"/>
          <w:szCs w:val="21"/>
        </w:rPr>
        <w:t>满足</w:t>
      </w:r>
      <w:r w:rsidRPr="0048791D">
        <w:rPr>
          <w:rFonts w:ascii="宋体" w:hAnsi="宋体"/>
          <w:position w:val="-12"/>
          <w:szCs w:val="21"/>
        </w:rPr>
        <w:object w:dxaOrig="559" w:dyaOrig="359">
          <v:shape id="对象 107" o:spid="_x0000318c90a7-9370-4521-876d-b9f464e70a57_i1350" type="#_x0000318c90a7-9370-4521-876d-b9f464e70a57_t75" alt="学科网 版权所有" style="width:28.05pt;height:18.25pt;mso-position-horizontal-relative:page;mso-position-vertical-relative:page" o:ole="">
            <v:imagedata r:id="rId318c90a7-9370-4521-876d-b9f464e70a57576" o:title=""/>
          </v:shape>
          <o:OLEObject Type="Embed" ProgID="Equation.DSMT4" ShapeID="对象 107" DrawAspect="Content" ObjectID="_1543221535" r:id="rId318c90a7-9370-4521-876d-b9f464e70a57577"/>
        </w:object>
      </w:r>
      <w:r w:rsidRPr="0048791D">
        <w:rPr>
          <w:rFonts w:ascii="宋体" w:hAnsi="宋体" w:hint="eastAsia"/>
          <w:szCs w:val="21"/>
        </w:rPr>
        <w:t>，且</w:t>
      </w:r>
      <w:r w:rsidRPr="0048791D">
        <w:rPr>
          <w:rFonts w:ascii="宋体" w:hAnsi="宋体"/>
          <w:position w:val="-12"/>
          <w:szCs w:val="21"/>
        </w:rPr>
        <w:object w:dxaOrig="1259" w:dyaOrig="359">
          <v:shape id="对象 108" o:spid="_x0000318c90a7-9370-4521-876d-b9f464e70a57_i1351" type="#_x0000318c90a7-9370-4521-876d-b9f464e70a57_t75" alt="学科网 版权所有" style="width:63.1pt;height:18.25pt;mso-position-horizontal-relative:page;mso-position-vertical-relative:page" o:ole="">
            <v:imagedata r:id="rId318c90a7-9370-4521-876d-b9f464e70a57578" o:title=""/>
          </v:shape>
          <o:OLEObject Type="Embed" ProgID="Equation.DSMT4" ShapeID="对象 108" DrawAspect="Content" ObjectID="_1543221536" r:id="rId318c90a7-9370-4521-876d-b9f464e70a57579"/>
        </w:object>
      </w:r>
      <w:r w:rsidRPr="0048791D">
        <w:rPr>
          <w:rFonts w:ascii="宋体" w:hAnsi="宋体" w:hint="eastAsia"/>
          <w:szCs w:val="21"/>
        </w:rPr>
        <w:t>，求数列</w:t>
      </w:r>
      <w:r w:rsidRPr="0048791D">
        <w:rPr>
          <w:rFonts w:ascii="宋体" w:hAnsi="宋体"/>
          <w:position w:val="-14"/>
          <w:szCs w:val="21"/>
        </w:rPr>
        <w:object w:dxaOrig="459" w:dyaOrig="399">
          <v:shape id="对象 109" o:spid="_x0000318c90a7-9370-4521-876d-b9f464e70a57_i1352" type="#_x0000318c90a7-9370-4521-876d-b9f464e70a57_t75" alt="学科网 版权所有" style="width:22.9pt;height:20.1pt;mso-position-horizontal-relative:page;mso-position-vertical-relative:page" o:ole="">
            <v:imagedata r:id="rId318c90a7-9370-4521-876d-b9f464e70a57580" o:title=""/>
          </v:shape>
          <o:OLEObject Type="Embed" ProgID="Equation.DSMT4" ShapeID="对象 109" DrawAspect="Content" ObjectID="_1543221537" r:id="rId318c90a7-9370-4521-876d-b9f464e70a57581"/>
        </w:object>
      </w:r>
      <w:r w:rsidRPr="0048791D">
        <w:rPr>
          <w:rFonts w:ascii="宋体" w:hAnsi="宋体" w:hint="eastAsia"/>
          <w:szCs w:val="21"/>
        </w:rPr>
        <w:t>的通项公式；</w:t>
      </w:r>
    </w:p>
    <w:p w:rsidR="009C7BFD" w:rsidRPr="0048791D" w:rsidRDefault="009C7BFD" w:rsidP="0048791D">
      <w:r w:rsidRPr="0048791D">
        <w:rPr>
          <w:rFonts w:ascii="宋体" w:hAnsi="宋体" w:hint="eastAsia"/>
          <w:szCs w:val="21"/>
        </w:rPr>
        <w:t>（3）设</w:t>
      </w:r>
      <w:r w:rsidRPr="0048791D">
        <w:rPr>
          <w:rFonts w:ascii="宋体" w:hAnsi="宋体"/>
          <w:position w:val="-14"/>
          <w:szCs w:val="21"/>
        </w:rPr>
        <w:object w:dxaOrig="1359" w:dyaOrig="399">
          <v:shape id="对象 110" o:spid="_x0000318c90a7-9370-4521-876d-b9f464e70a57_i1353" type="#_x0000318c90a7-9370-4521-876d-b9f464e70a57_t75" alt="学科网 版权所有" style="width:67.8pt;height:20.1pt;mso-position-horizontal-relative:page;mso-position-vertical-relative:page" o:ole="">
            <v:imagedata r:id="rId318c90a7-9370-4521-876d-b9f464e70a57582" o:title=""/>
          </v:shape>
          <o:OLEObject Type="Embed" ProgID="Equation.DSMT4" ShapeID="对象 110" DrawAspect="Content" ObjectID="_1543221538" r:id="rId318c90a7-9370-4521-876d-b9f464e70a57583"/>
        </w:object>
      </w:r>
      <w:r w:rsidRPr="0048791D">
        <w:rPr>
          <w:rFonts w:ascii="宋体" w:hAnsi="宋体" w:hint="eastAsia"/>
          <w:szCs w:val="21"/>
        </w:rPr>
        <w:t>，求数列</w:t>
      </w:r>
      <w:r w:rsidRPr="0048791D">
        <w:rPr>
          <w:rFonts w:ascii="宋体" w:hAnsi="宋体"/>
          <w:position w:val="-14"/>
          <w:szCs w:val="21"/>
        </w:rPr>
        <w:object w:dxaOrig="459" w:dyaOrig="399">
          <v:shape id="对象 111" o:spid="_x0000318c90a7-9370-4521-876d-b9f464e70a57_i1354" type="#_x0000318c90a7-9370-4521-876d-b9f464e70a57_t75" alt="学科网 版权所有" style="width:22.9pt;height:20.1pt;mso-position-horizontal-relative:page;mso-position-vertical-relative:page" o:ole="">
            <v:imagedata r:id="rId318c90a7-9370-4521-876d-b9f464e70a57584" o:title=""/>
          </v:shape>
          <o:OLEObject Type="Embed" ProgID="Equation.DSMT4" ShapeID="对象 111" DrawAspect="Content" ObjectID="_1543221539" r:id="rId318c90a7-9370-4521-876d-b9f464e70a57585"/>
        </w:object>
      </w:r>
      <w:r w:rsidRPr="0048791D">
        <w:rPr>
          <w:rFonts w:ascii="宋体" w:hAnsi="宋体" w:hint="eastAsia"/>
          <w:szCs w:val="21"/>
        </w:rPr>
        <w:t>的前</w:t>
      </w:r>
      <w:r w:rsidRPr="0048791D">
        <w:rPr>
          <w:rFonts w:ascii="宋体" w:hAnsi="宋体"/>
          <w:position w:val="-6"/>
          <w:szCs w:val="21"/>
        </w:rPr>
        <w:object w:dxaOrig="199" w:dyaOrig="219">
          <v:shape id="对象 112" o:spid="_x0000318c90a7-9370-4521-876d-b9f464e70a57_i1355" type="#_x0000318c90a7-9370-4521-876d-b9f464e70a57_t75" alt="学科网 版权所有" style="width:9.8pt;height:11.2pt;mso-position-horizontal-relative:page;mso-position-vertical-relative:page" o:ole="">
            <v:imagedata r:id="rId318c90a7-9370-4521-876d-b9f464e70a57586" o:title=""/>
          </v:shape>
          <o:OLEObject Type="Embed" ProgID="Equation.DSMT4" ShapeID="对象 112" DrawAspect="Content" ObjectID="_1543221540" r:id="rId318c90a7-9370-4521-876d-b9f464e70a57587"/>
        </w:object>
      </w:r>
      <w:r w:rsidRPr="0048791D">
        <w:rPr>
          <w:rFonts w:ascii="宋体" w:hAnsi="宋体" w:hint="eastAsia"/>
          <w:szCs w:val="21"/>
        </w:rPr>
        <w:t>项和</w:t>
      </w:r>
      <w:r w:rsidRPr="0048791D">
        <w:rPr>
          <w:rFonts w:ascii="宋体" w:hAnsi="宋体"/>
          <w:position w:val="-12"/>
          <w:szCs w:val="21"/>
        </w:rPr>
        <w:object w:dxaOrig="259" w:dyaOrig="359">
          <v:shape id="对象 113" o:spid="_x0000318c90a7-9370-4521-876d-b9f464e70a57_i1356" type="#_x0000318c90a7-9370-4521-876d-b9f464e70a57_t75" alt="学科网 版权所有" style="width:13.1pt;height:18.25pt;mso-position-horizontal-relative:page;mso-position-vertical-relative:page" o:ole="">
            <v:imagedata r:id="rId318c90a7-9370-4521-876d-b9f464e70a57588" o:title=""/>
          </v:shape>
          <o:OLEObject Type="Embed" ProgID="Equation.DSMT4" ShapeID="对象 113" DrawAspect="Content" ObjectID="_1543221541" r:id="rId318c90a7-9370-4521-876d-b9f464e70a57589"/>
        </w:object>
      </w:r>
      <w:r w:rsidRPr="0048791D">
        <w:rPr>
          <w:rFonts w:ascii="宋体" w:hAnsi="宋体" w:hint="eastAsia"/>
          <w:szCs w:val="21"/>
        </w:rPr>
        <w:t>．</w:t>
      </w:r>
    </w:p>
    <w:p w:rsidR="00B316A8" w:rsidRPr="004058E8" w:rsidRDefault="00B316A8" w:rsidP="004058E8">
      <w:r w:rsidRPr="004058E8">
        <w:rPr>
          <w:rFonts w:ascii="宋体" w:hAnsi="宋体"/>
          <w:szCs w:val="21"/>
        </w:rPr>
      </w:r>
      <w:r w:rsidR="004058E8">
        <w:rPr>
          <w:rFonts w:ascii="宋体" w:hAnsi="宋体"/>
          <w:szCs w:val="21"/>
        </w:rPr>
      </w:r>
      <w:r w:rsidR="004058E8" w:rsidRPr="004058E8">
        <w:rPr>
          <w:rFonts w:ascii="宋体" w:hAnsi="宋体" w:cs="宋体" w:hint="eastAsia"/>
          <w:szCs w:val="21"/>
        </w:rPr>
        <w:t>6．</w:t>
      </w:r>
      <w:r w:rsidRPr="004058E8">
        <w:rPr>
          <w:rFonts w:ascii="宋体" w:hAnsi="宋体" w:hint="eastAsia"/>
          <w:szCs w:val="21"/>
        </w:rPr>
        <w:t>已知差数列等</w:t>
      </w:r>
      <w:r w:rsidRPr="004058E8">
        <w:rPr>
          <w:rFonts w:ascii="宋体" w:hAnsi="宋体"/>
          <w:szCs w:val="21"/>
        </w:rPr>
        <w:object w:dxaOrig="480" w:dyaOrig="405">
          <v:shape id="_x00003f80a1c9-ae24-4750-91eb-17a6f8ff50ef_i1363" type="#_x00003f80a1c9-ae24-4750-91eb-17a6f8ff50ef_t75" alt="学科网 版权所有" style="width:24pt;height:20.5pt" o:ole="">
            <v:imagedata r:id="rId3f80a1c9-ae24-4750-91eb-17a6f8ff50ef43" o:title=""/>
          </v:shape>
          <o:OLEObject Type="Embed" ProgID="Equation.DSMT4" ShapeID="_x00003f80a1c9-ae24-4750-91eb-17a6f8ff50ef_i1363" DrawAspect="Content" ObjectID="_1543056346" r:id="rId3f80a1c9-ae24-4750-91eb-17a6f8ff50ef617"/>
        </w:object>
      </w:r>
      <w:r w:rsidRPr="004058E8">
        <w:rPr>
          <w:rFonts w:ascii="宋体" w:hAnsi="宋体" w:hint="eastAsia"/>
          <w:szCs w:val="21"/>
        </w:rPr>
        <w:t>的前</w:t>
      </w:r>
      <w:r w:rsidRPr="004058E8">
        <w:rPr>
          <w:rFonts w:ascii="宋体" w:hAnsi="宋体"/>
          <w:szCs w:val="21"/>
        </w:rPr>
        <w:object w:dxaOrig="195" w:dyaOrig="225">
          <v:shape id="_x00003f80a1c9-ae24-4750-91eb-17a6f8ff50ef_i1364" type="#_x00003f80a1c9-ae24-4750-91eb-17a6f8ff50ef_t75" alt="学科网 版权所有" style="width:10pt;height:11.5pt" o:ole="">
            <v:imagedata r:id="rId3f80a1c9-ae24-4750-91eb-17a6f8ff50ef81" o:title=""/>
          </v:shape>
          <o:OLEObject Type="Embed" ProgID="Equation.DSMT4" ShapeID="_x00003f80a1c9-ae24-4750-91eb-17a6f8ff50ef_i1364" DrawAspect="Content" ObjectID="_1543056347" r:id="rId3f80a1c9-ae24-4750-91eb-17a6f8ff50ef618"/>
        </w:object>
      </w:r>
      <w:r w:rsidRPr="004058E8">
        <w:rPr>
          <w:rFonts w:ascii="宋体" w:hAnsi="宋体" w:hint="eastAsia"/>
          <w:szCs w:val="21"/>
        </w:rPr>
        <w:t>项和</w:t>
      </w:r>
      <w:r w:rsidRPr="004058E8">
        <w:rPr>
          <w:rFonts w:ascii="宋体" w:hAnsi="宋体"/>
          <w:szCs w:val="21"/>
        </w:rPr>
        <w:object w:dxaOrig="285" w:dyaOrig="360">
          <v:shape id="_x00003f80a1c9-ae24-4750-91eb-17a6f8ff50ef_i1365" type="#_x00003f80a1c9-ae24-4750-91eb-17a6f8ff50ef_t75" alt="学科网 版权所有" style="width:14.5pt;height:18pt" o:ole="">
            <v:imagedata r:id="rId3f80a1c9-ae24-4750-91eb-17a6f8ff50ef103" o:title=""/>
          </v:shape>
          <o:OLEObject Type="Embed" ProgID="Equation.DSMT4" ShapeID="_x00003f80a1c9-ae24-4750-91eb-17a6f8ff50ef_i1365" DrawAspect="Content" ObjectID="_1543056348" r:id="rId3f80a1c9-ae24-4750-91eb-17a6f8ff50ef619"/>
        </w:object>
      </w:r>
      <w:r w:rsidRPr="004058E8">
        <w:rPr>
          <w:rFonts w:ascii="宋体" w:hAnsi="宋体" w:hint="eastAsia"/>
          <w:szCs w:val="21"/>
        </w:rPr>
        <w:t>，且对于任意的正整数</w:t>
      </w:r>
      <w:r w:rsidRPr="004058E8">
        <w:rPr>
          <w:rFonts w:ascii="宋体" w:hAnsi="宋体"/>
          <w:szCs w:val="21"/>
        </w:rPr>
        <w:object w:dxaOrig="195" w:dyaOrig="225">
          <v:shape id="_x00003f80a1c9-ae24-4750-91eb-17a6f8ff50ef_i1366" type="#_x00003f80a1c9-ae24-4750-91eb-17a6f8ff50ef_t75" alt="学科网 版权所有" style="width:10pt;height:11.5pt" o:ole="">
            <v:imagedata r:id="rId3f80a1c9-ae24-4750-91eb-17a6f8ff50ef620" o:title=""/>
          </v:shape>
          <o:OLEObject Type="Embed" ProgID="Equation.DSMT4" ShapeID="_x00003f80a1c9-ae24-4750-91eb-17a6f8ff50ef_i1366" DrawAspect="Content" ObjectID="_1543056349" r:id="rId3f80a1c9-ae24-4750-91eb-17a6f8ff50ef621"/>
        </w:object>
      </w:r>
      <w:r w:rsidRPr="004058E8">
        <w:rPr>
          <w:rFonts w:ascii="宋体" w:hAnsi="宋体" w:hint="eastAsia"/>
          <w:szCs w:val="21"/>
        </w:rPr>
        <w:t>满足</w:t>
      </w:r>
      <w:r w:rsidRPr="004058E8">
        <w:rPr>
          <w:rFonts w:ascii="宋体" w:hAnsi="宋体"/>
          <w:szCs w:val="21"/>
        </w:rPr>
        <w:object w:dxaOrig="1365" w:dyaOrig="420">
          <v:shape id="_x00003f80a1c9-ae24-4750-91eb-17a6f8ff50ef_i1367" type="#_x00003f80a1c9-ae24-4750-91eb-17a6f8ff50ef_t75" alt="学科网 版权所有" style="width:68.5pt;height:21pt" o:ole="">
            <v:imagedata r:id="rId3f80a1c9-ae24-4750-91eb-17a6f8ff50ef622" o:title=""/>
          </v:shape>
          <o:OLEObject Type="Embed" ProgID="Equation.DSMT4" ShapeID="_x00003f80a1c9-ae24-4750-91eb-17a6f8ff50ef_i1367" DrawAspect="Content" ObjectID="_1543056350" r:id="rId3f80a1c9-ae24-4750-91eb-17a6f8ff50ef623"/>
        </w:object>
      </w:r>
      <w:r w:rsidR="004058E8">
        <w:rPr>
          <w:rFonts w:ascii="宋体" w:hAnsi="宋体"/>
          <w:szCs w:val="21"/>
        </w:rPr>
        <w:t>.</w:t>
      </w:r>
    </w:p>
    <w:p w:rsidR="00B316A8" w:rsidRPr="004058E8" w:rsidRDefault="00B316A8" w:rsidP="004058E8">
      <w:r w:rsidRPr="004058E8">
        <w:rPr>
          <w:rFonts w:ascii="宋体" w:hAnsi="宋体" w:hint="eastAsia"/>
          <w:szCs w:val="21"/>
        </w:rPr>
        <w:t>（</w:t>
      </w:r>
      <w:r w:rsidRPr="004058E8">
        <w:rPr>
          <w:rFonts w:ascii="宋体" w:hAnsi="宋体"/>
          <w:szCs w:val="21"/>
        </w:rPr>
        <w:t>1</w:t>
      </w:r>
      <w:r w:rsidRPr="004058E8">
        <w:rPr>
          <w:rFonts w:ascii="宋体" w:hAnsi="宋体" w:hint="eastAsia"/>
          <w:szCs w:val="21"/>
        </w:rPr>
        <w:t>）求数列</w:t>
      </w:r>
      <w:r w:rsidRPr="004058E8">
        <w:rPr>
          <w:rFonts w:ascii="宋体" w:hAnsi="宋体"/>
          <w:szCs w:val="21"/>
        </w:rPr>
        <w:object w:dxaOrig="480" w:dyaOrig="405">
          <v:shape id="_x00003f80a1c9-ae24-4750-91eb-17a6f8ff50ef_i1368" type="#_x00003f80a1c9-ae24-4750-91eb-17a6f8ff50ef_t75" alt="学科网 版权所有" style="width:24pt;height:20.5pt" o:ole="">
            <v:imagedata r:id="rId3f80a1c9-ae24-4750-91eb-17a6f8ff50ef21" o:title=""/>
          </v:shape>
          <o:OLEObject Type="Embed" ProgID="Equation.DSMT4" ShapeID="_x00003f80a1c9-ae24-4750-91eb-17a6f8ff50ef_i1368" DrawAspect="Content" ObjectID="_1543056351" r:id="rId3f80a1c9-ae24-4750-91eb-17a6f8ff50ef624"/>
        </w:object>
      </w:r>
      <w:r w:rsidRPr="004058E8">
        <w:rPr>
          <w:rFonts w:ascii="宋体" w:hAnsi="宋体" w:hint="eastAsia"/>
          <w:szCs w:val="21"/>
        </w:rPr>
        <w:t>的通项公式；</w:t>
      </w:r>
    </w:p>
    <w:p w:rsidR="00B316A8" w:rsidRPr="004058E8" w:rsidRDefault="00B316A8" w:rsidP="004058E8">
      <w:r w:rsidRPr="004058E8">
        <w:rPr>
          <w:rFonts w:ascii="宋体" w:hAnsi="宋体" w:hint="eastAsia"/>
          <w:szCs w:val="21"/>
        </w:rPr>
        <w:t>（</w:t>
      </w:r>
      <w:r w:rsidRPr="004058E8">
        <w:rPr>
          <w:rFonts w:ascii="宋体" w:hAnsi="宋体"/>
          <w:szCs w:val="21"/>
        </w:rPr>
        <w:t>2</w:t>
      </w:r>
      <w:r w:rsidRPr="004058E8">
        <w:rPr>
          <w:rFonts w:ascii="宋体" w:hAnsi="宋体" w:hint="eastAsia"/>
          <w:szCs w:val="21"/>
        </w:rPr>
        <w:t>）设</w:t>
      </w:r>
      <w:r w:rsidRPr="004058E8">
        <w:rPr>
          <w:rFonts w:ascii="宋体" w:hAnsi="宋体"/>
          <w:szCs w:val="21"/>
        </w:rPr>
        <w:object w:dxaOrig="1095" w:dyaOrig="675">
          <v:shape id="_x00003f80a1c9-ae24-4750-91eb-17a6f8ff50ef_i1369" type="#_x00003f80a1c9-ae24-4750-91eb-17a6f8ff50ef_t75" alt="学科网 版权所有" style="width:55pt;height:34pt" o:ole="">
            <v:imagedata r:id="rId3f80a1c9-ae24-4750-91eb-17a6f8ff50ef625" o:title=""/>
          </v:shape>
          <o:OLEObject Type="Embed" ProgID="Equation.DSMT4" ShapeID="_x00003f80a1c9-ae24-4750-91eb-17a6f8ff50ef_i1369" DrawAspect="Content" ObjectID="_1543056352" r:id="rId3f80a1c9-ae24-4750-91eb-17a6f8ff50ef626"/>
        </w:object>
      </w:r>
      <w:r w:rsidRPr="004058E8">
        <w:rPr>
          <w:rFonts w:ascii="宋体" w:hAnsi="宋体"/>
          <w:szCs w:val="21"/>
        </w:rPr>
        <w:t>,</w:t>
      </w:r>
      <w:r w:rsidR="004058E8" w:rsidRPr="004058E8">
        <w:rPr>
          <w:rFonts w:ascii="宋体" w:hAnsi="宋体"/>
          <w:szCs w:val="21"/>
        </w:rPr>
        <w:t xml:space="preserve"> </w:t>
      </w:r>
      <w:r w:rsidRPr="004058E8">
        <w:rPr>
          <w:rFonts w:ascii="宋体" w:hAnsi="宋体" w:hint="eastAsia"/>
          <w:szCs w:val="21"/>
        </w:rPr>
        <w:t>求数列</w:t>
      </w:r>
      <w:r w:rsidRPr="004058E8">
        <w:rPr>
          <w:rFonts w:ascii="宋体" w:hAnsi="宋体"/>
          <w:szCs w:val="21"/>
        </w:rPr>
        <w:object w:dxaOrig="465" w:dyaOrig="405">
          <v:shape id="_x00003f80a1c9-ae24-4750-91eb-17a6f8ff50ef_i1370" type="#_x00003f80a1c9-ae24-4750-91eb-17a6f8ff50ef_t75" alt="学科网 版权所有" style="width:23.5pt;height:20.5pt" o:ole="">
            <v:imagedata r:id="rId3f80a1c9-ae24-4750-91eb-17a6f8ff50ef627" o:title=""/>
          </v:shape>
          <o:OLEObject Type="Embed" ProgID="Equation.DSMT4" ShapeID="_x00003f80a1c9-ae24-4750-91eb-17a6f8ff50ef_i1370" DrawAspect="Content" ObjectID="_1543056353" r:id="rId3f80a1c9-ae24-4750-91eb-17a6f8ff50ef628"/>
        </w:object>
      </w:r>
      <w:r w:rsidRPr="004058E8">
        <w:rPr>
          <w:rFonts w:ascii="宋体" w:hAnsi="宋体" w:hint="eastAsia"/>
          <w:szCs w:val="21"/>
        </w:rPr>
        <w:t>的前</w:t>
      </w:r>
      <w:r w:rsidRPr="004058E8">
        <w:rPr>
          <w:rFonts w:ascii="宋体" w:hAnsi="宋体"/>
          <w:szCs w:val="21"/>
        </w:rPr>
        <w:object w:dxaOrig="195" w:dyaOrig="225">
          <v:shape id="_x00003f80a1c9-ae24-4750-91eb-17a6f8ff50ef_i1371" type="#_x00003f80a1c9-ae24-4750-91eb-17a6f8ff50ef_t75" alt="学科网 版权所有" style="width:10pt;height:11.5pt" o:ole="">
            <v:imagedata r:id="rId3f80a1c9-ae24-4750-91eb-17a6f8ff50ef81" o:title=""/>
          </v:shape>
          <o:OLEObject Type="Embed" ProgID="Equation.DSMT4" ShapeID="_x00003f80a1c9-ae24-4750-91eb-17a6f8ff50ef_i1371" DrawAspect="Content" ObjectID="_1543056354" r:id="rId3f80a1c9-ae24-4750-91eb-17a6f8ff50ef629"/>
        </w:object>
      </w:r>
      <w:r w:rsidRPr="004058E8">
        <w:rPr>
          <w:rFonts w:ascii="宋体" w:hAnsi="宋体" w:hint="eastAsia"/>
          <w:szCs w:val="21"/>
        </w:rPr>
        <w:t>项和</w:t>
      </w:r>
      <w:r w:rsidRPr="004058E8">
        <w:rPr>
          <w:rFonts w:ascii="宋体" w:hAnsi="宋体"/>
          <w:szCs w:val="21"/>
        </w:rPr>
        <w:object w:dxaOrig="300" w:dyaOrig="360">
          <v:shape id="_x00003f80a1c9-ae24-4750-91eb-17a6f8ff50ef_i1372" type="#_x00003f80a1c9-ae24-4750-91eb-17a6f8ff50ef_t75" alt="学科网 版权所有" style="width:15pt;height:18pt" o:ole="">
            <v:imagedata r:id="rId3f80a1c9-ae24-4750-91eb-17a6f8ff50ef630" o:title=""/>
          </v:shape>
          <o:OLEObject Type="Embed" ProgID="Equation.DSMT4" ShapeID="_x00003f80a1c9-ae24-4750-91eb-17a6f8ff50ef_i1372" DrawAspect="Content" ObjectID="_1543056355" r:id="rId3f80a1c9-ae24-4750-91eb-17a6f8ff50ef631"/>
        </w:object>
      </w:r>
      <w:r w:rsidR="004058E8">
        <w:rPr>
          <w:rFonts w:ascii="宋体" w:hAnsi="宋体"/>
          <w:szCs w:val="21"/>
        </w:rPr>
        <w:t>.</w:t>
      </w:r>
    </w:p>
    <w:p w:rsidR="00BF26B3" w:rsidRPr="000E3E02" w:rsidRDefault="00BF26B3" w:rsidP="000E3E02">
      <w:r w:rsidRPr="000E3E02">
        <w:rPr>
          <w:rFonts w:ascii="宋体" w:hAnsi="宋体" w:hint="eastAsia"/>
          <w:szCs w:val="21"/>
        </w:rPr>
      </w:r>
      <w:r w:rsidR="000E3E02" w:rsidRPr="000E3E02">
        <w:rPr>
          <w:rFonts w:ascii="宋体" w:hAnsi="宋体" w:cs="宋体" w:hint="eastAsia"/>
          <w:szCs w:val="21"/>
        </w:rPr>
        <w:t>7．</w:t>
      </w:r>
      <w:r w:rsidRPr="000E3E02">
        <w:rPr>
          <w:rFonts w:ascii="宋体" w:hAnsi="宋体" w:hint="eastAsia"/>
          <w:szCs w:val="21"/>
        </w:rPr>
        <w:t>对于数列</w:t>
      </w:r>
      <w:r w:rsidRPr="000E3E02">
        <w:rPr>
          <w:rFonts w:ascii="宋体" w:hAnsi="宋体"/>
          <w:position w:val="-12"/>
          <w:szCs w:val="21"/>
        </w:rPr>
        <w:object w:dxaOrig="460" w:dyaOrig="360">
          <v:shape id="_x0000ea4fa30f-499b-42c2-8b41-dceb9d961b5d_i1426" type="#_x0000ea4fa30f-499b-42c2-8b41-dceb9d961b5d_t75" alt="学科网 版权所有" style="width:23pt;height:18pt" o:ole="">
            <v:imagedata r:id="rIdea4fa30f-499b-42c2-8b41-dceb9d961b5d690" o:title=""/>
          </v:shape>
          <o:OLEObject Type="Embed" ProgID="Equation.3" ShapeID="_x0000ea4fa30f-499b-42c2-8b41-dceb9d961b5d_i1426" DrawAspect="Content" ObjectID="_1542716626" r:id="rIdea4fa30f-499b-42c2-8b41-dceb9d961b5d691"/>
        </w:object>
      </w:r>
      <w:r w:rsidRPr="000E3E02">
        <w:rPr>
          <w:rFonts w:ascii="宋体" w:hAnsi="宋体" w:hint="eastAsia"/>
          <w:szCs w:val="21"/>
        </w:rPr>
        <w:t>、</w:t>
      </w:r>
      <w:r w:rsidRPr="000E3E02">
        <w:rPr>
          <w:rFonts w:ascii="宋体" w:hAnsi="宋体"/>
          <w:position w:val="-12"/>
          <w:szCs w:val="21"/>
        </w:rPr>
        <w:object w:dxaOrig="440" w:dyaOrig="360">
          <v:shape id="_x0000ea4fa30f-499b-42c2-8b41-dceb9d961b5d_i1427" type="#_x0000ea4fa30f-499b-42c2-8b41-dceb9d961b5d_t75" alt="学科网 版权所有" style="width:22pt;height:18pt" o:ole="">
            <v:imagedata r:id="rIdea4fa30f-499b-42c2-8b41-dceb9d961b5d692" o:title=""/>
          </v:shape>
          <o:OLEObject Type="Embed" ProgID="Equation.3" ShapeID="_x0000ea4fa30f-499b-42c2-8b41-dceb9d961b5d_i1427" DrawAspect="Content" ObjectID="_1542716627" r:id="rIdea4fa30f-499b-42c2-8b41-dceb9d961b5d693"/>
        </w:object>
      </w:r>
      <w:r w:rsidRPr="000E3E02">
        <w:rPr>
          <w:rFonts w:ascii="宋体" w:hAnsi="宋体" w:hint="eastAsia"/>
          <w:szCs w:val="21"/>
        </w:rPr>
        <w:t>，</w:t>
      </w:r>
      <w:r w:rsidRPr="000E3E02">
        <w:rPr>
          <w:rFonts w:ascii="宋体" w:hAnsi="宋体"/>
          <w:position w:val="-12"/>
          <w:szCs w:val="21"/>
        </w:rPr>
        <w:object w:dxaOrig="279" w:dyaOrig="360">
          <v:shape id="_x0000ea4fa30f-499b-42c2-8b41-dceb9d961b5d_i1428" type="#_x0000ea4fa30f-499b-42c2-8b41-dceb9d961b5d_t75" alt="学科网 版权所有" style="width:14pt;height:18pt" o:ole="">
            <v:imagedata r:id="rIdea4fa30f-499b-42c2-8b41-dceb9d961b5d694" o:title=""/>
          </v:shape>
          <o:OLEObject Type="Embed" ProgID="Equation.3" ShapeID="_x0000ea4fa30f-499b-42c2-8b41-dceb9d961b5d_i1428" DrawAspect="Content" ObjectID="_1542716628" r:id="rIdea4fa30f-499b-42c2-8b41-dceb9d961b5d695"/>
        </w:object>
      </w:r>
      <w:r w:rsidRPr="000E3E02">
        <w:rPr>
          <w:rFonts w:ascii="宋体" w:hAnsi="宋体" w:hint="eastAsia"/>
          <w:szCs w:val="21"/>
        </w:rPr>
        <w:t>为数列</w:t>
      </w:r>
      <w:r w:rsidRPr="000E3E02">
        <w:rPr>
          <w:rFonts w:ascii="宋体" w:hAnsi="宋体"/>
          <w:position w:val="-12"/>
          <w:szCs w:val="21"/>
        </w:rPr>
        <w:object w:dxaOrig="460" w:dyaOrig="360">
          <v:shape id="_x0000ea4fa30f-499b-42c2-8b41-dceb9d961b5d_i1429" type="#_x0000ea4fa30f-499b-42c2-8b41-dceb9d961b5d_t75" alt="学科网 版权所有" style="width:23pt;height:18pt" o:ole="">
            <v:imagedata r:id="rIdea4fa30f-499b-42c2-8b41-dceb9d961b5d696" o:title=""/>
          </v:shape>
          <o:OLEObject Type="Embed" ProgID="Equation.3" ShapeID="_x0000ea4fa30f-499b-42c2-8b41-dceb9d961b5d_i1429" DrawAspect="Content" ObjectID="_1542716629" r:id="rIdea4fa30f-499b-42c2-8b41-dceb9d961b5d697"/>
        </w:object>
      </w:r>
      <w:r w:rsidRPr="000E3E02">
        <w:rPr>
          <w:rFonts w:ascii="宋体" w:hAnsi="宋体" w:hint="eastAsia"/>
          <w:szCs w:val="21"/>
        </w:rPr>
        <w:t>的前</w:t>
      </w:r>
      <w:r w:rsidRPr="000E3E02">
        <w:rPr>
          <w:rFonts w:ascii="宋体" w:hAnsi="宋体"/>
          <w:position w:val="-6"/>
          <w:szCs w:val="21"/>
        </w:rPr>
        <w:object w:dxaOrig="200" w:dyaOrig="220">
          <v:shape id="_x0000ea4fa30f-499b-42c2-8b41-dceb9d961b5d_i1430" type="#_x0000ea4fa30f-499b-42c2-8b41-dceb9d961b5d_t75" alt="学科网 版权所有" style="width:10pt;height:11pt" o:ole="">
            <v:imagedata r:id="rIdea4fa30f-499b-42c2-8b41-dceb9d961b5d698" o:title=""/>
          </v:shape>
          <o:OLEObject Type="Embed" ProgID="Equation.3" ShapeID="_x0000ea4fa30f-499b-42c2-8b41-dceb9d961b5d_i1430" DrawAspect="Content" ObjectID="_1542716630" r:id="rIdea4fa30f-499b-42c2-8b41-dceb9d961b5d699"/>
        </w:object>
      </w:r>
      <w:r w:rsidRPr="000E3E02">
        <w:rPr>
          <w:rFonts w:ascii="宋体" w:hAnsi="宋体" w:hint="eastAsia"/>
          <w:szCs w:val="21"/>
        </w:rPr>
        <w:t>项和，且</w:t>
      </w:r>
      <w:r w:rsidRPr="000E3E02">
        <w:rPr>
          <w:rFonts w:ascii="宋体" w:hAnsi="宋体"/>
          <w:position w:val="-12"/>
          <w:szCs w:val="21"/>
        </w:rPr>
        <w:object w:dxaOrig="2540" w:dyaOrig="360">
          <v:shape id="_x0000ea4fa30f-499b-42c2-8b41-dceb9d961b5d_i1431" type="#_x0000ea4fa30f-499b-42c2-8b41-dceb9d961b5d_t75" alt="学科网 版权所有" style="width:127pt;height:18pt" o:ole="">
            <v:imagedata r:id="rIdea4fa30f-499b-42c2-8b41-dceb9d961b5d700" o:title=""/>
          </v:shape>
          <o:OLEObject Type="Embed" ProgID="Equation.3" ShapeID="_x0000ea4fa30f-499b-42c2-8b41-dceb9d961b5d_i1431" DrawAspect="Content" ObjectID="_1542716631" r:id="rIdea4fa30f-499b-42c2-8b41-dceb9d961b5d701"/>
        </w:object>
      </w:r>
      <w:r w:rsidRPr="000E3E02">
        <w:rPr>
          <w:rFonts w:ascii="宋体" w:hAnsi="宋体" w:hint="eastAsia"/>
          <w:szCs w:val="21"/>
        </w:rPr>
        <w:t>，</w:t>
      </w:r>
      <w:r w:rsidRPr="000E3E02">
        <w:rPr>
          <w:rFonts w:ascii="宋体" w:hAnsi="宋体"/>
          <w:position w:val="-10"/>
          <w:szCs w:val="21"/>
        </w:rPr>
        <w:object w:dxaOrig="999" w:dyaOrig="340">
          <v:shape id="_x0000ea4fa30f-499b-42c2-8b41-dceb9d961b5d_i1432" type="#_x0000ea4fa30f-499b-42c2-8b41-dceb9d961b5d_t75" alt="学科网 版权所有" style="width:50pt;height:17pt" o:ole="">
            <v:imagedata r:id="rIdea4fa30f-499b-42c2-8b41-dceb9d961b5d702" o:title=""/>
          </v:shape>
          <o:OLEObject Type="Embed" ProgID="Equation.3" ShapeID="_x0000ea4fa30f-499b-42c2-8b41-dceb9d961b5d_i1432" DrawAspect="Content" ObjectID="_1542716632" r:id="rIdea4fa30f-499b-42c2-8b41-dceb9d961b5d703"/>
        </w:object>
      </w:r>
      <w:r w:rsidRPr="000E3E02">
        <w:rPr>
          <w:rFonts w:ascii="宋体" w:hAnsi="宋体" w:hint="eastAsia"/>
          <w:szCs w:val="21"/>
        </w:rPr>
        <w:t>，</w:t>
      </w:r>
      <w:r w:rsidRPr="000E3E02">
        <w:rPr>
          <w:rFonts w:ascii="宋体" w:hAnsi="宋体"/>
          <w:position w:val="-12"/>
          <w:szCs w:val="21"/>
        </w:rPr>
        <w:object w:dxaOrig="1320" w:dyaOrig="360">
          <v:shape id="_x0000ea4fa30f-499b-42c2-8b41-dceb9d961b5d_i1433" type="#_x0000ea4fa30f-499b-42c2-8b41-dceb9d961b5d_t75" alt="学科网 版权所有" style="width:66pt;height:18pt" o:ole="">
            <v:imagedata r:id="rIdea4fa30f-499b-42c2-8b41-dceb9d961b5d704" o:title=""/>
          </v:shape>
          <o:OLEObject Type="Embed" ProgID="Equation.3" ShapeID="_x0000ea4fa30f-499b-42c2-8b41-dceb9d961b5d_i1433" DrawAspect="Content" ObjectID="_1542716633" r:id="rIdea4fa30f-499b-42c2-8b41-dceb9d961b5d705"/>
        </w:object>
      </w:r>
      <w:r w:rsidRPr="000E3E02">
        <w:rPr>
          <w:rFonts w:ascii="宋体" w:hAnsi="宋体" w:hint="eastAsia"/>
          <w:szCs w:val="21"/>
        </w:rPr>
        <w:t>，</w:t>
      </w:r>
      <w:r w:rsidRPr="000E3E02">
        <w:rPr>
          <w:rFonts w:ascii="宋体" w:hAnsi="宋体"/>
          <w:position w:val="-6"/>
          <w:szCs w:val="21"/>
        </w:rPr>
        <w:object w:dxaOrig="700" w:dyaOrig="320">
          <v:shape id="_x0000ea4fa30f-499b-42c2-8b41-dceb9d961b5d_i1434" type="#_x0000ea4fa30f-499b-42c2-8b41-dceb9d961b5d_t75" alt="学科网 版权所有" style="width:35pt;height:16pt" o:ole="">
            <v:imagedata r:id="rIdea4fa30f-499b-42c2-8b41-dceb9d961b5d706" o:title=""/>
          </v:shape>
          <o:OLEObject Type="Embed" ProgID="Equation.3" ShapeID="_x0000ea4fa30f-499b-42c2-8b41-dceb9d961b5d_i1434" DrawAspect="Content" ObjectID="_1542716634" r:id="rIdea4fa30f-499b-42c2-8b41-dceb9d961b5d707"/>
        </w:object>
      </w:r>
      <w:r w:rsidRPr="000E3E02">
        <w:rPr>
          <w:rFonts w:ascii="宋体" w:hAnsi="宋体" w:hint="eastAsia"/>
          <w:szCs w:val="21"/>
        </w:rPr>
        <w:t>.</w:t>
      </w:r>
    </w:p>
    <w:p w:rsidR="00BF26B3" w:rsidRPr="000E3E02" w:rsidRDefault="00BF26B3" w:rsidP="000E3E02">
      <w:r w:rsidRPr="000E3E02">
        <w:rPr>
          <w:rFonts w:ascii="宋体" w:hAnsi="宋体" w:hint="eastAsia"/>
          <w:szCs w:val="21"/>
        </w:rPr>
        <w:t>（1）求数列</w:t>
      </w:r>
      <w:r w:rsidRPr="000E3E02">
        <w:rPr>
          <w:rFonts w:ascii="宋体" w:hAnsi="宋体"/>
          <w:position w:val="-12"/>
          <w:szCs w:val="21"/>
        </w:rPr>
        <w:object w:dxaOrig="460" w:dyaOrig="360">
          <v:shape id="_x0000ea4fa30f-499b-42c2-8b41-dceb9d961b5d_i1435" type="#_x0000ea4fa30f-499b-42c2-8b41-dceb9d961b5d_t75" alt="学科网 版权所有" style="width:23pt;height:18pt" o:ole="">
            <v:imagedata r:id="rIdea4fa30f-499b-42c2-8b41-dceb9d961b5d690" o:title=""/>
          </v:shape>
          <o:OLEObject Type="Embed" ProgID="Equation.3" ShapeID="_x0000ea4fa30f-499b-42c2-8b41-dceb9d961b5d_i1435" DrawAspect="Content" ObjectID="_1542716635" r:id="rIdea4fa30f-499b-42c2-8b41-dceb9d961b5d708"/>
        </w:object>
      </w:r>
      <w:r w:rsidRPr="000E3E02">
        <w:rPr>
          <w:rFonts w:ascii="宋体" w:hAnsi="宋体" w:hint="eastAsia"/>
          <w:szCs w:val="21"/>
        </w:rPr>
        <w:t>、</w:t>
      </w:r>
      <w:r w:rsidRPr="000E3E02">
        <w:rPr>
          <w:rFonts w:ascii="宋体" w:hAnsi="宋体"/>
          <w:position w:val="-12"/>
          <w:szCs w:val="21"/>
        </w:rPr>
        <w:object w:dxaOrig="440" w:dyaOrig="360">
          <v:shape id="_x0000ea4fa30f-499b-42c2-8b41-dceb9d961b5d_i1436" type="#_x0000ea4fa30f-499b-42c2-8b41-dceb9d961b5d_t75" alt="学科网 版权所有" style="width:22pt;height:18pt" o:ole="">
            <v:imagedata r:id="rIdea4fa30f-499b-42c2-8b41-dceb9d961b5d692" o:title=""/>
          </v:shape>
          <o:OLEObject Type="Embed" ProgID="Equation.3" ShapeID="_x0000ea4fa30f-499b-42c2-8b41-dceb9d961b5d_i1436" DrawAspect="Content" ObjectID="_1542716636" r:id="rIdea4fa30f-499b-42c2-8b41-dceb9d961b5d709"/>
        </w:object>
      </w:r>
      <w:r w:rsidRPr="000E3E02">
        <w:rPr>
          <w:rFonts w:ascii="宋体" w:hAnsi="宋体" w:hint="eastAsia"/>
          <w:szCs w:val="21"/>
        </w:rPr>
        <w:t>的通项公式；</w:t>
      </w:r>
      <w:r w:rsidR="000E3E02" w:rsidRPr="000E3E02">
        <w:rPr>
          <w:rFonts w:ascii="宋体" w:hAnsi="宋体" w:hint="eastAsia"/>
          <w:szCs w:val="21"/>
        </w:rPr>
        <w:t xml:space="preserve"> </w:t>
      </w:r>
    </w:p>
    <w:p w:rsidR="00BF26B3" w:rsidRPr="000E3E02" w:rsidRDefault="00BF26B3" w:rsidP="000E3E02">
      <w:r w:rsidRPr="000E3E02">
        <w:rPr>
          <w:rFonts w:ascii="宋体" w:hAnsi="宋体" w:hint="eastAsia"/>
          <w:szCs w:val="21"/>
        </w:rPr>
        <w:t>（2）令</w:t>
      </w:r>
      <w:r w:rsidRPr="000E3E02">
        <w:rPr>
          <w:rFonts w:ascii="宋体" w:hAnsi="宋体"/>
          <w:position w:val="-30"/>
          <w:szCs w:val="21"/>
        </w:rPr>
        <w:object w:dxaOrig="1420" w:dyaOrig="680">
          <v:shape id="_x0000ea4fa30f-499b-42c2-8b41-dceb9d961b5d_i1437" type="#_x0000ea4fa30f-499b-42c2-8b41-dceb9d961b5d_t75" alt="学科网 版权所有" style="width:71pt;height:34pt" o:ole="">
            <v:imagedata r:id="rIdea4fa30f-499b-42c2-8b41-dceb9d961b5d710" o:title=""/>
          </v:shape>
          <o:OLEObject Type="Embed" ProgID="Equation.3" ShapeID="_x0000ea4fa30f-499b-42c2-8b41-dceb9d961b5d_i1437" DrawAspect="Content" ObjectID="_1542716637" r:id="rIdea4fa30f-499b-42c2-8b41-dceb9d961b5d711"/>
        </w:object>
      </w:r>
      <w:r w:rsidRPr="000E3E02">
        <w:rPr>
          <w:rFonts w:ascii="宋体" w:hAnsi="宋体" w:hint="eastAsia"/>
          <w:szCs w:val="21"/>
        </w:rPr>
        <w:t>，求数列</w:t>
      </w:r>
      <w:r w:rsidRPr="000E3E02">
        <w:rPr>
          <w:rFonts w:ascii="宋体" w:hAnsi="宋体"/>
          <w:position w:val="-12"/>
          <w:szCs w:val="21"/>
        </w:rPr>
        <w:object w:dxaOrig="440" w:dyaOrig="360">
          <v:shape id="_x0000ea4fa30f-499b-42c2-8b41-dceb9d961b5d_i1438" type="#_x0000ea4fa30f-499b-42c2-8b41-dceb9d961b5d_t75" alt="学科网 版权所有" style="width:22pt;height:18pt" o:ole="">
            <v:imagedata r:id="rIdea4fa30f-499b-42c2-8b41-dceb9d961b5d712" o:title=""/>
          </v:shape>
          <o:OLEObject Type="Embed" ProgID="Equation.3" ShapeID="_x0000ea4fa30f-499b-42c2-8b41-dceb9d961b5d_i1438" DrawAspect="Content" ObjectID="_1542716638" r:id="rIdea4fa30f-499b-42c2-8b41-dceb9d961b5d713"/>
        </w:object>
      </w:r>
      <w:r w:rsidRPr="000E3E02">
        <w:rPr>
          <w:rFonts w:ascii="宋体" w:hAnsi="宋体" w:hint="eastAsia"/>
          <w:szCs w:val="21"/>
        </w:rPr>
        <w:t>的前</w:t>
      </w:r>
      <w:r w:rsidRPr="000E3E02">
        <w:rPr>
          <w:rFonts w:ascii="宋体" w:hAnsi="宋体"/>
          <w:position w:val="-6"/>
          <w:szCs w:val="21"/>
        </w:rPr>
        <w:object w:dxaOrig="200" w:dyaOrig="220">
          <v:shape id="_x0000ea4fa30f-499b-42c2-8b41-dceb9d961b5d_i1439" type="#_x0000ea4fa30f-499b-42c2-8b41-dceb9d961b5d_t75" alt="学科网 版权所有" style="width:10pt;height:11pt" o:ole="">
            <v:imagedata r:id="rIdea4fa30f-499b-42c2-8b41-dceb9d961b5d714" o:title=""/>
          </v:shape>
          <o:OLEObject Type="Embed" ProgID="Equation.3" ShapeID="_x0000ea4fa30f-499b-42c2-8b41-dceb9d961b5d_i1439" DrawAspect="Content" ObjectID="_1542716639" r:id="rIdea4fa30f-499b-42c2-8b41-dceb9d961b5d715"/>
        </w:object>
      </w:r>
      <w:r w:rsidRPr="000E3E02">
        <w:rPr>
          <w:rFonts w:ascii="宋体" w:hAnsi="宋体" w:hint="eastAsia"/>
          <w:szCs w:val="21"/>
        </w:rPr>
        <w:t>项和</w:t>
      </w:r>
      <w:r w:rsidRPr="000E3E02">
        <w:rPr>
          <w:rFonts w:ascii="宋体" w:hAnsi="宋体"/>
          <w:position w:val="-12"/>
          <w:szCs w:val="21"/>
        </w:rPr>
        <w:object w:dxaOrig="260" w:dyaOrig="360">
          <v:shape id="_x0000ea4fa30f-499b-42c2-8b41-dceb9d961b5d_i1440" type="#_x0000ea4fa30f-499b-42c2-8b41-dceb9d961b5d_t75" alt="学科网 版权所有" style="width:13pt;height:18pt" o:ole="">
            <v:imagedata r:id="rIdea4fa30f-499b-42c2-8b41-dceb9d961b5d716" o:title=""/>
          </v:shape>
          <o:OLEObject Type="Embed" ProgID="Equation.3" ShapeID="_x0000ea4fa30f-499b-42c2-8b41-dceb9d961b5d_i1440" DrawAspect="Content" ObjectID="_1542716640" r:id="rIdea4fa30f-499b-42c2-8b41-dceb9d961b5d717"/>
        </w:object>
      </w:r>
      <w:r w:rsidRPr="000E3E02">
        <w:rPr>
          <w:rFonts w:ascii="宋体" w:hAnsi="宋体" w:hint="eastAsia"/>
          <w:szCs w:val="21"/>
        </w:rPr>
        <w:t>.</w:t>
      </w:r>
    </w:p>
    <w:p w:rsidR="00E16684" w:rsidRPr="00CF1445" w:rsidRDefault="00E16684" w:rsidP="00CF1445">
      <w:r w:rsidRPr="00CF1445">
        <w:rPr>
          <w:rFonts w:ascii="宋体" w:hAnsi="宋体" w:hint="eastAsia"/>
          <w:szCs w:val="21"/>
        </w:rPr>
      </w:r>
      <w:r w:rsidR="00CF1445" w:rsidRPr="00CF1445">
        <w:rPr>
          <w:rFonts w:ascii="宋体" w:hAnsi="宋体" w:hint="eastAsia"/>
          <w:szCs w:val="21"/>
        </w:rPr>
        <w:t>8．</w:t>
      </w:r>
      <w:r w:rsidRPr="00CF1445">
        <w:rPr>
          <w:rFonts w:ascii="宋体" w:hAnsi="宋体" w:hint="eastAsia"/>
          <w:szCs w:val="21"/>
        </w:rPr>
        <w:t>已知</w:t>
      </w:r>
      <w:r w:rsidRPr="00CF1445">
        <w:rPr>
          <w:rFonts w:ascii="宋体" w:hAnsi="宋体"/>
          <w:position w:val="-14"/>
          <w:szCs w:val="21"/>
        </w:rPr>
        <w:object w:dxaOrig="480" w:dyaOrig="400">
          <v:shape id="_x00009941be50-fa7f-42f5-a813-deec5e9e2fb3_i1348" type="#_x00009941be50-fa7f-42f5-a813-deec5e9e2fb3_t75" alt="学科网 版权所有" style="width:23.85pt;height:19.9pt" o:ole="">
            <v:imagedata r:id="rId9941be50-fa7f-42f5-a813-deec5e9e2fb3581" o:title=""/>
          </v:shape>
          <o:OLEObject Type="Embed" ProgID="Equation.DSMT4" ShapeID="_x00009941be50-fa7f-42f5-a813-deec5e9e2fb3_i1348" DrawAspect="Content" ObjectID="_1541420914" r:id="rId9941be50-fa7f-42f5-a813-deec5e9e2fb3582"/>
        </w:object>
      </w:r>
      <w:r w:rsidRPr="00CF1445">
        <w:rPr>
          <w:rFonts w:ascii="宋体" w:hAnsi="宋体"/>
          <w:szCs w:val="21"/>
        </w:rPr>
        <w:t>是各项均为正数的等比数列</w:t>
      </w:r>
      <w:r w:rsidRPr="00CF1445">
        <w:rPr>
          <w:rFonts w:ascii="宋体" w:hAnsi="宋体" w:hint="eastAsia"/>
          <w:szCs w:val="21"/>
        </w:rPr>
        <w:t>，</w:t>
      </w:r>
      <w:r w:rsidRPr="00CF1445">
        <w:rPr>
          <w:rFonts w:ascii="宋体" w:hAnsi="宋体"/>
          <w:szCs w:val="21"/>
        </w:rPr>
        <w:t>且</w:t>
      </w:r>
      <w:r w:rsidRPr="00CF1445">
        <w:rPr>
          <w:rFonts w:ascii="宋体" w:hAnsi="宋体"/>
          <w:position w:val="-30"/>
          <w:szCs w:val="21"/>
        </w:rPr>
        <w:object w:dxaOrig="1920" w:dyaOrig="680">
          <v:shape id="_x00009941be50-fa7f-42f5-a813-deec5e9e2fb3_i1349" type="#_x00009941be50-fa7f-42f5-a813-deec5e9e2fb3_t75" alt="学科网 版权所有" style="width:95.85pt;height:34pt" o:ole="">
            <v:imagedata r:id="rId9941be50-fa7f-42f5-a813-deec5e9e2fb3583" o:title=""/>
          </v:shape>
          <o:OLEObject Type="Embed" ProgID="Equation.DSMT4" ShapeID="_x00009941be50-fa7f-42f5-a813-deec5e9e2fb3_i1349" DrawAspect="Content" ObjectID="_1541420915" r:id="rId9941be50-fa7f-42f5-a813-deec5e9e2fb3584"/>
        </w:object>
      </w:r>
      <w:r w:rsidRPr="00CF1445">
        <w:rPr>
          <w:rFonts w:ascii="宋体" w:hAnsi="宋体" w:hint="eastAsia"/>
          <w:szCs w:val="21"/>
        </w:rPr>
        <w:t>，</w:t>
      </w:r>
    </w:p>
    <w:p w:rsidR="00E16684" w:rsidRPr="00CF1445" w:rsidRDefault="00E16684" w:rsidP="00CF1445">
      <w:r w:rsidRPr="00CF1445">
        <w:rPr>
          <w:rFonts w:ascii="宋体" w:hAnsi="宋体"/>
          <w:position w:val="-30"/>
          <w:szCs w:val="21"/>
        </w:rPr>
        <w:object w:dxaOrig="2960" w:dyaOrig="680">
          <v:shape id="_x00009941be50-fa7f-42f5-a813-deec5e9e2fb3_i1350" type="#_x00009941be50-fa7f-42f5-a813-deec5e9e2fb3_t75" alt="学科网 版权所有" style="width:148pt;height:34pt" o:ole="">
            <v:imagedata r:id="rId9941be50-fa7f-42f5-a813-deec5e9e2fb3585" o:title=""/>
          </v:shape>
          <o:OLEObject Type="Embed" ProgID="Equation.DSMT4" ShapeID="_x00009941be50-fa7f-42f5-a813-deec5e9e2fb3_i1350" DrawAspect="Content" ObjectID="_1541420916" r:id="rId9941be50-fa7f-42f5-a813-deec5e9e2fb3586"/>
        </w:object>
      </w:r>
      <w:r w:rsidRPr="00CF1445">
        <w:rPr>
          <w:rFonts w:ascii="宋体" w:hAnsi="宋体" w:hint="eastAsia"/>
          <w:szCs w:val="21"/>
        </w:rPr>
        <w:t>．</w:t>
      </w:r>
    </w:p>
    <w:p w:rsidR="00E16684" w:rsidRPr="00CF1445" w:rsidRDefault="00E16684" w:rsidP="00CF1445">
      <w:r w:rsidRPr="00CF1445">
        <w:rPr>
          <w:rFonts w:ascii="宋体" w:hAnsi="宋体" w:hint="eastAsia"/>
          <w:szCs w:val="21"/>
        </w:rPr>
        <w:t>（1）求</w:t>
      </w:r>
      <w:r w:rsidRPr="00CF1445">
        <w:rPr>
          <w:rFonts w:ascii="宋体" w:hAnsi="宋体"/>
          <w:position w:val="-14"/>
          <w:szCs w:val="21"/>
        </w:rPr>
        <w:object w:dxaOrig="480" w:dyaOrig="400">
          <v:shape id="_x00009941be50-fa7f-42f5-a813-deec5e9e2fb3_i1351" type="#_x00009941be50-fa7f-42f5-a813-deec5e9e2fb3_t75" alt="学科网 版权所有" style="width:23.85pt;height:19.9pt" o:ole="">
            <v:imagedata r:id="rId9941be50-fa7f-42f5-a813-deec5e9e2fb3587" o:title=""/>
          </v:shape>
          <o:OLEObject Type="Embed" ProgID="Equation.DSMT4" ShapeID="_x00009941be50-fa7f-42f5-a813-deec5e9e2fb3_i1351" DrawAspect="Content" ObjectID="_1541420917" r:id="rId9941be50-fa7f-42f5-a813-deec5e9e2fb3588"/>
        </w:object>
      </w:r>
      <w:r w:rsidRPr="00CF1445">
        <w:rPr>
          <w:rFonts w:ascii="宋体" w:hAnsi="宋体"/>
          <w:szCs w:val="21"/>
        </w:rPr>
        <w:t>的通项公式</w:t>
      </w:r>
      <w:r w:rsidRPr="00CF1445">
        <w:rPr>
          <w:rFonts w:ascii="宋体" w:hAnsi="宋体" w:hint="eastAsia"/>
          <w:szCs w:val="21"/>
        </w:rPr>
        <w:t>；</w:t>
      </w:r>
    </w:p>
    <w:p w:rsidR="00E16684" w:rsidRPr="00CF1445" w:rsidRDefault="00E16684" w:rsidP="00CF1445">
      <w:r w:rsidRPr="00CF1445">
        <w:rPr>
          <w:rFonts w:ascii="宋体" w:hAnsi="宋体" w:hint="eastAsia"/>
          <w:szCs w:val="21"/>
        </w:rPr>
        <w:t>（2）设</w:t>
      </w:r>
      <w:r w:rsidRPr="00CF1445">
        <w:rPr>
          <w:rFonts w:ascii="宋体" w:hAnsi="宋体"/>
          <w:position w:val="-30"/>
          <w:szCs w:val="21"/>
        </w:rPr>
        <w:object w:dxaOrig="1440" w:dyaOrig="680">
          <v:shape id="_x00009941be50-fa7f-42f5-a813-deec5e9e2fb3_i1352" type="#_x00009941be50-fa7f-42f5-a813-deec5e9e2fb3_t75" alt="学科网 版权所有" style="width:1in;height:34pt" o:ole="">
            <v:imagedata r:id="rId9941be50-fa7f-42f5-a813-deec5e9e2fb3589" o:title=""/>
          </v:shape>
          <o:OLEObject Type="Embed" ProgID="Equation.DSMT4" ShapeID="_x00009941be50-fa7f-42f5-a813-deec5e9e2fb3_i1352" DrawAspect="Content" ObjectID="_1541420918" r:id="rId9941be50-fa7f-42f5-a813-deec5e9e2fb3590"/>
        </w:object>
      </w:r>
      <w:r w:rsidRPr="00CF1445">
        <w:rPr>
          <w:rFonts w:ascii="宋体" w:hAnsi="宋体" w:hint="eastAsia"/>
          <w:szCs w:val="21"/>
        </w:rPr>
        <w:t>，</w:t>
      </w:r>
      <w:r w:rsidRPr="00CF1445">
        <w:rPr>
          <w:rFonts w:ascii="宋体" w:hAnsi="宋体"/>
          <w:szCs w:val="21"/>
        </w:rPr>
        <w:t>求数列</w:t>
      </w:r>
      <w:r w:rsidRPr="00CF1445">
        <w:rPr>
          <w:rFonts w:ascii="宋体" w:hAnsi="宋体"/>
          <w:position w:val="-14"/>
          <w:szCs w:val="21"/>
        </w:rPr>
        <w:object w:dxaOrig="460" w:dyaOrig="400">
          <v:shape id="_x00009941be50-fa7f-42f5-a813-deec5e9e2fb3_i1353" type="#_x00009941be50-fa7f-42f5-a813-deec5e9e2fb3_t75" alt="学科网 版权所有" style="width:22.95pt;height:19.9pt" o:ole="">
            <v:imagedata r:id="rId9941be50-fa7f-42f5-a813-deec5e9e2fb3591" o:title=""/>
          </v:shape>
          <o:OLEObject Type="Embed" ProgID="Equation.DSMT4" ShapeID="_x00009941be50-fa7f-42f5-a813-deec5e9e2fb3_i1353" DrawAspect="Content" ObjectID="_1541420919" r:id="rId9941be50-fa7f-42f5-a813-deec5e9e2fb3592"/>
        </w:object>
      </w:r>
      <w:r w:rsidRPr="00CF1445">
        <w:rPr>
          <w:rFonts w:ascii="宋体" w:hAnsi="宋体"/>
          <w:szCs w:val="21"/>
        </w:rPr>
        <w:t>的前</w:t>
      </w:r>
      <w:r w:rsidRPr="00CF1445">
        <w:rPr>
          <w:rFonts w:ascii="宋体" w:hAnsi="宋体"/>
          <w:position w:val="-6"/>
          <w:szCs w:val="21"/>
        </w:rPr>
        <w:object w:dxaOrig="200" w:dyaOrig="220">
          <v:shape id="_x00009941be50-fa7f-42f5-a813-deec5e9e2fb3_i1354" type="#_x00009941be50-fa7f-42f5-a813-deec5e9e2fb3_t75" alt="学科网 版权所有" style="width:10.15pt;height:11.05pt" o:ole="">
            <v:imagedata r:id="rId9941be50-fa7f-42f5-a813-deec5e9e2fb3593" o:title=""/>
          </v:shape>
          <o:OLEObject Type="Embed" ProgID="Equation.DSMT4" ShapeID="_x00009941be50-fa7f-42f5-a813-deec5e9e2fb3_i1354" DrawAspect="Content" ObjectID="_1541420920" r:id="rId9941be50-fa7f-42f5-a813-deec5e9e2fb3594"/>
        </w:object>
      </w:r>
      <w:r w:rsidRPr="00CF1445">
        <w:rPr>
          <w:rFonts w:ascii="宋体" w:hAnsi="宋体"/>
          <w:szCs w:val="21"/>
        </w:rPr>
        <w:t>项和</w:t>
      </w:r>
      <w:r w:rsidRPr="00CF1445">
        <w:rPr>
          <w:rFonts w:ascii="宋体" w:hAnsi="宋体"/>
          <w:position w:val="-12"/>
          <w:szCs w:val="21"/>
        </w:rPr>
        <w:object w:dxaOrig="260" w:dyaOrig="360">
          <v:shape id="_x00009941be50-fa7f-42f5-a813-deec5e9e2fb3_i1355" type="#_x00009941be50-fa7f-42f5-a813-deec5e9e2fb3_t75" alt="学科网 版权所有" style="width:12.8pt;height:18.1pt" o:ole="">
            <v:imagedata r:id="rId9941be50-fa7f-42f5-a813-deec5e9e2fb3595" o:title=""/>
          </v:shape>
          <o:OLEObject Type="Embed" ProgID="Equation.DSMT4" ShapeID="_x00009941be50-fa7f-42f5-a813-deec5e9e2fb3_i1355" DrawAspect="Content" ObjectID="_1541420921" r:id="rId9941be50-fa7f-42f5-a813-deec5e9e2fb3596"/>
        </w:object>
      </w:r>
      <w:r w:rsidRPr="00CF1445">
        <w:rPr>
          <w:rFonts w:ascii="宋体" w:hAnsi="宋体" w:hint="eastAsia"/>
          <w:szCs w:val="21"/>
        </w:rPr>
        <w:t>．</w:t>
      </w:r>
    </w:p>
    <w:p w:rsidR="009C6E77" w:rsidRPr="005802DB" w:rsidRDefault="001814B2" w:rsidP="005802DB">
      <w:r w:rsidRPr="005802DB">
        <w:rPr>
          <w:rFonts w:ascii="宋体" w:hAnsi="宋体" w:hint="eastAsia"/>
          <w:szCs w:val="21"/>
        </w:rPr>
      </w:r>
      <w:r w:rsidR="00FF1345">
        <w:rPr>
          <w:rFonts w:ascii="宋体" w:hAnsi="宋体" w:hint="eastAsia"/>
          <w:szCs w:val="21"/>
        </w:rPr>
      </w:r>
      <w:r w:rsidR="005802DB" w:rsidRPr="005802DB">
        <w:rPr>
          <w:rFonts w:ascii="宋体" w:hAnsi="宋体" w:hint="eastAsia"/>
          <w:szCs w:val="21"/>
        </w:rPr>
        <w:t>9．</w:t>
      </w:r>
      <w:r w:rsidR="009C6E77" w:rsidRPr="005802DB">
        <w:rPr>
          <w:rFonts w:ascii="宋体" w:hAnsi="宋体" w:hint="eastAsia"/>
          <w:szCs w:val="21"/>
        </w:rPr>
        <w:t>已知数列</w:t>
      </w:r>
      <w:r w:rsidR="009C6E77" w:rsidRPr="005802DB">
        <w:rPr>
          <w:rFonts w:ascii="宋体" w:hAnsi="宋体"/>
          <w:szCs w:val="21"/>
        </w:rPr>
        <w:object w:dxaOrig="460" w:dyaOrig="360">
          <v:shape id="_x000045787447-feb7-45ab-8d9d-ec0b6d16daff_i1366" type="#_x000045787447-feb7-45ab-8d9d-ec0b6d16daff_t75" alt="学科网 版权所有" style="width:23pt;height:18pt" o:ole="">
            <v:imagedata r:id="rId45787447-feb7-45ab-8d9d-ec0b6d16daff629" o:title=""/>
          </v:shape>
          <o:OLEObject Type="Embed" ProgID="Equation.DSMT4" ShapeID="_x000045787447-feb7-45ab-8d9d-ec0b6d16daff_i1366" DrawAspect="Content" ObjectID="_1541335963" r:id="rId45787447-feb7-45ab-8d9d-ec0b6d16daff630"/>
        </w:object>
      </w:r>
      <w:r w:rsidR="009C6E77" w:rsidRPr="005802DB">
        <w:rPr>
          <w:rFonts w:ascii="宋体" w:hAnsi="宋体" w:hint="eastAsia"/>
          <w:szCs w:val="21"/>
        </w:rPr>
        <w:t>的首项</w:t>
      </w:r>
      <w:r w:rsidR="009C6E77" w:rsidRPr="005802DB">
        <w:rPr>
          <w:rFonts w:ascii="宋体" w:hAnsi="宋体"/>
          <w:szCs w:val="21"/>
        </w:rPr>
        <w:object w:dxaOrig="580" w:dyaOrig="360">
          <v:shape id="_x000045787447-feb7-45ab-8d9d-ec0b6d16daff_i1367" type="#_x000045787447-feb7-45ab-8d9d-ec0b6d16daff_t75" alt="学科网 版权所有" style="width:29pt;height:18pt" o:ole="">
            <v:imagedata r:id="rId45787447-feb7-45ab-8d9d-ec0b6d16daff631" o:title=""/>
          </v:shape>
          <o:OLEObject Type="Embed" ProgID="Equation.DSMT4" ShapeID="_x000045787447-feb7-45ab-8d9d-ec0b6d16daff_i1367" DrawAspect="Content" ObjectID="_1541335964" r:id="rId45787447-feb7-45ab-8d9d-ec0b6d16daff632"/>
        </w:object>
      </w:r>
      <w:r w:rsidR="009C6E77" w:rsidRPr="005802DB">
        <w:rPr>
          <w:rFonts w:ascii="宋体" w:hAnsi="宋体" w:hint="eastAsia"/>
          <w:szCs w:val="21"/>
        </w:rPr>
        <w:t>，前</w:t>
      </w:r>
      <w:r w:rsidR="009C6E77" w:rsidRPr="005802DB">
        <w:rPr>
          <w:rFonts w:ascii="宋体" w:hAnsi="宋体" w:hint="eastAsia"/>
          <w:position w:val="-6"/>
          <w:szCs w:val="21"/>
        </w:rPr>
        <w:object w:dxaOrig="180" w:dyaOrig="200">
          <v:shape id="_x000045787447-feb7-45ab-8d9d-ec0b6d16daff_i1368" type="#_x000045787447-feb7-45ab-8d9d-ec0b6d16daff_t75" alt="学科网 版权所有" style="width:9pt;height:10pt" o:ole="">
            <v:imagedata r:id="rId45787447-feb7-45ab-8d9d-ec0b6d16daff633" o:title=""/>
          </v:shape>
          <o:OLEObject Type="Embed" ProgID="Equation.DSMT4" ShapeID="_x000045787447-feb7-45ab-8d9d-ec0b6d16daff_i1368" DrawAspect="Content" ObjectID="_1541335965" r:id="rId45787447-feb7-45ab-8d9d-ec0b6d16daff634"/>
        </w:object>
      </w:r>
      <w:r w:rsidR="009C6E77" w:rsidRPr="005802DB">
        <w:rPr>
          <w:rFonts w:ascii="宋体" w:hAnsi="宋体" w:hint="eastAsia"/>
          <w:szCs w:val="21"/>
        </w:rPr>
        <w:t>项和为</w:t>
      </w:r>
      <w:r w:rsidR="009C6E77" w:rsidRPr="005802DB">
        <w:rPr>
          <w:rFonts w:ascii="宋体" w:hAnsi="宋体"/>
          <w:szCs w:val="21"/>
        </w:rPr>
        <w:object w:dxaOrig="279" w:dyaOrig="360">
          <v:shape id="_x000045787447-feb7-45ab-8d9d-ec0b6d16daff_i1369" type="#_x000045787447-feb7-45ab-8d9d-ec0b6d16daff_t75" alt="学科网 版权所有" style="width:14pt;height:18pt" o:ole="">
            <v:imagedata r:id="rId45787447-feb7-45ab-8d9d-ec0b6d16daff635" o:title=""/>
          </v:shape>
          <o:OLEObject Type="Embed" ProgID="Equation.DSMT4" ShapeID="_x000045787447-feb7-45ab-8d9d-ec0b6d16daff_i1369" DrawAspect="Content" ObjectID="_1541335966" r:id="rId45787447-feb7-45ab-8d9d-ec0b6d16daff636"/>
        </w:object>
      </w:r>
      <w:r w:rsidR="009C6E77" w:rsidRPr="005802DB">
        <w:rPr>
          <w:rFonts w:ascii="宋体" w:hAnsi="宋体" w:hint="eastAsia"/>
          <w:szCs w:val="21"/>
        </w:rPr>
        <w:t>，且</w:t>
      </w:r>
      <w:r w:rsidR="009C6E77" w:rsidRPr="005802DB">
        <w:rPr>
          <w:rFonts w:ascii="宋体" w:hAnsi="宋体"/>
          <w:szCs w:val="21"/>
        </w:rPr>
        <w:object w:dxaOrig="1980" w:dyaOrig="360">
          <v:shape id="_x000045787447-feb7-45ab-8d9d-ec0b6d16daff_i1370" type="#_x000045787447-feb7-45ab-8d9d-ec0b6d16daff_t75" alt="学科网 版权所有" style="width:99pt;height:18pt" o:ole="">
            <v:imagedata r:id="rId45787447-feb7-45ab-8d9d-ec0b6d16daff637" o:title=""/>
          </v:shape>
          <o:OLEObject Type="Embed" ProgID="Equation.DSMT4" ShapeID="_x000045787447-feb7-45ab-8d9d-ec0b6d16daff_i1370" DrawAspect="Content" ObjectID="_1541335967" r:id="rId45787447-feb7-45ab-8d9d-ec0b6d16daff638"/>
        </w:object>
      </w:r>
      <w:r w:rsidR="00655872">
        <w:rPr>
          <w:rFonts w:ascii="宋体" w:hAnsi="宋体" w:hint="eastAsia"/>
          <w:szCs w:val="21"/>
        </w:rPr>
        <w:t>（</w:t>
      </w:r>
      <w:r w:rsidR="009C6E77" w:rsidRPr="005802DB">
        <w:rPr>
          <w:rFonts w:ascii="宋体" w:hAnsi="宋体"/>
          <w:szCs w:val="21"/>
        </w:rPr>
        <w:object w:dxaOrig="680" w:dyaOrig="320">
          <v:shape id="_x000045787447-feb7-45ab-8d9d-ec0b6d16daff_i1371" type="#_x000045787447-feb7-45ab-8d9d-ec0b6d16daff_t75" alt="学科网 版权所有" style="width:34pt;height:16pt" o:ole="">
            <v:imagedata r:id="rId45787447-feb7-45ab-8d9d-ec0b6d16daff639" o:title=""/>
          </v:shape>
          <o:OLEObject Type="Embed" ProgID="Equation.DSMT4" ShapeID="_x000045787447-feb7-45ab-8d9d-ec0b6d16daff_i1371" DrawAspect="Content" ObjectID="_1541335968" r:id="rId45787447-feb7-45ab-8d9d-ec0b6d16daff640"/>
        </w:object>
      </w:r>
      <w:r w:rsidR="00655872">
        <w:rPr>
          <w:rFonts w:ascii="宋体" w:hAnsi="宋体" w:hint="eastAsia"/>
          <w:szCs w:val="21"/>
        </w:rPr>
        <w:t>）</w:t>
      </w:r>
      <w:r w:rsidR="00FF1345">
        <w:rPr>
          <w:rFonts w:ascii="宋体" w:hAnsi="宋体" w:hint="eastAsia"/>
          <w:szCs w:val="21"/>
        </w:rPr>
        <w:t>.</w:t>
      </w:r>
    </w:p>
    <w:p w:rsidR="009C6E77" w:rsidRPr="005802DB" w:rsidRDefault="00655872" w:rsidP="005802DB">
      <w:r>
        <w:rPr>
          <w:rFonts w:ascii="宋体" w:hAnsi="宋体" w:hint="eastAsia"/>
          <w:szCs w:val="21"/>
        </w:rPr>
        <w:t>（</w:t>
      </w:r>
      <w:r w:rsidR="009C6E77" w:rsidRPr="005802DB">
        <w:rPr>
          <w:rFonts w:ascii="宋体" w:hAnsi="宋体" w:hint="eastAsia"/>
          <w:szCs w:val="21"/>
        </w:rPr>
        <w:t>Ⅰ</w:t>
      </w:r>
      <w:r>
        <w:rPr>
          <w:rFonts w:ascii="宋体" w:hAnsi="宋体" w:hint="eastAsia"/>
          <w:szCs w:val="21"/>
        </w:rPr>
        <w:t>）</w:t>
      </w:r>
      <w:r w:rsidR="005802DB" w:rsidRPr="005802DB">
        <w:rPr>
          <w:rFonts w:ascii="宋体" w:hAnsi="宋体" w:hint="eastAsia"/>
          <w:szCs w:val="21"/>
        </w:rPr>
        <w:t xml:space="preserve"> </w:t>
      </w:r>
      <w:r w:rsidR="009C6E77" w:rsidRPr="005802DB">
        <w:rPr>
          <w:rFonts w:ascii="宋体" w:hAnsi="宋体" w:hint="eastAsia"/>
          <w:szCs w:val="21"/>
        </w:rPr>
        <w:t>求证：数列</w:t>
      </w:r>
      <w:r w:rsidR="009C6E77" w:rsidRPr="005802DB">
        <w:rPr>
          <w:rFonts w:ascii="宋体" w:hAnsi="宋体" w:hint="eastAsia"/>
          <w:position w:val="-10"/>
          <w:szCs w:val="21"/>
        </w:rPr>
        <w:object w:dxaOrig="680" w:dyaOrig="320">
          <v:shape id="_x000045787447-feb7-45ab-8d9d-ec0b6d16daff_i1372" type="#_x000045787447-feb7-45ab-8d9d-ec0b6d16daff_t75" alt="学科网 版权所有" style="width:34pt;height:16pt" o:ole="">
            <v:imagedata r:id="rId45787447-feb7-45ab-8d9d-ec0b6d16daff641" o:title=""/>
          </v:shape>
          <o:OLEObject Type="Embed" ProgID="Equation.DSMT4" ShapeID="_x000045787447-feb7-45ab-8d9d-ec0b6d16daff_i1372" DrawAspect="Content" ObjectID="_1541335969" r:id="rId45787447-feb7-45ab-8d9d-ec0b6d16daff642"/>
        </w:object>
      </w:r>
      <w:r w:rsidR="009C6E77" w:rsidRPr="005802DB">
        <w:rPr>
          <w:rFonts w:ascii="宋体" w:hAnsi="宋体" w:hint="eastAsia"/>
          <w:szCs w:val="21"/>
        </w:rPr>
        <w:t>为等比数列；</w:t>
      </w:r>
    </w:p>
    <w:p w:rsidR="00020B73" w:rsidRPr="005802DB" w:rsidRDefault="00655872" w:rsidP="005802DB">
      <w:r>
        <w:rPr>
          <w:rFonts w:ascii="宋体" w:hAnsi="宋体" w:hint="eastAsia"/>
          <w:szCs w:val="21"/>
        </w:rPr>
        <w:t>（</w:t>
      </w:r>
      <w:r w:rsidR="009C6E77" w:rsidRPr="005802DB">
        <w:rPr>
          <w:rFonts w:ascii="宋体" w:hAnsi="宋体" w:hint="eastAsia"/>
          <w:szCs w:val="21"/>
        </w:rPr>
        <w:t>Ⅱ</w:t>
      </w:r>
      <w:r>
        <w:rPr>
          <w:rFonts w:ascii="宋体" w:hAnsi="宋体" w:hint="eastAsia"/>
          <w:szCs w:val="21"/>
        </w:rPr>
        <w:t>）</w:t>
      </w:r>
      <w:r w:rsidR="005802DB" w:rsidRPr="005802DB">
        <w:rPr>
          <w:rFonts w:ascii="宋体" w:hAnsi="宋体" w:hint="eastAsia"/>
          <w:szCs w:val="21"/>
        </w:rPr>
        <w:t xml:space="preserve"> </w:t>
      </w:r>
      <w:r w:rsidR="009C6E77" w:rsidRPr="005802DB">
        <w:rPr>
          <w:rFonts w:ascii="宋体" w:hAnsi="宋体" w:hint="eastAsia"/>
          <w:szCs w:val="21"/>
        </w:rPr>
        <w:t>令</w:t>
      </w:r>
      <w:r w:rsidR="009C6E77" w:rsidRPr="005802DB">
        <w:rPr>
          <w:rFonts w:ascii="宋体" w:hAnsi="宋体" w:hint="eastAsia"/>
          <w:position w:val="-10"/>
          <w:szCs w:val="21"/>
        </w:rPr>
        <w:object w:dxaOrig="760" w:dyaOrig="320">
          <v:shape id="_x000045787447-feb7-45ab-8d9d-ec0b6d16daff_i1373" type="#_x000045787447-feb7-45ab-8d9d-ec0b6d16daff_t75" alt="学科网 版权所有" style="width:38pt;height:16pt" o:ole="">
            <v:imagedata r:id="rId45787447-feb7-45ab-8d9d-ec0b6d16daff643" o:title=""/>
          </v:shape>
          <o:OLEObject Type="Embed" ProgID="Equation.DSMT4" ShapeID="_x000045787447-feb7-45ab-8d9d-ec0b6d16daff_i1373" DrawAspect="Content" ObjectID="_1541335970" r:id="rId45787447-feb7-45ab-8d9d-ec0b6d16daff644"/>
        </w:object>
      </w:r>
      <w:r w:rsidR="009C6E77" w:rsidRPr="005802DB">
        <w:rPr>
          <w:rFonts w:ascii="宋体" w:hAnsi="宋体" w:hint="eastAsia"/>
          <w:szCs w:val="21"/>
        </w:rPr>
        <w:t>，</w:t>
      </w:r>
      <w:r w:rsidR="009C6E77" w:rsidRPr="005802DB">
        <w:rPr>
          <w:rFonts w:ascii="宋体" w:hAnsi="宋体"/>
          <w:szCs w:val="21"/>
        </w:rPr>
        <w:t>求数列</w:t>
      </w:r>
      <w:r w:rsidR="009C6E77" w:rsidRPr="005802DB">
        <w:rPr>
          <w:rFonts w:ascii="宋体" w:hAnsi="宋体"/>
          <w:position w:val="-10"/>
          <w:szCs w:val="21"/>
        </w:rPr>
        <w:object w:dxaOrig="400" w:dyaOrig="320">
          <v:shape id="_x000045787447-feb7-45ab-8d9d-ec0b6d16daff_i1374" type="#_x000045787447-feb7-45ab-8d9d-ec0b6d16daff_t75" alt="学科网 版权所有" style="width:20pt;height:16pt" o:ole="">
            <v:imagedata r:id="rId45787447-feb7-45ab-8d9d-ec0b6d16daff645" o:title=""/>
          </v:shape>
          <o:OLEObject Type="Embed" ProgID="Equation.DSMT4" ShapeID="_x000045787447-feb7-45ab-8d9d-ec0b6d16daff_i1374" DrawAspect="Content" ObjectID="_1541335971" r:id="rId45787447-feb7-45ab-8d9d-ec0b6d16daff646"/>
        </w:object>
      </w:r>
      <w:r w:rsidR="009C6E77" w:rsidRPr="005802DB">
        <w:rPr>
          <w:rFonts w:ascii="宋体" w:hAnsi="宋体"/>
          <w:szCs w:val="21"/>
        </w:rPr>
        <w:t>的前</w:t>
      </w:r>
      <w:r w:rsidR="009C6E77" w:rsidRPr="005802DB">
        <w:rPr>
          <w:rFonts w:ascii="宋体" w:hAnsi="宋体"/>
          <w:position w:val="-6"/>
          <w:szCs w:val="21"/>
        </w:rPr>
        <w:object w:dxaOrig="200" w:dyaOrig="220">
          <v:shape id="_x000045787447-feb7-45ab-8d9d-ec0b6d16daff_i1375" type="#_x000045787447-feb7-45ab-8d9d-ec0b6d16daff_t75" alt="学科网 版权所有" style="width:10pt;height:11pt" o:ole="">
            <v:imagedata r:id="rId45787447-feb7-45ab-8d9d-ec0b6d16daff647" o:title=""/>
          </v:shape>
          <o:OLEObject Type="Embed" ProgID="Equation.DSMT4" ShapeID="_x000045787447-feb7-45ab-8d9d-ec0b6d16daff_i1375" DrawAspect="Content" ObjectID="_1541335972" r:id="rId45787447-feb7-45ab-8d9d-ec0b6d16daff648"/>
        </w:object>
      </w:r>
      <w:r w:rsidR="009C6E77" w:rsidRPr="005802DB">
        <w:rPr>
          <w:rFonts w:ascii="宋体" w:hAnsi="宋体"/>
          <w:szCs w:val="21"/>
        </w:rPr>
        <w:t>项和</w:t>
      </w:r>
      <w:r w:rsidR="009C6E77" w:rsidRPr="005802DB">
        <w:rPr>
          <w:rFonts w:ascii="宋体" w:hAnsi="宋体"/>
          <w:position w:val="-10"/>
          <w:szCs w:val="21"/>
        </w:rPr>
        <w:object w:dxaOrig="240" w:dyaOrig="320">
          <v:shape id="_x000045787447-feb7-45ab-8d9d-ec0b6d16daff_i1376" type="#_x000045787447-feb7-45ab-8d9d-ec0b6d16daff_t75" alt="学科网 版权所有" style="width:12pt;height:16pt" o:ole="">
            <v:imagedata r:id="rId45787447-feb7-45ab-8d9d-ec0b6d16daff649" o:title=""/>
          </v:shape>
          <o:OLEObject Type="Embed" ProgID="Equation.DSMT4" ShapeID="_x000045787447-feb7-45ab-8d9d-ec0b6d16daff_i1376" DrawAspect="Content" ObjectID="_1541335973" r:id="rId45787447-feb7-45ab-8d9d-ec0b6d16daff650"/>
        </w:object>
      </w:r>
      <w:r w:rsidR="00FF1345">
        <w:rPr>
          <w:rFonts w:ascii="宋体" w:hAnsi="宋体"/>
          <w:szCs w:val="21"/>
        </w:rPr>
        <w:t>.</w:t>
      </w:r>
    </w:p>
    <w:p w:rsidR="008449DF" w:rsidRPr="00112829" w:rsidRDefault="008449DF" w:rsidP="0034196E">
      <w:r w:rsidRPr="00112829">
        <w:rPr>
          <w:rFonts w:ascii="宋体" w:hAnsi="宋体" w:hint="eastAsia"/>
          <w:szCs w:val="21"/>
        </w:rPr>
      </w:r>
      <w:r w:rsidR="00112829">
        <w:rPr>
          <w:rFonts w:ascii="宋体" w:hAnsi="宋体" w:hint="eastAsia"/>
          <w:szCs w:val="21"/>
        </w:rPr>
      </w:r>
      <w:r w:rsidR="00112829" w:rsidRPr="00112829">
        <w:rPr>
          <w:rFonts w:ascii="宋体" w:hAnsi="宋体" w:cs="宋体" w:hint="eastAsia"/>
          <w:szCs w:val="21"/>
        </w:rPr>
        <w:t>10．</w:t>
      </w:r>
      <w:r w:rsidRPr="00112829">
        <w:rPr>
          <w:rFonts w:ascii="宋体" w:hAnsi="宋体" w:hint="eastAsia"/>
          <w:szCs w:val="21"/>
        </w:rPr>
        <w:t>已知各项都为正数的等比数列</w:t>
      </w:r>
      <w:r w:rsidR="0034196E" w:rsidRPr="00112829">
        <w:rPr>
          <w:rFonts w:ascii="宋体" w:hAnsi="宋体"/>
          <w:position w:val="-12"/>
          <w:szCs w:val="21"/>
        </w:rPr>
        <w:pict>
          <v:shape id="对象 140" o:spid="_x00003fad3bca-0efa-4253-a39c-dfb43624cdbb_i1386" type="#_x00003fad3bca-0efa-4253-a39c-dfb43624cdbb_t75" alt="学科网 版权所有" style="width:24pt;height:18pt;mso-position-horizontal-relative:page;mso-position-vertical-relative:page">
            <v:imagedata r:id="rId3fad3bca-0efa-4253-a39c-dfb43624cdbb297" o:title=""/>
          </v:shape>
        </w:pict>
      </w:r>
      <w:r w:rsidRPr="00112829">
        <w:rPr>
          <w:rFonts w:ascii="宋体" w:hAnsi="宋体" w:hint="eastAsia"/>
          <w:szCs w:val="21"/>
        </w:rPr>
        <w:t>满足</w:t>
      </w:r>
      <w:r w:rsidR="0034196E" w:rsidRPr="00112829">
        <w:rPr>
          <w:rFonts w:ascii="宋体" w:hAnsi="宋体"/>
          <w:position w:val="-24"/>
          <w:szCs w:val="21"/>
        </w:rPr>
        <w:pict>
          <v:shape id="对象 142" o:spid="_x00003fad3bca-0efa-4253-a39c-dfb43624cdbb_i1387" type="#_x00003fad3bca-0efa-4253-a39c-dfb43624cdbb_t75" alt="学科网 版权所有" style="width:21.75pt;height:30.75pt;mso-position-horizontal-relative:page;mso-position-vertical-relative:page">
            <v:imagedata r:id="rId3fad3bca-0efa-4253-a39c-dfb43624cdbb298" o:title=""/>
          </v:shape>
        </w:pict>
      </w:r>
      <w:r w:rsidRPr="00112829">
        <w:rPr>
          <w:rFonts w:ascii="宋体" w:hAnsi="宋体" w:hint="eastAsia"/>
          <w:szCs w:val="21"/>
        </w:rPr>
        <w:t>是</w:t>
      </w:r>
      <w:r w:rsidR="0034196E" w:rsidRPr="00112829">
        <w:rPr>
          <w:rFonts w:ascii="宋体" w:hAnsi="宋体"/>
          <w:position w:val="-12"/>
          <w:szCs w:val="21"/>
        </w:rPr>
        <w:pict>
          <v:shape id="对象 143" o:spid="_x00003fad3bca-0efa-4253-a39c-dfb43624cdbb_i1388" type="#_x00003fad3bca-0efa-4253-a39c-dfb43624cdbb_t75" alt="学科网 版权所有" style="width:18pt;height:18pt;mso-position-horizontal-relative:page;mso-position-vertical-relative:page">
            <v:imagedata r:id="rId3fad3bca-0efa-4253-a39c-dfb43624cdbb299" o:title=""/>
          </v:shape>
        </w:pict>
      </w:r>
      <w:r w:rsidRPr="00112829">
        <w:rPr>
          <w:rFonts w:ascii="宋体" w:hAnsi="宋体" w:hint="eastAsia"/>
          <w:szCs w:val="21"/>
        </w:rPr>
        <w:t>与</w:t>
      </w:r>
      <w:r w:rsidR="0034196E" w:rsidRPr="00112829">
        <w:rPr>
          <w:rFonts w:ascii="宋体" w:hAnsi="宋体"/>
          <w:position w:val="-12"/>
          <w:szCs w:val="21"/>
        </w:rPr>
        <w:pict>
          <v:shape id="对象 144" o:spid="_x00003fad3bca-0efa-4253-a39c-dfb43624cdbb_i1389" type="#_x00003fad3bca-0efa-4253-a39c-dfb43624cdbb_t75" alt="学科网 版权所有" style="width:20.25pt;height:18pt;mso-position-horizontal-relative:page;mso-position-vertical-relative:page">
            <v:imagedata r:id="rId3fad3bca-0efa-4253-a39c-dfb43624cdbb300" o:title=""/>
          </v:shape>
        </w:pict>
      </w:r>
      <w:r w:rsidRPr="00112829">
        <w:rPr>
          <w:rFonts w:ascii="宋体" w:hAnsi="宋体" w:hint="eastAsia"/>
          <w:szCs w:val="21"/>
        </w:rPr>
        <w:t>的等差中项，且</w:t>
      </w:r>
      <w:r w:rsidR="0034196E" w:rsidRPr="00112829">
        <w:rPr>
          <w:rFonts w:ascii="宋体" w:hAnsi="宋体"/>
          <w:position w:val="-12"/>
          <w:szCs w:val="21"/>
        </w:rPr>
        <w:pict>
          <v:shape id="_x00003fad3bca-0efa-4253-a39c-dfb43624cdbb_i1390" type="#_x00003fad3bca-0efa-4253-a39c-dfb43624cdbb_t75" alt="学科网 版权所有" style="width:44.25pt;height:18pt;mso-position-horizontal-relative:page;mso-position-vertical-relative:page">
            <v:imagedata r:id="rId3fad3bca-0efa-4253-a39c-dfb43624cdbb301" o:title=""/>
          </v:shape>
        </w:pict>
      </w:r>
      <w:r w:rsidR="00112829">
        <w:rPr>
          <w:rFonts w:ascii="宋体" w:hAnsi="宋体" w:hint="eastAsia"/>
          <w:szCs w:val="21"/>
        </w:rPr>
        <w:t>．</w:t>
      </w:r>
    </w:p>
    <w:p w:rsidR="008449DF" w:rsidRPr="00112829" w:rsidRDefault="00112829" w:rsidP="0034196E">
      <w:r>
        <w:rPr>
          <w:rFonts w:ascii="宋体" w:hAnsi="宋体" w:hint="eastAsia"/>
          <w:szCs w:val="21"/>
        </w:rPr>
        <w:t>（</w:t>
      </w:r>
      <w:r w:rsidR="008449DF" w:rsidRPr="00112829">
        <w:rPr>
          <w:rFonts w:ascii="宋体" w:hAnsi="宋体" w:hint="eastAsia"/>
          <w:szCs w:val="21"/>
        </w:rPr>
        <w:t>Ⅰ</w:t>
      </w:r>
      <w:r>
        <w:rPr>
          <w:rFonts w:ascii="宋体" w:hAnsi="宋体" w:hint="eastAsia"/>
          <w:szCs w:val="21"/>
        </w:rPr>
        <w:t>）</w:t>
      </w:r>
      <w:r w:rsidR="008449DF" w:rsidRPr="00112829">
        <w:rPr>
          <w:rFonts w:ascii="宋体" w:hAnsi="宋体" w:hint="eastAsia"/>
          <w:szCs w:val="21"/>
        </w:rPr>
        <w:t>求数列</w:t>
      </w:r>
      <w:r w:rsidR="0034196E" w:rsidRPr="00112829">
        <w:rPr>
          <w:rFonts w:ascii="宋体" w:hAnsi="宋体"/>
          <w:position w:val="-12"/>
          <w:szCs w:val="21"/>
        </w:rPr>
        <w:pict>
          <v:shape id="对象 141" o:spid="_x00003fad3bca-0efa-4253-a39c-dfb43624cdbb_i1391" type="#_x00003fad3bca-0efa-4253-a39c-dfb43624cdbb_t75" alt="学科网 版权所有" style="width:24pt;height:18pt;mso-position-horizontal-relative:page;mso-position-vertical-relative:page">
            <v:imagedata r:id="rId3fad3bca-0efa-4253-a39c-dfb43624cdbb297" o:title=""/>
          </v:shape>
        </w:pict>
      </w:r>
      <w:r w:rsidR="008449DF" w:rsidRPr="00112829">
        <w:rPr>
          <w:rFonts w:ascii="宋体" w:hAnsi="宋体" w:hint="eastAsia"/>
          <w:szCs w:val="21"/>
        </w:rPr>
        <w:t>的通项公式；</w:t>
      </w:r>
    </w:p>
    <w:p w:rsidR="008449DF" w:rsidRPr="00112829" w:rsidRDefault="00112829" w:rsidP="0034196E">
      <w:r>
        <w:rPr>
          <w:rFonts w:ascii="宋体" w:hAnsi="宋体" w:hint="eastAsia"/>
          <w:szCs w:val="21"/>
        </w:rPr>
        <w:t>（</w:t>
      </w:r>
      <w:r w:rsidR="008449DF" w:rsidRPr="00112829">
        <w:rPr>
          <w:rFonts w:ascii="宋体" w:hAnsi="宋体" w:hint="eastAsia"/>
          <w:szCs w:val="21"/>
        </w:rPr>
        <w:t>Ⅱ</w:t>
      </w:r>
      <w:r>
        <w:rPr>
          <w:rFonts w:ascii="宋体" w:hAnsi="宋体" w:hint="eastAsia"/>
          <w:szCs w:val="21"/>
        </w:rPr>
        <w:t>）</w:t>
      </w:r>
      <w:r w:rsidR="008449DF" w:rsidRPr="00112829">
        <w:rPr>
          <w:rFonts w:ascii="宋体" w:hAnsi="宋体" w:hint="eastAsia"/>
          <w:szCs w:val="21"/>
        </w:rPr>
        <w:t>设</w:t>
      </w:r>
      <w:r w:rsidR="0034196E" w:rsidRPr="00112829">
        <w:rPr>
          <w:rFonts w:ascii="宋体" w:hAnsi="宋体"/>
          <w:position w:val="-12"/>
          <w:szCs w:val="21"/>
        </w:rPr>
        <w:pict>
          <v:shape id="_x00003fad3bca-0efa-4253-a39c-dfb43624cdbb_i1392" type="#_x00003fad3bca-0efa-4253-a39c-dfb43624cdbb_t75" alt="学科网 版权所有" style="width:57pt;height:18pt;mso-position-horizontal-relative:page;mso-position-vertical-relative:page">
            <v:imagedata r:id="rId3fad3bca-0efa-4253-a39c-dfb43624cdbb302" o:title=""/>
          </v:shape>
        </w:pict>
      </w:r>
      <w:r w:rsidR="008449DF" w:rsidRPr="00112829">
        <w:rPr>
          <w:rFonts w:ascii="宋体" w:hAnsi="宋体" w:hint="eastAsia"/>
          <w:szCs w:val="21"/>
        </w:rPr>
        <w:t>，且</w:t>
      </w:r>
      <w:r w:rsidR="0034196E" w:rsidRPr="00112829">
        <w:rPr>
          <w:rFonts w:ascii="宋体" w:hAnsi="宋体"/>
          <w:position w:val="-12"/>
          <w:szCs w:val="21"/>
        </w:rPr>
        <w:pict>
          <v:shape id="对象 150" o:spid="_x00003fad3bca-0efa-4253-a39c-dfb43624cdbb_i1393" type="#_x00003fad3bca-0efa-4253-a39c-dfb43624cdbb_t75" alt="学科网 版权所有" style="width:14.25pt;height:18pt;mso-position-horizontal-relative:page;mso-position-vertical-relative:page">
            <v:imagedata r:id="rId3fad3bca-0efa-4253-a39c-dfb43624cdbb303" o:title=""/>
          </v:shape>
        </w:pict>
      </w:r>
      <w:r w:rsidR="008449DF" w:rsidRPr="00112829">
        <w:rPr>
          <w:rFonts w:ascii="宋体" w:hAnsi="宋体" w:hint="eastAsia"/>
          <w:szCs w:val="21"/>
        </w:rPr>
        <w:t>为数列</w:t>
      </w:r>
      <w:r w:rsidR="0034196E" w:rsidRPr="00112829">
        <w:rPr>
          <w:rFonts w:ascii="宋体" w:hAnsi="宋体"/>
          <w:position w:val="-12"/>
          <w:szCs w:val="21"/>
        </w:rPr>
        <w:pict>
          <v:shape id="对象 147" o:spid="_x00003fad3bca-0efa-4253-a39c-dfb43624cdbb_i1394" type="#_x00003fad3bca-0efa-4253-a39c-dfb43624cdbb_t75" alt="学科网 版权所有" style="width:21.75pt;height:18pt;mso-position-horizontal-relative:page;mso-position-vertical-relative:page">
            <v:imagedata r:id="rId3fad3bca-0efa-4253-a39c-dfb43624cdbb304" o:title=""/>
          </v:shape>
        </w:pict>
      </w:r>
      <w:r w:rsidR="008449DF" w:rsidRPr="00112829">
        <w:rPr>
          <w:rFonts w:ascii="宋体" w:hAnsi="宋体" w:hint="eastAsia"/>
          <w:szCs w:val="21"/>
        </w:rPr>
        <w:t>的前</w:t>
      </w:r>
      <w:r w:rsidR="0034196E" w:rsidRPr="00112829">
        <w:rPr>
          <w:rFonts w:ascii="宋体" w:hAnsi="宋体"/>
          <w:position w:val="-6"/>
          <w:szCs w:val="21"/>
        </w:rPr>
        <w:pict>
          <v:shape id="对象 148" o:spid="_x00003fad3bca-0efa-4253-a39c-dfb43624cdbb_i1395" type="#_x00003fad3bca-0efa-4253-a39c-dfb43624cdbb_t75" alt="学科网 版权所有" style="width:9.75pt;height:11.25pt;mso-position-horizontal-relative:page;mso-position-vertical-relative:page">
            <v:imagedata r:id="rId3fad3bca-0efa-4253-a39c-dfb43624cdbb305" o:title=""/>
          </v:shape>
        </w:pict>
      </w:r>
      <w:r w:rsidR="008449DF" w:rsidRPr="00112829">
        <w:rPr>
          <w:rFonts w:ascii="宋体" w:hAnsi="宋体" w:hint="eastAsia"/>
          <w:szCs w:val="21"/>
        </w:rPr>
        <w:t>项和，求数列</w:t>
      </w:r>
      <w:r w:rsidR="0034196E" w:rsidRPr="00112829">
        <w:rPr>
          <w:rFonts w:ascii="宋体" w:hAnsi="宋体"/>
          <w:position w:val="-30"/>
          <w:szCs w:val="21"/>
        </w:rPr>
        <w:pict>
          <v:shape id="_x00003fad3bca-0efa-4253-a39c-dfb43624cdbb_i1396" type="#_x00003fad3bca-0efa-4253-a39c-dfb43624cdbb_t75" alt="学科网 版权所有" style="width:45.75pt;height:33.75pt;mso-position-horizontal-relative:page;mso-position-vertical-relative:page">
            <v:imagedata r:id="rId3fad3bca-0efa-4253-a39c-dfb43624cdbb306" o:title=""/>
          </v:shape>
        </w:pict>
      </w:r>
      <w:r w:rsidR="008449DF" w:rsidRPr="00112829">
        <w:rPr>
          <w:rFonts w:ascii="宋体" w:hAnsi="宋体" w:hint="eastAsia"/>
          <w:szCs w:val="21"/>
        </w:rPr>
        <w:t>的前</w:t>
      </w:r>
      <w:r w:rsidR="0034196E" w:rsidRPr="00112829">
        <w:rPr>
          <w:rFonts w:ascii="宋体" w:hAnsi="宋体"/>
          <w:position w:val="-6"/>
          <w:szCs w:val="21"/>
        </w:rPr>
        <w:pict>
          <v:shape id="对象 149" o:spid="_x00003fad3bca-0efa-4253-a39c-dfb43624cdbb_i1397" type="#_x00003fad3bca-0efa-4253-a39c-dfb43624cdbb_t75" alt="学科网 版权所有" style="width:9.75pt;height:11.25pt;mso-position-horizontal-relative:page;mso-position-vertical-relative:page">
            <v:imagedata r:id="rId3fad3bca-0efa-4253-a39c-dfb43624cdbb307" o:title=""/>
          </v:shape>
        </w:pict>
      </w:r>
      <w:r w:rsidR="008449DF" w:rsidRPr="00112829">
        <w:rPr>
          <w:rFonts w:ascii="宋体" w:hAnsi="宋体" w:hint="eastAsia"/>
          <w:szCs w:val="21"/>
        </w:rPr>
        <w:t>项和</w:t>
      </w:r>
      <w:r w:rsidR="0034196E" w:rsidRPr="00112829">
        <w:rPr>
          <w:rFonts w:ascii="宋体" w:hAnsi="宋体"/>
          <w:position w:val="-12"/>
          <w:szCs w:val="21"/>
        </w:rPr>
        <w:pict>
          <v:shape id="对象 152" o:spid="_x00003fad3bca-0efa-4253-a39c-dfb43624cdbb_i1398" type="#_x00003fad3bca-0efa-4253-a39c-dfb43624cdbb_t75" alt="学科网 版权所有" style="width:12.75pt;height:18pt;mso-position-horizontal-relative:page;mso-position-vertical-relative:page">
            <v:imagedata r:id="rId3fad3bca-0efa-4253-a39c-dfb43624cdbb308" o:title=""/>
          </v:shape>
        </w:pict>
      </w:r>
      <w:r>
        <w:rPr>
          <w:rFonts w:ascii="宋体" w:hAnsi="宋体" w:hint="eastAsia"/>
          <w:szCs w:val="21"/>
        </w:rPr>
        <w:t>．</w:t>
      </w:r>
    </w:p>
    <w:p w:rsidR="00992D10" w:rsidRPr="00BC201E" w:rsidRDefault="00992D10" w:rsidP="00396946">
      <w:r w:rsidRPr="00BC201E">
        <w:rPr>
          <w:rFonts w:ascii="宋体" w:hAnsi="宋体" w:hint="eastAsia"/>
          <w:szCs w:val="21"/>
        </w:rPr>
      </w:r>
      <w:r w:rsidR="00BC201E">
        <w:rPr>
          <w:rFonts w:ascii="宋体" w:hAnsi="宋体" w:hint="eastAsia"/>
          <w:szCs w:val="21"/>
        </w:rPr>
      </w:r>
      <w:r w:rsidR="00BC201E" w:rsidRPr="00BC201E">
        <w:rPr>
          <w:rFonts w:ascii="宋体" w:hAnsi="宋体" w:hint="eastAsia"/>
          <w:kern w:val="0"/>
          <w:szCs w:val="21"/>
        </w:rPr>
        <w:t>11．</w:t>
      </w:r>
      <w:r w:rsidRPr="00BC201E">
        <w:rPr>
          <w:rFonts w:ascii="宋体" w:hAnsi="宋体" w:hint="eastAsia"/>
          <w:kern w:val="0"/>
          <w:szCs w:val="21"/>
        </w:rPr>
        <w:t>已知数列</w:t>
      </w:r>
      <w:r w:rsidR="00354DCB" w:rsidRPr="00BC201E">
        <w:rPr>
          <w:rFonts w:ascii="宋体" w:hAnsi="宋体" w:hint="eastAsia"/>
          <w:kern w:val="0"/>
          <w:szCs w:val="21"/>
        </w:rPr>
        <w:pict>
          <v:shape id="_x000042e8736a-00e2-4934-9393-4709b4baee39_i1267" type="#_x000042e8736a-00e2-4934-9393-4709b4baee39_t75" alt="学科网 版权所有" style="width:24pt;height:20.25pt">
            <v:imagedata r:id="rId42e8736a-00e2-4934-9393-4709b4baee39203" o:title=""/>
          </v:shape>
        </w:pict>
      </w:r>
      <w:r w:rsidRPr="00BC201E">
        <w:rPr>
          <w:rFonts w:ascii="宋体" w:hAnsi="宋体" w:hint="eastAsia"/>
          <w:kern w:val="0"/>
          <w:szCs w:val="21"/>
        </w:rPr>
        <w:t>的前</w:t>
      </w:r>
      <w:r w:rsidR="00354DCB" w:rsidRPr="00BC201E">
        <w:rPr>
          <w:rFonts w:ascii="宋体" w:hAnsi="宋体" w:hint="eastAsia"/>
          <w:kern w:val="0"/>
          <w:szCs w:val="21"/>
        </w:rPr>
        <w:pict>
          <v:shape id="_x000042e8736a-00e2-4934-9393-4709b4baee39_i1268" type="#_x000042e8736a-00e2-4934-9393-4709b4baee39_t75" alt="学科网 版权所有" style="width:9.75pt;height:11.25pt">
            <v:imagedata r:id="rId42e8736a-00e2-4934-9393-4709b4baee39204" o:title=""/>
          </v:shape>
        </w:pict>
      </w:r>
      <w:r w:rsidRPr="00BC201E">
        <w:rPr>
          <w:rFonts w:ascii="宋体" w:hAnsi="宋体" w:hint="eastAsia"/>
          <w:kern w:val="0"/>
          <w:szCs w:val="21"/>
        </w:rPr>
        <w:t>项和为</w:t>
      </w:r>
      <w:r w:rsidR="00354DCB" w:rsidRPr="00BC201E">
        <w:rPr>
          <w:rFonts w:ascii="宋体" w:hAnsi="宋体" w:hint="eastAsia"/>
          <w:kern w:val="0"/>
          <w:szCs w:val="21"/>
        </w:rPr>
        <w:pict>
          <v:shape id="_x000042e8736a-00e2-4934-9393-4709b4baee39_i1269" type="#_x000042e8736a-00e2-4934-9393-4709b4baee39_t75" alt="学科网 版权所有" style="width:14.25pt;height:18pt">
            <v:imagedata r:id="rId42e8736a-00e2-4934-9393-4709b4baee39205" o:title=""/>
          </v:shape>
        </w:pict>
      </w:r>
      <w:r w:rsidRPr="00BC201E">
        <w:rPr>
          <w:rFonts w:ascii="宋体" w:hAnsi="宋体" w:hint="eastAsia"/>
          <w:kern w:val="0"/>
          <w:szCs w:val="21"/>
        </w:rPr>
        <w:t>,</w:t>
      </w:r>
      <w:r w:rsidR="00354DCB" w:rsidRPr="00BC201E">
        <w:rPr>
          <w:rFonts w:ascii="宋体" w:hAnsi="宋体"/>
          <w:kern w:val="0"/>
          <w:szCs w:val="21"/>
        </w:rPr>
        <w:pict>
          <v:shape id="_x000042e8736a-00e2-4934-9393-4709b4baee39_i1270" type="#_x000042e8736a-00e2-4934-9393-4709b4baee39_t75" alt="学科网 版权所有" style="width:102pt;height:18.75pt">
            <v:imagedata r:id="rId42e8736a-00e2-4934-9393-4709b4baee39206" o:title=""/>
          </v:shape>
        </w:pict>
      </w:r>
      <w:r w:rsidR="00BC201E">
        <w:rPr>
          <w:rFonts w:ascii="宋体" w:hAnsi="宋体" w:hint="eastAsia"/>
          <w:kern w:val="0"/>
          <w:szCs w:val="21"/>
        </w:rPr>
        <w:t>．</w:t>
      </w:r>
    </w:p>
    <w:p w:rsidR="00992D10" w:rsidRPr="00BC201E" w:rsidRDefault="00BC201E" w:rsidP="00396946">
      <w:r>
        <w:rPr>
          <w:rFonts w:ascii="宋体" w:hAnsi="宋体" w:hint="eastAsia"/>
          <w:szCs w:val="21"/>
        </w:rPr>
        <w:t>（</w:t>
      </w:r>
      <w:r w:rsidR="00992D10" w:rsidRPr="00BC201E">
        <w:rPr>
          <w:rFonts w:ascii="宋体" w:hAnsi="宋体" w:hint="eastAsia"/>
          <w:szCs w:val="21"/>
        </w:rPr>
        <w:t>1</w:t>
      </w:r>
      <w:r>
        <w:rPr>
          <w:rFonts w:ascii="宋体" w:hAnsi="宋体" w:hint="eastAsia"/>
          <w:szCs w:val="21"/>
        </w:rPr>
        <w:t>）</w:t>
      </w:r>
      <w:r w:rsidR="00992D10" w:rsidRPr="00BC201E">
        <w:rPr>
          <w:rFonts w:ascii="宋体" w:hAnsi="宋体" w:hint="eastAsia"/>
          <w:kern w:val="0"/>
          <w:szCs w:val="21"/>
        </w:rPr>
        <w:t>求数列</w:t>
      </w:r>
      <w:r w:rsidR="00354DCB" w:rsidRPr="00BC201E">
        <w:rPr>
          <w:rFonts w:ascii="宋体" w:hAnsi="宋体" w:hint="eastAsia"/>
          <w:kern w:val="0"/>
          <w:szCs w:val="21"/>
        </w:rPr>
        <w:pict>
          <v:shape id="_x000042e8736a-00e2-4934-9393-4709b4baee39_i1271" type="#_x000042e8736a-00e2-4934-9393-4709b4baee39_t75" alt="学科网 版权所有" style="width:24pt;height:20.25pt">
            <v:imagedata r:id="rId42e8736a-00e2-4934-9393-4709b4baee39207" o:title=""/>
          </v:shape>
        </w:pict>
      </w:r>
      <w:r w:rsidR="00992D10" w:rsidRPr="00BC201E">
        <w:rPr>
          <w:rFonts w:ascii="宋体" w:hAnsi="宋体" w:hint="eastAsia"/>
          <w:kern w:val="0"/>
          <w:szCs w:val="21"/>
        </w:rPr>
        <w:t>的通项公式；</w:t>
      </w:r>
    </w:p>
    <w:p w:rsidR="00992D10" w:rsidRPr="00BC201E" w:rsidRDefault="00BC201E" w:rsidP="00396946">
      <w:r>
        <w:rPr>
          <w:rFonts w:ascii="宋体" w:hAnsi="宋体" w:hint="eastAsia"/>
          <w:szCs w:val="21"/>
        </w:rPr>
        <w:t>（</w:t>
      </w:r>
      <w:r w:rsidR="00992D10" w:rsidRPr="00BC201E">
        <w:rPr>
          <w:rFonts w:ascii="宋体" w:hAnsi="宋体" w:hint="eastAsia"/>
          <w:szCs w:val="21"/>
        </w:rPr>
        <w:t>2</w:t>
      </w:r>
      <w:r>
        <w:rPr>
          <w:rFonts w:ascii="宋体" w:hAnsi="宋体" w:hint="eastAsia"/>
          <w:szCs w:val="21"/>
        </w:rPr>
        <w:t>）</w:t>
      </w:r>
      <w:r w:rsidR="00992D10" w:rsidRPr="00BC201E">
        <w:rPr>
          <w:rFonts w:ascii="宋体" w:hAnsi="宋体" w:hint="eastAsia"/>
          <w:szCs w:val="21"/>
        </w:rPr>
        <w:t>若</w:t>
      </w:r>
      <w:r w:rsidR="00354DCB" w:rsidRPr="00BC201E">
        <w:rPr>
          <w:rFonts w:ascii="宋体" w:hAnsi="宋体"/>
          <w:position w:val="-12"/>
          <w:szCs w:val="21"/>
        </w:rPr>
        <w:pict>
          <v:shape id="_x000042e8736a-00e2-4934-9393-4709b4baee39_i1272" type="#_x000042e8736a-00e2-4934-9393-4709b4baee39_t75" alt="学科网 版权所有" style="width:39pt;height:18.75pt">
            <v:imagedata r:id="rId42e8736a-00e2-4934-9393-4709b4baee39208" o:title=""/>
          </v:shape>
        </w:pict>
      </w:r>
      <w:r w:rsidR="00992D10" w:rsidRPr="00BC201E">
        <w:rPr>
          <w:rFonts w:ascii="宋体" w:hAnsi="宋体" w:hint="eastAsia"/>
          <w:szCs w:val="21"/>
        </w:rPr>
        <w:t>,求</w:t>
      </w:r>
      <w:r w:rsidR="00354DCB" w:rsidRPr="00BC201E">
        <w:rPr>
          <w:rFonts w:ascii="宋体" w:hAnsi="宋体"/>
          <w:position w:val="-12"/>
          <w:szCs w:val="21"/>
        </w:rPr>
        <w:pict>
          <v:shape id="_x000042e8736a-00e2-4934-9393-4709b4baee39_i1273" type="#_x000042e8736a-00e2-4934-9393-4709b4baee39_t75" alt="学科网 版权所有" style="width:101.25pt;height:18pt">
            <v:imagedata r:id="rId42e8736a-00e2-4934-9393-4709b4baee39209" o:title=""/>
          </v:shape>
        </w:pict>
      </w:r>
      <w:r>
        <w:rPr>
          <w:rFonts w:ascii="宋体" w:hAnsi="宋体" w:hint="eastAsia"/>
          <w:szCs w:val="21"/>
        </w:rPr>
        <w:t>．</w:t>
      </w:r>
    </w:p>
    <w:p w:rsidR="005E2E5D" w:rsidRPr="00B615E5" w:rsidRDefault="005E2E5D" w:rsidP="0004037F">
      <w:r w:rsidRPr="00B615E5">
        <w:rPr>
          <w:rFonts w:ascii="宋体" w:hAnsi="宋体" w:hint="eastAsia"/>
          <w:szCs w:val="21"/>
        </w:rPr>
      </w:r>
      <w:r w:rsidR="00B615E5">
        <w:rPr>
          <w:rFonts w:ascii="宋体" w:hAnsi="宋体" w:hint="eastAsia"/>
          <w:szCs w:val="21"/>
        </w:rPr>
      </w:r>
      <w:r w:rsidR="00B615E5" w:rsidRPr="00B615E5">
        <w:rPr>
          <w:rFonts w:ascii="宋体" w:hAnsi="宋体" w:cs="宋体" w:hint="eastAsia"/>
          <w:szCs w:val="21"/>
        </w:rPr>
        <w:t>12．</w:t>
      </w:r>
      <w:r w:rsidRPr="00B615E5">
        <w:rPr>
          <w:rFonts w:ascii="宋体" w:hAnsi="宋体" w:hint="eastAsia"/>
          <w:szCs w:val="21"/>
        </w:rPr>
        <w:t>设公差不为0的等差数列</w:t>
      </w:r>
      <w:r w:rsidRPr="00B615E5">
        <w:rPr>
          <w:rFonts w:ascii="宋体" w:hAnsi="宋体"/>
          <w:position w:val="-14"/>
          <w:szCs w:val="21"/>
        </w:rPr>
        <w:object w:dxaOrig="479" w:dyaOrig="399">
          <v:shape id="对象 142" o:spid="_x000003bdca95-4c13-4ea6-80e2-26331cc83813_i1550" type="#_x000003bdca95-4c13-4ea6-80e2-26331cc83813_t75" alt="学科网 版权所有" style="width:24pt;height:20.25pt;mso-position-horizontal-relative:page;mso-position-vertical-relative:page" o:ole="">
            <v:imagedata r:id="rId03bdca95-4c13-4ea6-80e2-26331cc83813973" o:title=""/>
          </v:shape>
          <o:OLEObject Type="Embed" ProgID="Equation.DSMT4" ShapeID="对象 142" DrawAspect="Content" ObjectID="_1539159769" r:id="rId03bdca95-4c13-4ea6-80e2-26331cc83813974"/>
        </w:object>
      </w:r>
      <w:r w:rsidRPr="00B615E5">
        <w:rPr>
          <w:rFonts w:ascii="宋体" w:hAnsi="宋体" w:hint="eastAsia"/>
          <w:szCs w:val="21"/>
        </w:rPr>
        <w:t>的首项为1，且</w:t>
      </w:r>
      <w:r w:rsidRPr="00B615E5">
        <w:rPr>
          <w:rFonts w:ascii="宋体" w:hAnsi="宋体"/>
          <w:position w:val="-12"/>
          <w:szCs w:val="21"/>
        </w:rPr>
        <w:object w:dxaOrig="919" w:dyaOrig="359">
          <v:shape id="对象 607" o:spid="_x000003bdca95-4c13-4ea6-80e2-26331cc83813_i1551" type="#_x000003bdca95-4c13-4ea6-80e2-26331cc83813_t75" alt="学科网 版权所有" style="width:45.75pt;height:18pt" o:ole="">
            <v:imagedata r:id="rId03bdca95-4c13-4ea6-80e2-26331cc83813975" o:title=""/>
          </v:shape>
          <o:OLEObject Type="Embed" ProgID="Equation.DSMT4" ShapeID="对象 607" DrawAspect="Content" ObjectID="_1539159770" r:id="rId03bdca95-4c13-4ea6-80e2-26331cc83813976"/>
        </w:object>
      </w:r>
      <w:r w:rsidRPr="00B615E5">
        <w:rPr>
          <w:rFonts w:ascii="宋体" w:hAnsi="宋体" w:hint="eastAsia"/>
          <w:szCs w:val="21"/>
        </w:rPr>
        <w:t>构成等比数列</w:t>
      </w:r>
      <w:r w:rsidR="00B615E5">
        <w:rPr>
          <w:rFonts w:ascii="宋体" w:hAnsi="宋体" w:hint="eastAsia"/>
          <w:szCs w:val="21"/>
        </w:rPr>
        <w:t>．</w:t>
      </w:r>
    </w:p>
    <w:p w:rsidR="005E2E5D" w:rsidRPr="00B615E5" w:rsidRDefault="00B615E5" w:rsidP="0004037F">
      <w:r>
        <w:rPr>
          <w:rFonts w:ascii="宋体" w:hAnsi="宋体" w:hint="eastAsia"/>
          <w:szCs w:val="21"/>
        </w:rPr>
        <w:t>（</w:t>
      </w:r>
      <w:r w:rsidR="005E2E5D" w:rsidRPr="00B615E5">
        <w:rPr>
          <w:rFonts w:ascii="宋体" w:hAnsi="宋体" w:hint="eastAsia"/>
          <w:szCs w:val="21"/>
        </w:rPr>
        <w:t>1</w:t>
      </w:r>
      <w:r>
        <w:rPr>
          <w:rFonts w:ascii="宋体" w:hAnsi="宋体" w:hint="eastAsia"/>
          <w:szCs w:val="21"/>
        </w:rPr>
        <w:t>）</w:t>
      </w:r>
      <w:r w:rsidR="005E2E5D" w:rsidRPr="00B615E5">
        <w:rPr>
          <w:rFonts w:ascii="宋体" w:hAnsi="宋体" w:hint="eastAsia"/>
          <w:szCs w:val="21"/>
        </w:rPr>
        <w:t>求数列</w:t>
      </w:r>
      <w:r w:rsidR="005E2E5D" w:rsidRPr="00B615E5">
        <w:rPr>
          <w:rFonts w:ascii="宋体" w:hAnsi="宋体"/>
          <w:position w:val="-14"/>
          <w:szCs w:val="21"/>
        </w:rPr>
        <w:object w:dxaOrig="479" w:dyaOrig="399">
          <v:shape id="对象 144" o:spid="_x000003bdca95-4c13-4ea6-80e2-26331cc83813_i1552" type="#_x000003bdca95-4c13-4ea6-80e2-26331cc83813_t75" alt="学科网 版权所有" style="width:24pt;height:20.25pt;mso-position-horizontal-relative:page;mso-position-vertical-relative:page" o:ole="">
            <v:imagedata r:id="rId03bdca95-4c13-4ea6-80e2-26331cc83813977" o:title=""/>
          </v:shape>
          <o:OLEObject Type="Embed" ProgID="Equation.DSMT4" ShapeID="对象 144" DrawAspect="Content" ObjectID="_1539159771" r:id="rId03bdca95-4c13-4ea6-80e2-26331cc83813978"/>
        </w:object>
      </w:r>
      <w:r w:rsidR="005E2E5D" w:rsidRPr="00B615E5">
        <w:rPr>
          <w:rFonts w:ascii="宋体" w:hAnsi="宋体" w:hint="eastAsia"/>
          <w:szCs w:val="21"/>
        </w:rPr>
        <w:t>的通项公式；</w:t>
      </w:r>
    </w:p>
    <w:p w:rsidR="005E2E5D" w:rsidRPr="00B615E5" w:rsidRDefault="00B615E5" w:rsidP="0004037F">
      <w:r>
        <w:rPr>
          <w:rFonts w:ascii="宋体" w:hAnsi="宋体" w:hint="eastAsia"/>
          <w:szCs w:val="21"/>
        </w:rPr>
        <w:t>（</w:t>
      </w:r>
      <w:r w:rsidR="005E2E5D" w:rsidRPr="00B615E5">
        <w:rPr>
          <w:rFonts w:ascii="宋体" w:hAnsi="宋体" w:hint="eastAsia"/>
          <w:szCs w:val="21"/>
        </w:rPr>
        <w:t>2</w:t>
      </w:r>
      <w:r>
        <w:rPr>
          <w:rFonts w:ascii="宋体" w:hAnsi="宋体" w:hint="eastAsia"/>
          <w:szCs w:val="21"/>
        </w:rPr>
        <w:t>）</w:t>
      </w:r>
      <w:r w:rsidR="005E2E5D" w:rsidRPr="00B615E5">
        <w:rPr>
          <w:rFonts w:ascii="宋体" w:hAnsi="宋体" w:hint="eastAsia"/>
          <w:szCs w:val="21"/>
        </w:rPr>
        <w:t>若数列</w:t>
      </w:r>
      <w:r w:rsidR="005E2E5D" w:rsidRPr="00B615E5">
        <w:rPr>
          <w:rFonts w:ascii="宋体" w:hAnsi="宋体"/>
          <w:position w:val="-14"/>
          <w:szCs w:val="21"/>
        </w:rPr>
        <w:object w:dxaOrig="459" w:dyaOrig="399">
          <v:shape id="对象 145" o:spid="_x000003bdca95-4c13-4ea6-80e2-26331cc83813_i1553" type="#_x000003bdca95-4c13-4ea6-80e2-26331cc83813_t75" alt="学科网 版权所有" style="width:23.25pt;height:20.25pt;mso-position-horizontal-relative:page;mso-position-vertical-relative:page" o:ole="">
            <v:imagedata r:id="rId03bdca95-4c13-4ea6-80e2-26331cc83813979" o:title=""/>
          </v:shape>
          <o:OLEObject Type="Embed" ProgID="Equation.DSMT4" ShapeID="对象 145" DrawAspect="Content" ObjectID="_1539159772" r:id="rId03bdca95-4c13-4ea6-80e2-26331cc83813980"/>
        </w:object>
      </w:r>
      <w:r w:rsidR="005E2E5D" w:rsidRPr="00B615E5">
        <w:rPr>
          <w:rFonts w:ascii="宋体" w:hAnsi="宋体" w:hint="eastAsia"/>
          <w:szCs w:val="21"/>
        </w:rPr>
        <w:t>满足</w:t>
      </w:r>
      <w:r w:rsidR="005E2E5D" w:rsidRPr="00B615E5">
        <w:rPr>
          <w:rFonts w:ascii="宋体" w:hAnsi="宋体"/>
          <w:position w:val="-30"/>
          <w:szCs w:val="21"/>
        </w:rPr>
        <w:object w:dxaOrig="3159" w:dyaOrig="679">
          <v:shape id="对象 146" o:spid="_x000003bdca95-4c13-4ea6-80e2-26331cc83813_i1554" type="#_x000003bdca95-4c13-4ea6-80e2-26331cc83813_t75" alt="学科网 版权所有" style="width:158.25pt;height:33.75pt;mso-position-horizontal-relative:page;mso-position-vertical-relative:page" o:ole="">
            <v:imagedata r:id="rId03bdca95-4c13-4ea6-80e2-26331cc83813981" o:title=""/>
          </v:shape>
          <o:OLEObject Type="Embed" ProgID="Equation.DSMT4" ShapeID="对象 146" DrawAspect="Content" ObjectID="_1539159773" r:id="rId03bdca95-4c13-4ea6-80e2-26331cc83813982"/>
        </w:object>
      </w:r>
      <w:r w:rsidR="005E2E5D" w:rsidRPr="00B615E5">
        <w:rPr>
          <w:rFonts w:ascii="宋体" w:hAnsi="宋体" w:hint="eastAsia"/>
          <w:szCs w:val="21"/>
        </w:rPr>
        <w:t>，求</w:t>
      </w:r>
      <w:r w:rsidR="005E2E5D" w:rsidRPr="00B615E5">
        <w:rPr>
          <w:rFonts w:ascii="宋体" w:hAnsi="宋体"/>
          <w:position w:val="-14"/>
          <w:szCs w:val="21"/>
        </w:rPr>
        <w:object w:dxaOrig="459" w:dyaOrig="399">
          <v:shape id="对象 147" o:spid="_x000003bdca95-4c13-4ea6-80e2-26331cc83813_i1555" type="#_x000003bdca95-4c13-4ea6-80e2-26331cc83813_t75" alt="学科网 版权所有" style="width:23.25pt;height:20.25pt;mso-position-horizontal-relative:page;mso-position-vertical-relative:page" o:ole="">
            <v:imagedata r:id="rId03bdca95-4c13-4ea6-80e2-26331cc83813979" o:title=""/>
          </v:shape>
          <o:OLEObject Type="Embed" ProgID="Equation.DSMT4" ShapeID="对象 147" DrawAspect="Content" ObjectID="_1539159774" r:id="rId03bdca95-4c13-4ea6-80e2-26331cc83813983"/>
        </w:object>
      </w:r>
      <w:r w:rsidR="005E2E5D" w:rsidRPr="00B615E5">
        <w:rPr>
          <w:rFonts w:ascii="宋体" w:hAnsi="宋体" w:hint="eastAsia"/>
          <w:szCs w:val="21"/>
        </w:rPr>
        <w:t>的前</w:t>
      </w:r>
      <w:r w:rsidR="005E2E5D" w:rsidRPr="00B615E5">
        <w:rPr>
          <w:rFonts w:ascii="宋体" w:hAnsi="宋体"/>
          <w:position w:val="-6"/>
          <w:szCs w:val="21"/>
        </w:rPr>
        <w:object w:dxaOrig="199" w:dyaOrig="219">
          <v:shape id="对象 148" o:spid="_x000003bdca95-4c13-4ea6-80e2-26331cc83813_i1556" type="#_x000003bdca95-4c13-4ea6-80e2-26331cc83813_t75" alt="学科网 版权所有" style="width:9.75pt;height:11.25pt;mso-position-horizontal-relative:page;mso-position-vertical-relative:page" o:ole="">
            <v:imagedata r:id="rId03bdca95-4c13-4ea6-80e2-26331cc83813984" o:title=""/>
          </v:shape>
          <o:OLEObject Type="Embed" ProgID="Equation.DSMT4" ShapeID="对象 148" DrawAspect="Content" ObjectID="_1539159775" r:id="rId03bdca95-4c13-4ea6-80e2-26331cc83813985"/>
        </w:object>
      </w:r>
      <w:r w:rsidR="005E2E5D" w:rsidRPr="00B615E5">
        <w:rPr>
          <w:rFonts w:ascii="宋体" w:hAnsi="宋体" w:hint="eastAsia"/>
          <w:szCs w:val="21"/>
        </w:rPr>
        <w:t>项和</w:t>
      </w:r>
      <w:r w:rsidR="005E2E5D" w:rsidRPr="00B615E5">
        <w:rPr>
          <w:rFonts w:ascii="宋体" w:hAnsi="宋体"/>
          <w:position w:val="-12"/>
          <w:szCs w:val="21"/>
        </w:rPr>
        <w:object w:dxaOrig="259" w:dyaOrig="359">
          <v:shape id="对象 149" o:spid="_x000003bdca95-4c13-4ea6-80e2-26331cc83813_i1557" type="#_x000003bdca95-4c13-4ea6-80e2-26331cc83813_t75" alt="学科网 版权所有" style="width:12.75pt;height:18pt;mso-position-horizontal-relative:page;mso-position-vertical-relative:page" o:ole="">
            <v:imagedata r:id="rId03bdca95-4c13-4ea6-80e2-26331cc83813986" o:title=""/>
          </v:shape>
          <o:OLEObject Type="Embed" ProgID="Equation.DSMT4" ShapeID="对象 149" DrawAspect="Content" ObjectID="_1539159776" r:id="rId03bdca95-4c13-4ea6-80e2-26331cc83813987"/>
        </w:object>
      </w:r>
      <w:r>
        <w:rPr>
          <w:rFonts w:ascii="宋体" w:hAnsi="宋体" w:hint="eastAsia"/>
          <w:szCs w:val="21"/>
        </w:rPr>
        <w:t>．</w:t>
      </w:r>
    </w:p>
    <w:p w:rsidR="00C57CE4" w:rsidRPr="00A2599E" w:rsidRDefault="00C57CE4" w:rsidP="00A2599E">
      <w:r w:rsidRPr="00A2599E">
        <w:rPr>
          <w:rFonts w:ascii="宋体" w:hAnsi="宋体" w:hint="eastAsia"/>
          <w:szCs w:val="21"/>
        </w:rPr>
      </w:r>
      <w:r w:rsidR="00A2599E" w:rsidRPr="00A2599E">
        <w:rPr>
          <w:rFonts w:ascii="宋体" w:hAnsi="宋体" w:hint="eastAsia"/>
          <w:szCs w:val="21"/>
        </w:rPr>
        <w:t>13．</w:t>
      </w:r>
      <w:r w:rsidRPr="00A2599E">
        <w:rPr>
          <w:rFonts w:ascii="宋体" w:hAnsi="宋体" w:hint="eastAsia"/>
        </w:rPr>
        <w:t>已知数列</w:t>
      </w:r>
      <w:r w:rsidRPr="00A2599E">
        <w:rPr>
          <w:rFonts w:ascii="宋体" w:hAnsi="宋体"/>
          <w:position w:val="-14"/>
        </w:rPr>
        <w:object w:dxaOrig="480" w:dyaOrig="400">
          <v:shape id="_x0000ad19dd16-eddf-40c8-9065-01f9a67545c8_i1147" type="#_x0000ad19dd16-eddf-40c8-9065-01f9a67545c8_t75" alt="学科网 版权所有" style="width:24.2pt;height:19.9pt" o:ole="">
            <v:imagedata r:id="rIdad19dd16-eddf-40c8-9065-01f9a67545c8230" o:title=""/>
          </v:shape>
          <o:OLEObject Type="Embed" ProgID="Equation.DSMT4" ShapeID="_x0000ad19dd16-eddf-40c8-9065-01f9a67545c8_i1147" DrawAspect="Content" ObjectID="_1538309950" r:id="rIdad19dd16-eddf-40c8-9065-01f9a67545c8231"/>
        </w:object>
      </w:r>
      <w:r w:rsidRPr="00A2599E">
        <w:rPr>
          <w:rFonts w:ascii="宋体" w:hAnsi="宋体" w:hint="eastAsia"/>
        </w:rPr>
        <w:t>是等比数列，满足</w:t>
      </w:r>
      <w:r w:rsidRPr="00A2599E">
        <w:rPr>
          <w:rFonts w:ascii="宋体" w:hAnsi="宋体"/>
          <w:position w:val="-12"/>
        </w:rPr>
        <w:object w:dxaOrig="1400" w:dyaOrig="360">
          <v:shape id="_x0000ad19dd16-eddf-40c8-9065-01f9a67545c8_i1148" type="#_x0000ad19dd16-eddf-40c8-9065-01f9a67545c8_t75" alt="学科网 版权所有" style="width:69.85pt;height:18.25pt" o:ole="">
            <v:imagedata r:id="rIdad19dd16-eddf-40c8-9065-01f9a67545c8232" o:title=""/>
          </v:shape>
          <o:OLEObject Type="Embed" ProgID="Equation.DSMT4" ShapeID="_x0000ad19dd16-eddf-40c8-9065-01f9a67545c8_i1148" DrawAspect="Content" ObjectID="_1538309951" r:id="rIdad19dd16-eddf-40c8-9065-01f9a67545c8233"/>
        </w:object>
      </w:r>
      <w:r w:rsidRPr="00A2599E">
        <w:rPr>
          <w:rFonts w:ascii="宋体" w:hAnsi="宋体" w:hint="eastAsia"/>
        </w:rPr>
        <w:t>，数列</w:t>
      </w:r>
      <w:r w:rsidRPr="00A2599E">
        <w:rPr>
          <w:rFonts w:ascii="宋体" w:hAnsi="宋体"/>
          <w:position w:val="-14"/>
        </w:rPr>
        <w:object w:dxaOrig="460" w:dyaOrig="400">
          <v:shape id="_x0000ad19dd16-eddf-40c8-9065-01f9a67545c8_i1149" type="#_x0000ad19dd16-eddf-40c8-9065-01f9a67545c8_t75" alt="学科网 版权所有" style="width:23.1pt;height:19.9pt" o:ole="">
            <v:imagedata r:id="rIdad19dd16-eddf-40c8-9065-01f9a67545c8234" o:title=""/>
          </v:shape>
          <o:OLEObject Type="Embed" ProgID="Equation.DSMT4" ShapeID="_x0000ad19dd16-eddf-40c8-9065-01f9a67545c8_i1149" DrawAspect="Content" ObjectID="_1538309952" r:id="rIdad19dd16-eddf-40c8-9065-01f9a67545c8235"/>
        </w:object>
      </w:r>
      <w:r w:rsidRPr="00A2599E">
        <w:rPr>
          <w:rFonts w:ascii="宋体" w:hAnsi="宋体" w:hint="eastAsia"/>
        </w:rPr>
        <w:t>满足</w:t>
      </w:r>
      <w:r w:rsidRPr="00A2599E">
        <w:rPr>
          <w:rFonts w:ascii="宋体" w:hAnsi="宋体"/>
          <w:position w:val="-12"/>
        </w:rPr>
        <w:object w:dxaOrig="1359" w:dyaOrig="360">
          <v:shape id="_x0000ad19dd16-eddf-40c8-9065-01f9a67545c8_i1150" type="#_x0000ad19dd16-eddf-40c8-9065-01f9a67545c8_t75" alt="学科网 版权所有" style="width:67.7pt;height:18.25pt" o:ole="">
            <v:imagedata r:id="rIdad19dd16-eddf-40c8-9065-01f9a67545c8236" o:title=""/>
          </v:shape>
          <o:OLEObject Type="Embed" ProgID="Equation.DSMT4" ShapeID="_x0000ad19dd16-eddf-40c8-9065-01f9a67545c8_i1150" DrawAspect="Content" ObjectID="_1538309953" r:id="rIdad19dd16-eddf-40c8-9065-01f9a67545c8237"/>
        </w:object>
      </w:r>
      <w:r w:rsidRPr="00A2599E">
        <w:rPr>
          <w:rFonts w:ascii="宋体" w:hAnsi="宋体" w:hint="eastAsia"/>
        </w:rPr>
        <w:t>，且</w:t>
      </w:r>
      <w:r w:rsidRPr="00A2599E">
        <w:rPr>
          <w:rFonts w:ascii="宋体" w:hAnsi="宋体"/>
          <w:position w:val="-14"/>
        </w:rPr>
        <w:object w:dxaOrig="900" w:dyaOrig="400">
          <v:shape id="_x0000ad19dd16-eddf-40c8-9065-01f9a67545c8_i1151" type="#_x0000ad19dd16-eddf-40c8-9065-01f9a67545c8_t75" alt="学科网 版权所有" style="width:45.15pt;height:19.9pt" o:ole="">
            <v:imagedata r:id="rIdad19dd16-eddf-40c8-9065-01f9a67545c8238" o:title=""/>
          </v:shape>
          <o:OLEObject Type="Embed" ProgID="Equation.DSMT4" ShapeID="_x0000ad19dd16-eddf-40c8-9065-01f9a67545c8_i1151" DrawAspect="Content" ObjectID="_1538309954" r:id="rIdad19dd16-eddf-40c8-9065-01f9a67545c8239"/>
        </w:object>
      </w:r>
      <w:r w:rsidRPr="00A2599E">
        <w:rPr>
          <w:rFonts w:ascii="宋体" w:hAnsi="宋体" w:hint="eastAsia"/>
        </w:rPr>
        <w:t>是等差数列.</w:t>
      </w:r>
    </w:p>
    <w:p w:rsidR="00C57CE4" w:rsidRPr="00A2599E" w:rsidRDefault="00C57CE4" w:rsidP="00A2599E">
      <w:r w:rsidRPr="00A2599E">
        <w:rPr>
          <w:rFonts w:ascii="宋体" w:hAnsi="宋体" w:hint="eastAsia"/>
        </w:rPr>
        <w:t>（I）求数列</w:t>
      </w:r>
      <w:r w:rsidRPr="00A2599E">
        <w:rPr>
          <w:rFonts w:ascii="宋体" w:hAnsi="宋体"/>
          <w:position w:val="-14"/>
        </w:rPr>
        <w:object w:dxaOrig="480" w:dyaOrig="400">
          <v:shape id="_x0000ad19dd16-eddf-40c8-9065-01f9a67545c8_i1152" type="#_x0000ad19dd16-eddf-40c8-9065-01f9a67545c8_t75" alt="学科网 版权所有" style="width:24.2pt;height:19.9pt" o:ole="">
            <v:imagedata r:id="rIdad19dd16-eddf-40c8-9065-01f9a67545c8230" o:title=""/>
          </v:shape>
          <o:OLEObject Type="Embed" ProgID="Equation.DSMT4" ShapeID="_x0000ad19dd16-eddf-40c8-9065-01f9a67545c8_i1152" DrawAspect="Content" ObjectID="_1538309955" r:id="rIdad19dd16-eddf-40c8-9065-01f9a67545c8240"/>
        </w:object>
      </w:r>
      <w:r w:rsidRPr="00A2599E">
        <w:rPr>
          <w:rFonts w:ascii="宋体" w:hAnsi="宋体" w:hint="eastAsia"/>
        </w:rPr>
        <w:t>和</w:t>
      </w:r>
      <w:r w:rsidRPr="00A2599E">
        <w:rPr>
          <w:rFonts w:ascii="宋体" w:hAnsi="宋体"/>
          <w:position w:val="-14"/>
        </w:rPr>
        <w:object w:dxaOrig="460" w:dyaOrig="400">
          <v:shape id="_x0000ad19dd16-eddf-40c8-9065-01f9a67545c8_i1153" type="#_x0000ad19dd16-eddf-40c8-9065-01f9a67545c8_t75" alt="学科网 版权所有" style="width:23.1pt;height:19.9pt" o:ole="">
            <v:imagedata r:id="rIdad19dd16-eddf-40c8-9065-01f9a67545c8234" o:title=""/>
          </v:shape>
          <o:OLEObject Type="Embed" ProgID="Equation.DSMT4" ShapeID="_x0000ad19dd16-eddf-40c8-9065-01f9a67545c8_i1153" DrawAspect="Content" ObjectID="_1538309956" r:id="rIdad19dd16-eddf-40c8-9065-01f9a67545c8241"/>
        </w:object>
      </w:r>
      <w:r w:rsidRPr="00A2599E">
        <w:rPr>
          <w:rFonts w:ascii="宋体" w:hAnsi="宋体" w:hint="eastAsia"/>
        </w:rPr>
        <w:t>的通项公式；</w:t>
      </w:r>
    </w:p>
    <w:p w:rsidR="00C57CE4" w:rsidRPr="00A2599E" w:rsidRDefault="00C57CE4" w:rsidP="00A2599E">
      <w:r w:rsidRPr="00A2599E">
        <w:rPr>
          <w:rFonts w:ascii="宋体" w:hAnsi="宋体" w:hint="eastAsia"/>
        </w:rPr>
        <w:t>（II）求数列</w:t>
      </w:r>
      <w:r w:rsidRPr="00A2599E">
        <w:rPr>
          <w:rFonts w:ascii="宋体" w:hAnsi="宋体"/>
          <w:position w:val="-14"/>
        </w:rPr>
        <w:object w:dxaOrig="460" w:dyaOrig="400">
          <v:shape id="_x0000ad19dd16-eddf-40c8-9065-01f9a67545c8_i1154" type="#_x0000ad19dd16-eddf-40c8-9065-01f9a67545c8_t75" alt="学科网 版权所有" style="width:23.1pt;height:19.9pt" o:ole="">
            <v:imagedata r:id="rIdad19dd16-eddf-40c8-9065-01f9a67545c8234" o:title=""/>
          </v:shape>
          <o:OLEObject Type="Embed" ProgID="Equation.DSMT4" ShapeID="_x0000ad19dd16-eddf-40c8-9065-01f9a67545c8_i1154" DrawAspect="Content" ObjectID="_1538309957" r:id="rIdad19dd16-eddf-40c8-9065-01f9a67545c8242"/>
        </w:object>
      </w:r>
      <w:r w:rsidRPr="00A2599E">
        <w:rPr>
          <w:rFonts w:ascii="宋体" w:hAnsi="宋体" w:hint="eastAsia"/>
        </w:rPr>
        <w:t>的前n项和。</w:t>
      </w:r>
    </w:p>
    <w:p w:rsidR="00E406A1" w:rsidRPr="001A206B" w:rsidRDefault="00E406A1" w:rsidP="001A206B">
      <w:r w:rsidRPr="001A206B">
        <w:rPr>
          <w:rFonts w:ascii="宋体" w:hAnsi="宋体" w:hint="eastAsia"/>
          <w:szCs w:val="21"/>
        </w:rPr>
      </w:r>
      <w:r w:rsidR="001A206B" w:rsidRPr="001A206B">
        <w:rPr>
          <w:rFonts w:ascii="宋体" w:hAnsi="宋体" w:cs="宋体" w:hint="eastAsia"/>
          <w:szCs w:val="21"/>
        </w:rPr>
        <w:t>14．</w:t>
      </w:r>
      <w:r w:rsidRPr="001A206B">
        <w:rPr>
          <w:rFonts w:ascii="宋体" w:hAnsi="宋体" w:hint="eastAsia"/>
          <w:szCs w:val="21"/>
        </w:rPr>
        <w:t>设数列</w:t>
      </w:r>
      <w:r w:rsidRPr="001A206B">
        <w:rPr>
          <w:rFonts w:ascii="宋体" w:hAnsi="宋体"/>
          <w:position w:val="-12"/>
          <w:szCs w:val="21"/>
        </w:rPr>
        <w:object w:dxaOrig="459" w:dyaOrig="359">
          <v:shape id="对象 145" o:spid="_x00001da2c301-857a-4b88-b49e-6e0b39043442_i1458" type="#_x00001da2c301-857a-4b88-b49e-6e0b39043442_t75" alt="学科网 版权所有" style="width:22.9pt;height:18.25pt;mso-position-horizontal-relative:page;mso-position-vertical-relative:page" o:ole="">
            <v:imagedata r:id="rId1da2c301-857a-4b88-b49e-6e0b39043442791" o:title=""/>
          </v:shape>
          <o:OLEObject Type="Embed" ProgID="Equation.DSMT4" ShapeID="对象 145" DrawAspect="Content" ObjectID="_1537706382" r:id="rId1da2c301-857a-4b88-b49e-6e0b39043442792"/>
        </w:object>
      </w:r>
      <w:r w:rsidRPr="001A206B">
        <w:rPr>
          <w:rFonts w:ascii="宋体" w:hAnsi="宋体" w:hint="eastAsia"/>
          <w:szCs w:val="21"/>
        </w:rPr>
        <w:t>满足</w:t>
      </w:r>
      <w:r w:rsidRPr="001A206B">
        <w:rPr>
          <w:rFonts w:ascii="宋体" w:hAnsi="宋体"/>
          <w:position w:val="-24"/>
          <w:szCs w:val="21"/>
        </w:rPr>
        <w:object w:dxaOrig="2720" w:dyaOrig="619">
          <v:shape id="对象 146" o:spid="_x00001da2c301-857a-4b88-b49e-6e0b39043442_i1459" type="#_x00001da2c301-857a-4b88-b49e-6e0b39043442_t75" alt="学科网 版权所有" style="width:136.05pt;height:30.85pt;mso-position-horizontal-relative:page;mso-position-vertical-relative:page" o:ole="">
            <v:imagedata r:id="rId1da2c301-857a-4b88-b49e-6e0b39043442793" o:title=""/>
          </v:shape>
          <o:OLEObject Type="Embed" ProgID="Equation.DSMT4" ShapeID="对象 146" DrawAspect="Content" ObjectID="_1537706383" r:id="rId1da2c301-857a-4b88-b49e-6e0b39043442794"/>
        </w:object>
      </w:r>
      <w:r w:rsidRPr="001A206B">
        <w:rPr>
          <w:rFonts w:ascii="宋体" w:hAnsi="宋体" w:hint="eastAsia"/>
          <w:szCs w:val="21"/>
        </w:rPr>
        <w:t>，</w:t>
      </w:r>
      <w:r w:rsidRPr="001A206B">
        <w:rPr>
          <w:rFonts w:ascii="宋体" w:hAnsi="宋体"/>
          <w:position w:val="-6"/>
          <w:szCs w:val="21"/>
        </w:rPr>
        <w:object w:dxaOrig="699" w:dyaOrig="319">
          <v:shape id="对象 147" o:spid="_x00001da2c301-857a-4b88-b49e-6e0b39043442_i1460" type="#_x00001da2c301-857a-4b88-b49e-6e0b39043442_t75" alt="学科网 版权所有" style="width:35.05pt;height:15.9pt;mso-position-horizontal-relative:page;mso-position-vertical-relative:page" o:ole="">
            <v:imagedata r:id="rId1da2c301-857a-4b88-b49e-6e0b39043442795" o:title=""/>
          </v:shape>
          <o:OLEObject Type="Embed" ProgID="Equation.DSMT4" ShapeID="对象 147" DrawAspect="Content" ObjectID="_1537706384" r:id="rId1da2c301-857a-4b88-b49e-6e0b39043442796"/>
        </w:object>
      </w:r>
      <w:r w:rsidRPr="001A206B">
        <w:rPr>
          <w:rFonts w:ascii="宋体" w:hAnsi="宋体" w:hint="eastAsia"/>
          <w:szCs w:val="21"/>
        </w:rPr>
        <w:t>.</w:t>
      </w:r>
    </w:p>
    <w:p w:rsidR="00E406A1" w:rsidRPr="001A206B" w:rsidRDefault="00E406A1" w:rsidP="001A206B">
      <w:r w:rsidRPr="001A206B">
        <w:rPr>
          <w:rFonts w:ascii="宋体" w:hAnsi="宋体" w:hint="eastAsia"/>
          <w:szCs w:val="21"/>
        </w:rPr>
        <w:t>（1</w:t>
      </w:r>
      <w:r w:rsidR="001A206B" w:rsidRPr="001A206B">
        <w:rPr>
          <w:rFonts w:ascii="宋体" w:hAnsi="宋体" w:hint="eastAsia"/>
          <w:szCs w:val="21"/>
        </w:rPr>
        <w:t>）</w:t>
      </w:r>
      <w:r w:rsidRPr="001A206B">
        <w:rPr>
          <w:rFonts w:ascii="宋体" w:hAnsi="宋体" w:hint="eastAsia"/>
          <w:szCs w:val="21"/>
        </w:rPr>
        <w:t>求数列</w:t>
      </w:r>
      <w:r w:rsidRPr="001A206B">
        <w:rPr>
          <w:rFonts w:ascii="宋体" w:hAnsi="宋体"/>
          <w:position w:val="-12"/>
          <w:szCs w:val="21"/>
        </w:rPr>
        <w:object w:dxaOrig="459" w:dyaOrig="359">
          <v:shape id="对象 148" o:spid="_x00001da2c301-857a-4b88-b49e-6e0b39043442_i1461" type="#_x00001da2c301-857a-4b88-b49e-6e0b39043442_t75" alt="学科网 版权所有" style="width:22.9pt;height:18.25pt;mso-position-horizontal-relative:page;mso-position-vertical-relative:page" o:ole="">
            <v:imagedata r:id="rId1da2c301-857a-4b88-b49e-6e0b39043442797" o:title=""/>
          </v:shape>
          <o:OLEObject Type="Embed" ProgID="Equation.DSMT4" ShapeID="对象 148" DrawAspect="Content" ObjectID="_1537706385" r:id="rId1da2c301-857a-4b88-b49e-6e0b39043442798"/>
        </w:object>
      </w:r>
      <w:r w:rsidRPr="001A206B">
        <w:rPr>
          <w:rFonts w:ascii="宋体" w:hAnsi="宋体" w:hint="eastAsia"/>
          <w:szCs w:val="21"/>
        </w:rPr>
        <w:t>的通项公式；</w:t>
      </w:r>
    </w:p>
    <w:p w:rsidR="00E406A1" w:rsidRPr="001A206B" w:rsidRDefault="00E406A1" w:rsidP="001A206B">
      <w:r w:rsidRPr="001A206B">
        <w:rPr>
          <w:rFonts w:ascii="宋体" w:hAnsi="宋体" w:hint="eastAsia"/>
          <w:szCs w:val="21"/>
        </w:rPr>
        <w:t>（2</w:t>
      </w:r>
      <w:r w:rsidR="001A206B" w:rsidRPr="001A206B">
        <w:rPr>
          <w:rFonts w:ascii="宋体" w:hAnsi="宋体" w:hint="eastAsia"/>
          <w:szCs w:val="21"/>
        </w:rPr>
        <w:t>）</w:t>
      </w:r>
      <w:r w:rsidRPr="001A206B">
        <w:rPr>
          <w:rFonts w:ascii="宋体" w:hAnsi="宋体" w:hint="eastAsia"/>
          <w:szCs w:val="21"/>
        </w:rPr>
        <w:t>设</w:t>
      </w:r>
      <w:r w:rsidRPr="001A206B">
        <w:rPr>
          <w:rFonts w:ascii="宋体" w:hAnsi="宋体"/>
          <w:position w:val="-30"/>
          <w:szCs w:val="21"/>
        </w:rPr>
        <w:object w:dxaOrig="2020" w:dyaOrig="679">
          <v:shape id="对象 149" o:spid="_x00001da2c301-857a-4b88-b49e-6e0b39043442_i1462" type="#_x00001da2c301-857a-4b88-b49e-6e0b39043442_t75" alt="学科网 版权所有" style="width:101pt;height:34.15pt;mso-position-horizontal-relative:page;mso-position-vertical-relative:page" o:ole="">
            <v:imagedata r:id="rId1da2c301-857a-4b88-b49e-6e0b39043442799" o:title=""/>
          </v:shape>
          <o:OLEObject Type="Embed" ProgID="Equation.DSMT4" ShapeID="对象 149" DrawAspect="Content" ObjectID="_1537706386" r:id="rId1da2c301-857a-4b88-b49e-6e0b39043442800"/>
        </w:object>
      </w:r>
      <w:r w:rsidRPr="001A206B">
        <w:rPr>
          <w:rFonts w:ascii="宋体" w:hAnsi="宋体" w:hint="eastAsia"/>
          <w:szCs w:val="21"/>
        </w:rPr>
        <w:t>，求数列</w:t>
      </w:r>
      <w:r w:rsidRPr="001A206B">
        <w:rPr>
          <w:rFonts w:ascii="宋体" w:hAnsi="宋体"/>
          <w:position w:val="-12"/>
          <w:szCs w:val="21"/>
        </w:rPr>
        <w:object w:dxaOrig="439" w:dyaOrig="359">
          <v:shape id="对象 150" o:spid="_x00001da2c301-857a-4b88-b49e-6e0b39043442_i1463" type="#_x00001da2c301-857a-4b88-b49e-6e0b39043442_t75" alt="学科网 版权所有" style="width:21.95pt;height:18.25pt;mso-position-horizontal-relative:page;mso-position-vertical-relative:page" o:ole="">
            <v:imagedata r:id="rId1da2c301-857a-4b88-b49e-6e0b39043442801" o:title=""/>
          </v:shape>
          <o:OLEObject Type="Embed" ProgID="Equation.DSMT4" ShapeID="对象 150" DrawAspect="Content" ObjectID="_1537706387" r:id="rId1da2c301-857a-4b88-b49e-6e0b39043442802"/>
        </w:object>
      </w:r>
      <w:r w:rsidRPr="001A206B">
        <w:rPr>
          <w:rFonts w:ascii="宋体" w:hAnsi="宋体" w:hint="eastAsia"/>
          <w:szCs w:val="21"/>
        </w:rPr>
        <w:t>的前</w:t>
      </w:r>
      <w:r w:rsidRPr="001A206B">
        <w:rPr>
          <w:rFonts w:ascii="宋体" w:hAnsi="宋体"/>
          <w:position w:val="-6"/>
          <w:szCs w:val="21"/>
        </w:rPr>
        <w:object w:dxaOrig="199" w:dyaOrig="219">
          <v:shape id="对象 151" o:spid="_x00001da2c301-857a-4b88-b49e-6e0b39043442_i1464" type="#_x00001da2c301-857a-4b88-b49e-6e0b39043442_t75" alt="学科网 版权所有" style="width:9.8pt;height:11.2pt;mso-position-horizontal-relative:page;mso-position-vertical-relative:page" o:ole="">
            <v:imagedata r:id="rId1da2c301-857a-4b88-b49e-6e0b39043442803" o:title=""/>
          </v:shape>
          <o:OLEObject Type="Embed" ProgID="Equation.DSMT4" ShapeID="对象 151" DrawAspect="Content" ObjectID="_1537706388" r:id="rId1da2c301-857a-4b88-b49e-6e0b39043442804"/>
        </w:object>
      </w:r>
      <w:r w:rsidRPr="001A206B">
        <w:rPr>
          <w:rFonts w:ascii="宋体" w:hAnsi="宋体" w:hint="eastAsia"/>
          <w:szCs w:val="21"/>
        </w:rPr>
        <w:t>项和</w:t>
      </w:r>
      <w:r w:rsidRPr="001A206B">
        <w:rPr>
          <w:rFonts w:ascii="宋体" w:hAnsi="宋体"/>
          <w:position w:val="-12"/>
          <w:szCs w:val="21"/>
        </w:rPr>
        <w:object w:dxaOrig="279" w:dyaOrig="359">
          <v:shape id="对象 152" o:spid="_x00001da2c301-857a-4b88-b49e-6e0b39043442_i1465" type="#_x00001da2c301-857a-4b88-b49e-6e0b39043442_t75" alt="学科网 版权所有" style="width:14.05pt;height:18.25pt;mso-position-horizontal-relative:page;mso-position-vertical-relative:page" o:ole="">
            <v:imagedata r:id="rId1da2c301-857a-4b88-b49e-6e0b39043442805" o:title=""/>
          </v:shape>
          <o:OLEObject Type="Embed" ProgID="Equation.DSMT4" ShapeID="对象 152" DrawAspect="Content" ObjectID="_1537706389" r:id="rId1da2c301-857a-4b88-b49e-6e0b39043442806"/>
        </w:object>
      </w:r>
      <w:r w:rsidRPr="001A206B">
        <w:rPr>
          <w:rFonts w:ascii="宋体" w:hAnsi="宋体" w:hint="eastAsia"/>
          <w:szCs w:val="21"/>
        </w:rPr>
        <w:t>.</w:t>
      </w:r>
    </w:p>
    <w:p w:rsidR="0074212C" w:rsidRPr="00B04785" w:rsidRDefault="001814B2" w:rsidP="006600A0">
      <w:r w:rsidRPr="00B04785">
        <w:rPr>
          <w:rFonts w:ascii="宋体" w:hAnsi="宋体" w:hint="eastAsia"/>
          <w:szCs w:val="21"/>
        </w:rPr>
      </w:r>
      <w:r w:rsidR="00B04785" w:rsidRPr="00B04785">
        <w:rPr>
          <w:rFonts w:ascii="宋体" w:hAnsi="宋体" w:hint="eastAsia"/>
          <w:szCs w:val="21"/>
        </w:rPr>
        <w:t>15．</w:t>
      </w:r>
      <w:r w:rsidR="0074212C" w:rsidRPr="00B04785">
        <w:rPr>
          <w:rFonts w:ascii="宋体" w:hAnsi="宋体" w:hint="eastAsia"/>
          <w:szCs w:val="21"/>
        </w:rPr>
        <w:t>数列</w:t>
      </w:r>
      <w:r w:rsidR="0074212C" w:rsidRPr="00B04785">
        <w:rPr>
          <w:rFonts w:ascii="宋体" w:hAnsi="宋体"/>
          <w:position w:val="-14"/>
          <w:szCs w:val="21"/>
        </w:rPr>
        <w:object w:dxaOrig="480" w:dyaOrig="400">
          <v:shape id="_x00009bd47e43-1811-457a-aac7-8ac95667d946_i1188" type="#_x00009bd47e43-1811-457a-aac7-8ac95667d946_t75" alt="学科网 版权所有" style="width:24pt;height:20.25pt" o:ole="">
            <v:imagedata r:id="rId9bd47e43-1811-457a-aac7-8ac95667d946318" o:title=""/>
          </v:shape>
          <o:OLEObject Type="Embed" ProgID="Equation.DSMT4" ShapeID="_x00009bd47e43-1811-457a-aac7-8ac95667d946_i1188" DrawAspect="Content" ObjectID="_1536143511" r:id="rId9bd47e43-1811-457a-aac7-8ac95667d946319"/>
        </w:object>
      </w:r>
      <w:r w:rsidR="0074212C" w:rsidRPr="00B04785">
        <w:rPr>
          <w:rFonts w:ascii="宋体" w:hAnsi="宋体" w:hint="eastAsia"/>
          <w:szCs w:val="21"/>
        </w:rPr>
        <w:t>的前</w:t>
      </w:r>
      <w:r w:rsidR="0074212C" w:rsidRPr="00B04785">
        <w:rPr>
          <w:rFonts w:ascii="宋体" w:hAnsi="宋体"/>
          <w:position w:val="-6"/>
          <w:szCs w:val="21"/>
        </w:rPr>
        <w:object w:dxaOrig="200" w:dyaOrig="220">
          <v:shape id="_x00009bd47e43-1811-457a-aac7-8ac95667d946_i1189" type="#_x00009bd47e43-1811-457a-aac7-8ac95667d946_t75" alt="学科网 版权所有" style="width:9.75pt;height:11.25pt" o:ole="">
            <v:imagedata r:id="rId9bd47e43-1811-457a-aac7-8ac95667d946320" o:title=""/>
          </v:shape>
          <o:OLEObject Type="Embed" ProgID="Equation.DSMT4" ShapeID="_x00009bd47e43-1811-457a-aac7-8ac95667d946_i1189" DrawAspect="Content" ObjectID="_1536143512" r:id="rId9bd47e43-1811-457a-aac7-8ac95667d946321"/>
        </w:object>
      </w:r>
      <w:r w:rsidR="0074212C" w:rsidRPr="00B04785">
        <w:rPr>
          <w:rFonts w:ascii="宋体" w:hAnsi="宋体" w:hint="eastAsia"/>
          <w:szCs w:val="21"/>
        </w:rPr>
        <w:t>项和</w:t>
      </w:r>
      <w:r w:rsidR="0074212C" w:rsidRPr="00B04785">
        <w:rPr>
          <w:rFonts w:ascii="宋体" w:hAnsi="宋体"/>
          <w:position w:val="-12"/>
          <w:szCs w:val="21"/>
        </w:rPr>
        <w:object w:dxaOrig="279" w:dyaOrig="360">
          <v:shape id="_x00009bd47e43-1811-457a-aac7-8ac95667d946_i1190" type="#_x00009bd47e43-1811-457a-aac7-8ac95667d946_t75" alt="学科网 版权所有" style="width:14.25pt;height:18pt" o:ole="">
            <v:imagedata r:id="rId9bd47e43-1811-457a-aac7-8ac95667d946322" o:title=""/>
          </v:shape>
          <o:OLEObject Type="Embed" ProgID="Equation.DSMT4" ShapeID="_x00009bd47e43-1811-457a-aac7-8ac95667d946_i1190" DrawAspect="Content" ObjectID="_1536143513" r:id="rId9bd47e43-1811-457a-aac7-8ac95667d946323"/>
        </w:object>
      </w:r>
      <w:r w:rsidR="0074212C" w:rsidRPr="00B04785">
        <w:rPr>
          <w:rFonts w:ascii="宋体" w:hAnsi="宋体" w:hint="eastAsia"/>
          <w:szCs w:val="21"/>
        </w:rPr>
        <w:t>满足</w:t>
      </w:r>
      <w:r w:rsidR="0074212C" w:rsidRPr="00B04785">
        <w:rPr>
          <w:rFonts w:ascii="宋体" w:hAnsi="宋体"/>
          <w:position w:val="-12"/>
          <w:szCs w:val="21"/>
        </w:rPr>
        <w:object w:dxaOrig="1260" w:dyaOrig="360">
          <v:shape id="_x00009bd47e43-1811-457a-aac7-8ac95667d946_i1191" type="#_x00009bd47e43-1811-457a-aac7-8ac95667d946_t75" alt="学科网 版权所有" style="width:63pt;height:18pt" o:ole="">
            <v:imagedata r:id="rId9bd47e43-1811-457a-aac7-8ac95667d946324" o:title=""/>
          </v:shape>
          <o:OLEObject Type="Embed" ProgID="Equation.DSMT4" ShapeID="_x00009bd47e43-1811-457a-aac7-8ac95667d946_i1191" DrawAspect="Content" ObjectID="_1536143514" r:id="rId9bd47e43-1811-457a-aac7-8ac95667d946325"/>
        </w:object>
      </w:r>
      <w:r w:rsidR="0074212C" w:rsidRPr="00B04785">
        <w:rPr>
          <w:rFonts w:ascii="宋体" w:hAnsi="宋体" w:hint="eastAsia"/>
          <w:szCs w:val="21"/>
        </w:rPr>
        <w:t>，且</w:t>
      </w:r>
      <w:r w:rsidR="0074212C" w:rsidRPr="00B04785">
        <w:rPr>
          <w:rFonts w:ascii="宋体" w:hAnsi="宋体"/>
          <w:position w:val="-12"/>
          <w:szCs w:val="21"/>
        </w:rPr>
        <w:object w:dxaOrig="1120" w:dyaOrig="360">
          <v:shape id="_x00009bd47e43-1811-457a-aac7-8ac95667d946_i1192" type="#_x00009bd47e43-1811-457a-aac7-8ac95667d946_t75" alt="学科网 版权所有" style="width:56.25pt;height:18pt" o:ole="">
            <v:imagedata r:id="rId9bd47e43-1811-457a-aac7-8ac95667d946326" o:title=""/>
          </v:shape>
          <o:OLEObject Type="Embed" ProgID="Equation.DSMT4" ShapeID="_x00009bd47e43-1811-457a-aac7-8ac95667d946_i1192" DrawAspect="Content" ObjectID="_1536143515" r:id="rId9bd47e43-1811-457a-aac7-8ac95667d946327"/>
        </w:object>
      </w:r>
      <w:r w:rsidR="0074212C" w:rsidRPr="00B04785">
        <w:rPr>
          <w:rFonts w:ascii="宋体" w:hAnsi="宋体" w:hint="eastAsia"/>
          <w:szCs w:val="21"/>
        </w:rPr>
        <w:t>成等差数列．</w:t>
      </w:r>
    </w:p>
    <w:p w:rsidR="0074212C" w:rsidRPr="00B04785" w:rsidRDefault="0074212C" w:rsidP="006600A0">
      <w:r w:rsidRPr="00B04785">
        <w:rPr>
          <w:rFonts w:ascii="宋体" w:hAnsi="宋体" w:hint="eastAsia"/>
          <w:szCs w:val="21"/>
        </w:rPr>
        <w:t>（1）求数列</w:t>
      </w:r>
      <w:r w:rsidRPr="00B04785">
        <w:rPr>
          <w:rFonts w:ascii="宋体" w:hAnsi="宋体"/>
          <w:position w:val="-14"/>
          <w:szCs w:val="21"/>
        </w:rPr>
        <w:object w:dxaOrig="480" w:dyaOrig="400">
          <v:shape id="_x00009bd47e43-1811-457a-aac7-8ac95667d946_i1193" type="#_x00009bd47e43-1811-457a-aac7-8ac95667d946_t75" alt="学科网 版权所有" style="width:24pt;height:20.25pt" o:ole="">
            <v:imagedata r:id="rId9bd47e43-1811-457a-aac7-8ac95667d946318" o:title=""/>
          </v:shape>
          <o:OLEObject Type="Embed" ProgID="Equation.DSMT4" ShapeID="_x00009bd47e43-1811-457a-aac7-8ac95667d946_i1193" DrawAspect="Content" ObjectID="_1536143516" r:id="rId9bd47e43-1811-457a-aac7-8ac95667d946328"/>
        </w:object>
      </w:r>
      <w:r w:rsidRPr="00B04785">
        <w:rPr>
          <w:rFonts w:ascii="宋体" w:hAnsi="宋体" w:hint="eastAsia"/>
          <w:szCs w:val="21"/>
        </w:rPr>
        <w:t>的通项公式；</w:t>
      </w:r>
    </w:p>
    <w:p w:rsidR="001814B2" w:rsidRPr="00B04785" w:rsidRDefault="0074212C" w:rsidP="006600A0">
      <w:r w:rsidRPr="00B04785">
        <w:rPr>
          <w:rFonts w:ascii="宋体" w:hAnsi="宋体" w:hint="eastAsia"/>
          <w:szCs w:val="21"/>
        </w:rPr>
        <w:t>（2）设</w:t>
      </w:r>
      <w:r w:rsidRPr="00B04785">
        <w:rPr>
          <w:rFonts w:ascii="宋体" w:hAnsi="宋体"/>
          <w:position w:val="-30"/>
          <w:szCs w:val="21"/>
        </w:rPr>
        <w:object w:dxaOrig="1140" w:dyaOrig="680">
          <v:shape id="_x00009bd47e43-1811-457a-aac7-8ac95667d946_i1194" type="#_x00009bd47e43-1811-457a-aac7-8ac95667d946_t75" alt="学科网 版权所有" style="width:57pt;height:33.75pt" o:ole="">
            <v:imagedata r:id="rId9bd47e43-1811-457a-aac7-8ac95667d946329" o:title=""/>
          </v:shape>
          <o:OLEObject Type="Embed" ProgID="Equation.DSMT4" ShapeID="_x00009bd47e43-1811-457a-aac7-8ac95667d946_i1194" DrawAspect="Content" ObjectID="_1536143517" r:id="rId9bd47e43-1811-457a-aac7-8ac95667d946330"/>
        </w:object>
      </w:r>
      <w:r w:rsidRPr="00B04785">
        <w:rPr>
          <w:rFonts w:ascii="宋体" w:hAnsi="宋体" w:hint="eastAsia"/>
          <w:szCs w:val="21"/>
        </w:rPr>
        <w:t>，求数列</w:t>
      </w:r>
      <w:r w:rsidRPr="00B04785">
        <w:rPr>
          <w:rFonts w:ascii="宋体" w:hAnsi="宋体"/>
          <w:position w:val="-14"/>
          <w:szCs w:val="21"/>
        </w:rPr>
        <w:object w:dxaOrig="460" w:dyaOrig="400">
          <v:shape id="_x00009bd47e43-1811-457a-aac7-8ac95667d946_i1195" type="#_x00009bd47e43-1811-457a-aac7-8ac95667d946_t75" alt="学科网 版权所有" style="width:23.25pt;height:20.25pt" o:ole="">
            <v:imagedata r:id="rId9bd47e43-1811-457a-aac7-8ac95667d946331" o:title=""/>
          </v:shape>
          <o:OLEObject Type="Embed" ProgID="Equation.DSMT4" ShapeID="_x00009bd47e43-1811-457a-aac7-8ac95667d946_i1195" DrawAspect="Content" ObjectID="_1536143518" r:id="rId9bd47e43-1811-457a-aac7-8ac95667d946332"/>
        </w:object>
      </w:r>
      <w:r w:rsidRPr="00B04785">
        <w:rPr>
          <w:rFonts w:ascii="宋体" w:hAnsi="宋体" w:hint="eastAsia"/>
          <w:szCs w:val="21"/>
        </w:rPr>
        <w:t>的前</w:t>
      </w:r>
      <w:r w:rsidRPr="00B04785">
        <w:rPr>
          <w:rFonts w:ascii="宋体" w:hAnsi="宋体"/>
          <w:position w:val="-6"/>
          <w:szCs w:val="21"/>
        </w:rPr>
        <w:object w:dxaOrig="200" w:dyaOrig="220">
          <v:shape id="_x00009bd47e43-1811-457a-aac7-8ac95667d946_i1196" type="#_x00009bd47e43-1811-457a-aac7-8ac95667d946_t75" alt="学科网 版权所有" style="width:9.75pt;height:11.25pt" o:ole="">
            <v:imagedata r:id="rId9bd47e43-1811-457a-aac7-8ac95667d946333" o:title=""/>
          </v:shape>
          <o:OLEObject Type="Embed" ProgID="Equation.DSMT4" ShapeID="_x00009bd47e43-1811-457a-aac7-8ac95667d946_i1196" DrawAspect="Content" ObjectID="_1536143519" r:id="rId9bd47e43-1811-457a-aac7-8ac95667d946334"/>
        </w:object>
      </w:r>
      <w:r w:rsidRPr="00B04785">
        <w:rPr>
          <w:rFonts w:ascii="宋体" w:hAnsi="宋体" w:hint="eastAsia"/>
          <w:szCs w:val="21"/>
        </w:rPr>
        <w:t>项和</w:t>
      </w:r>
      <w:r w:rsidRPr="00B04785">
        <w:rPr>
          <w:rFonts w:ascii="宋体" w:hAnsi="宋体"/>
          <w:position w:val="-12"/>
          <w:szCs w:val="21"/>
        </w:rPr>
        <w:object w:dxaOrig="260" w:dyaOrig="360">
          <v:shape id="_x00009bd47e43-1811-457a-aac7-8ac95667d946_i1197" type="#_x00009bd47e43-1811-457a-aac7-8ac95667d946_t75" alt="学科网 版权所有" style="width:12.75pt;height:18pt" o:ole="">
            <v:imagedata r:id="rId9bd47e43-1811-457a-aac7-8ac95667d946335" o:title=""/>
          </v:shape>
          <o:OLEObject Type="Embed" ProgID="Equation.DSMT4" ShapeID="_x00009bd47e43-1811-457a-aac7-8ac95667d946_i1197" DrawAspect="Content" ObjectID="_1536143520" r:id="rId9bd47e43-1811-457a-aac7-8ac95667d946336"/>
        </w:object>
      </w:r>
      <w:r w:rsidRPr="00B04785">
        <w:rPr>
          <w:rFonts w:ascii="宋体" w:hAnsi="宋体" w:hint="eastAsia"/>
          <w:szCs w:val="21"/>
        </w:rPr>
        <w:t>．</w:t>
      </w:r>
    </w:p>
    <w:p w:rsidR="002C2602" w:rsidRPr="00BE1931" w:rsidRDefault="002C2602" w:rsidP="00BE1931">
      <w:r w:rsidRPr="00BE1931">
        <w:rPr>
          <w:rFonts w:ascii="宋体" w:hAnsi="宋体" w:hint="eastAsia"/>
          <w:szCs w:val="21"/>
        </w:rPr>
      </w:r>
      <w:r w:rsidR="00BE1931" w:rsidRPr="00BE1931">
        <w:rPr>
          <w:rFonts w:ascii="宋体" w:hAnsi="宋体" w:cs="宋体" w:hint="eastAsia"/>
          <w:szCs w:val="21"/>
        </w:rPr>
        <w:t>16．</w:t>
      </w:r>
      <w:r w:rsidRPr="00BE1931">
        <w:rPr>
          <w:rFonts w:ascii="宋体" w:hAnsi="宋体" w:hint="eastAsia"/>
          <w:szCs w:val="21"/>
        </w:rPr>
        <w:t>已知各项都为正数的等比数列</w:t>
      </w:r>
      <w:r w:rsidRPr="00BE1931">
        <w:rPr>
          <w:rFonts w:ascii="宋体" w:hAnsi="宋体"/>
          <w:position w:val="-12"/>
          <w:szCs w:val="21"/>
        </w:rPr>
        <w:object w:dxaOrig="465" w:dyaOrig="360">
          <v:shape id="_x00000aee46fa-3ff8-4d5b-b2d1-175b5d381aff_i1222" type="#_x00000aee46fa-3ff8-4d5b-b2d1-175b5d381aff_t75" alt="学科网 版权所有" style="width:23.3pt;height:17.9pt" o:ole="">
            <v:imagedata r:id="rId0aee46fa-3ff8-4d5b-b2d1-175b5d381aff373" o:title=""/>
          </v:shape>
          <o:OLEObject Type="Embed" ProgID="Equation.DSMT4" ShapeID="_x00000aee46fa-3ff8-4d5b-b2d1-175b5d381aff_i1222" DrawAspect="Content" ObjectID="_1535787000" r:id="rId0aee46fa-3ff8-4d5b-b2d1-175b5d381aff374"/>
        </w:object>
      </w:r>
      <w:r w:rsidRPr="00BE1931">
        <w:rPr>
          <w:rFonts w:ascii="宋体" w:hAnsi="宋体" w:hint="eastAsia"/>
          <w:szCs w:val="21"/>
        </w:rPr>
        <w:t>满足</w:t>
      </w:r>
      <w:r w:rsidRPr="00BE1931">
        <w:rPr>
          <w:rFonts w:ascii="宋体" w:hAnsi="宋体"/>
          <w:position w:val="-24"/>
          <w:szCs w:val="21"/>
        </w:rPr>
        <w:object w:dxaOrig="435" w:dyaOrig="615">
          <v:shape id="_x00000aee46fa-3ff8-4d5b-b2d1-175b5d381aff_i1223" type="#_x00000aee46fa-3ff8-4d5b-b2d1-175b5d381aff_t75" alt="学科网 版权所有" style="width:21.65pt;height:30.8pt" o:ole="">
            <v:imagedata r:id="rId0aee46fa-3ff8-4d5b-b2d1-175b5d381aff375" o:title=""/>
          </v:shape>
          <o:OLEObject Type="Embed" ProgID="Equation.DSMT4" ShapeID="_x00000aee46fa-3ff8-4d5b-b2d1-175b5d381aff_i1223" DrawAspect="Content" ObjectID="_1535787001" r:id="rId0aee46fa-3ff8-4d5b-b2d1-175b5d381aff376"/>
        </w:object>
      </w:r>
      <w:r w:rsidRPr="00BE1931">
        <w:rPr>
          <w:rFonts w:ascii="宋体" w:hAnsi="宋体" w:hint="eastAsia"/>
          <w:szCs w:val="21"/>
        </w:rPr>
        <w:t>是</w:t>
      </w:r>
      <w:r w:rsidRPr="00BE1931">
        <w:rPr>
          <w:rFonts w:ascii="宋体" w:hAnsi="宋体"/>
          <w:position w:val="-12"/>
          <w:szCs w:val="21"/>
        </w:rPr>
        <w:object w:dxaOrig="360" w:dyaOrig="360">
          <v:shape id="_x00000aee46fa-3ff8-4d5b-b2d1-175b5d381aff_i1224" type="#_x00000aee46fa-3ff8-4d5b-b2d1-175b5d381aff_t75" alt="学科网 版权所有" style="width:17.9pt;height:17.9pt" o:ole="">
            <v:imagedata r:id="rId0aee46fa-3ff8-4d5b-b2d1-175b5d381aff377" o:title=""/>
          </v:shape>
          <o:OLEObject Type="Embed" ProgID="Equation.DSMT4" ShapeID="_x00000aee46fa-3ff8-4d5b-b2d1-175b5d381aff_i1224" DrawAspect="Content" ObjectID="_1535787002" r:id="rId0aee46fa-3ff8-4d5b-b2d1-175b5d381aff378"/>
        </w:object>
      </w:r>
      <w:r w:rsidRPr="00BE1931">
        <w:rPr>
          <w:rFonts w:ascii="宋体" w:hAnsi="宋体" w:hint="eastAsia"/>
          <w:szCs w:val="21"/>
        </w:rPr>
        <w:t>与</w:t>
      </w:r>
      <w:r w:rsidRPr="00BE1931">
        <w:rPr>
          <w:rFonts w:ascii="宋体" w:hAnsi="宋体"/>
          <w:position w:val="-12"/>
          <w:szCs w:val="21"/>
        </w:rPr>
        <w:object w:dxaOrig="405" w:dyaOrig="360">
          <v:shape id="_x00000aee46fa-3ff8-4d5b-b2d1-175b5d381aff_i1225" type="#_x00000aee46fa-3ff8-4d5b-b2d1-175b5d381aff_t75" alt="学科网 版权所有" style="width:20.4pt;height:17.9pt" o:ole="">
            <v:imagedata r:id="rId0aee46fa-3ff8-4d5b-b2d1-175b5d381aff379" o:title=""/>
          </v:shape>
          <o:OLEObject Type="Embed" ProgID="Equation.DSMT4" ShapeID="_x00000aee46fa-3ff8-4d5b-b2d1-175b5d381aff_i1225" DrawAspect="Content" ObjectID="_1535787003" r:id="rId0aee46fa-3ff8-4d5b-b2d1-175b5d381aff380"/>
        </w:object>
      </w:r>
      <w:r w:rsidRPr="00BE1931">
        <w:rPr>
          <w:rFonts w:ascii="宋体" w:hAnsi="宋体" w:hint="eastAsia"/>
          <w:szCs w:val="21"/>
        </w:rPr>
        <w:t>的等差中项，且</w:t>
      </w:r>
      <w:r w:rsidRPr="00BE1931">
        <w:rPr>
          <w:rFonts w:ascii="宋体" w:hAnsi="宋体"/>
          <w:position w:val="-12"/>
          <w:szCs w:val="21"/>
        </w:rPr>
        <w:object w:dxaOrig="885" w:dyaOrig="360">
          <v:shape id="_x00000aee46fa-3ff8-4d5b-b2d1-175b5d381aff_i1226" type="#_x00000aee46fa-3ff8-4d5b-b2d1-175b5d381aff_t75" alt="学科网 版权所有" style="width:44.1pt;height:17.9pt" o:ole="">
            <v:imagedata r:id="rId0aee46fa-3ff8-4d5b-b2d1-175b5d381aff381" o:title=""/>
          </v:shape>
          <o:OLEObject Type="Embed" ProgID="Equation.DSMT4" ShapeID="_x00000aee46fa-3ff8-4d5b-b2d1-175b5d381aff_i1226" DrawAspect="Content" ObjectID="_1535787004" r:id="rId0aee46fa-3ff8-4d5b-b2d1-175b5d381aff382"/>
        </w:object>
      </w:r>
      <w:r w:rsidRPr="00BE1931">
        <w:rPr>
          <w:rFonts w:ascii="宋体" w:hAnsi="宋体" w:hint="eastAsia"/>
          <w:szCs w:val="21"/>
        </w:rPr>
        <w:t>.</w:t>
      </w:r>
    </w:p>
    <w:p w:rsidR="002C2602" w:rsidRPr="00BE1931" w:rsidRDefault="002C2602" w:rsidP="00BE1931">
      <w:r w:rsidRPr="00BE1931">
        <w:rPr>
          <w:rFonts w:ascii="宋体" w:hAnsi="宋体" w:hint="eastAsia"/>
          <w:szCs w:val="21"/>
        </w:rPr>
        <w:t>（Ⅰ）求数列</w:t>
      </w:r>
      <w:r w:rsidRPr="00BE1931">
        <w:rPr>
          <w:rFonts w:ascii="宋体" w:hAnsi="宋体"/>
          <w:position w:val="-12"/>
          <w:szCs w:val="21"/>
        </w:rPr>
        <w:object w:dxaOrig="465" w:dyaOrig="360">
          <v:shape id="_x00000aee46fa-3ff8-4d5b-b2d1-175b5d381aff_i1227" type="#_x00000aee46fa-3ff8-4d5b-b2d1-175b5d381aff_t75" alt="学科网 版权所有" style="width:23.3pt;height:17.9pt" o:ole="">
            <v:imagedata r:id="rId0aee46fa-3ff8-4d5b-b2d1-175b5d381aff383" o:title=""/>
          </v:shape>
          <o:OLEObject Type="Embed" ProgID="Equation.DSMT4" ShapeID="_x00000aee46fa-3ff8-4d5b-b2d1-175b5d381aff_i1227" DrawAspect="Content" ObjectID="_1535787005" r:id="rId0aee46fa-3ff8-4d5b-b2d1-175b5d381aff384"/>
        </w:object>
      </w:r>
      <w:r w:rsidRPr="00BE1931">
        <w:rPr>
          <w:rFonts w:ascii="宋体" w:hAnsi="宋体" w:hint="eastAsia"/>
          <w:szCs w:val="21"/>
        </w:rPr>
        <w:t>的通项公式；</w:t>
      </w:r>
    </w:p>
    <w:p w:rsidR="002C2602" w:rsidRPr="00BE1931" w:rsidRDefault="002C2602" w:rsidP="00BE1931">
      <w:r w:rsidRPr="00BE1931">
        <w:rPr>
          <w:rFonts w:ascii="宋体" w:hAnsi="宋体" w:hint="eastAsia"/>
          <w:szCs w:val="21"/>
        </w:rPr>
        <w:t>（Ⅱ）设</w:t>
      </w:r>
      <w:r w:rsidRPr="00BE1931">
        <w:rPr>
          <w:rFonts w:ascii="宋体" w:hAnsi="宋体"/>
          <w:position w:val="-12"/>
          <w:szCs w:val="21"/>
        </w:rPr>
        <w:object w:dxaOrig="1140" w:dyaOrig="360">
          <v:shape id="_x00000aee46fa-3ff8-4d5b-b2d1-175b5d381aff_i1228" type="#_x00000aee46fa-3ff8-4d5b-b2d1-175b5d381aff_t75" alt="学科网 版权所有" style="width:57pt;height:17.9pt" o:ole="">
            <v:imagedata r:id="rId0aee46fa-3ff8-4d5b-b2d1-175b5d381aff385" o:title=""/>
          </v:shape>
          <o:OLEObject Type="Embed" ProgID="Equation.DSMT4" ShapeID="_x00000aee46fa-3ff8-4d5b-b2d1-175b5d381aff_i1228" DrawAspect="Content" ObjectID="_1535787006" r:id="rId0aee46fa-3ff8-4d5b-b2d1-175b5d381aff386"/>
        </w:object>
      </w:r>
      <w:r w:rsidRPr="00BE1931">
        <w:rPr>
          <w:rFonts w:ascii="宋体" w:hAnsi="宋体" w:hint="eastAsia"/>
          <w:szCs w:val="21"/>
        </w:rPr>
        <w:t>，且</w:t>
      </w:r>
      <w:r w:rsidRPr="00BE1931">
        <w:rPr>
          <w:rFonts w:ascii="宋体" w:hAnsi="宋体"/>
          <w:position w:val="-12"/>
          <w:szCs w:val="21"/>
        </w:rPr>
        <w:object w:dxaOrig="285" w:dyaOrig="360">
          <v:shape id="_x00000aee46fa-3ff8-4d5b-b2d1-175b5d381aff_i1229" type="#_x00000aee46fa-3ff8-4d5b-b2d1-175b5d381aff_t75" alt="学科网 版权所有" style="width:14.15pt;height:17.9pt" o:ole="">
            <v:imagedata r:id="rId0aee46fa-3ff8-4d5b-b2d1-175b5d381aff387" o:title=""/>
          </v:shape>
          <o:OLEObject Type="Embed" ProgID="Equation.DSMT4" ShapeID="_x00000aee46fa-3ff8-4d5b-b2d1-175b5d381aff_i1229" DrawAspect="Content" ObjectID="_1535787007" r:id="rId0aee46fa-3ff8-4d5b-b2d1-175b5d381aff388"/>
        </w:object>
      </w:r>
      <w:r w:rsidRPr="00BE1931">
        <w:rPr>
          <w:rFonts w:ascii="宋体" w:hAnsi="宋体" w:hint="eastAsia"/>
          <w:szCs w:val="21"/>
        </w:rPr>
        <w:t>为数列</w:t>
      </w:r>
      <w:r w:rsidRPr="00BE1931">
        <w:rPr>
          <w:rFonts w:ascii="宋体" w:hAnsi="宋体"/>
          <w:position w:val="-12"/>
          <w:szCs w:val="21"/>
        </w:rPr>
        <w:object w:dxaOrig="435" w:dyaOrig="360">
          <v:shape id="_x00000aee46fa-3ff8-4d5b-b2d1-175b5d381aff_i1230" type="#_x00000aee46fa-3ff8-4d5b-b2d1-175b5d381aff_t75" alt="学科网 版权所有" style="width:21.65pt;height:17.9pt" o:ole="">
            <v:imagedata r:id="rId0aee46fa-3ff8-4d5b-b2d1-175b5d381aff389" o:title=""/>
          </v:shape>
          <o:OLEObject Type="Embed" ProgID="Equation.DSMT4" ShapeID="_x00000aee46fa-3ff8-4d5b-b2d1-175b5d381aff_i1230" DrawAspect="Content" ObjectID="_1535787008" r:id="rId0aee46fa-3ff8-4d5b-b2d1-175b5d381aff390"/>
        </w:object>
      </w:r>
      <w:r w:rsidRPr="00BE1931">
        <w:rPr>
          <w:rFonts w:ascii="宋体" w:hAnsi="宋体" w:hint="eastAsia"/>
          <w:szCs w:val="21"/>
        </w:rPr>
        <w:t>的前</w:t>
      </w:r>
      <w:r w:rsidRPr="00BE1931">
        <w:rPr>
          <w:rFonts w:ascii="宋体" w:hAnsi="宋体"/>
          <w:position w:val="-6"/>
          <w:szCs w:val="21"/>
        </w:rPr>
        <w:object w:dxaOrig="195" w:dyaOrig="225">
          <v:shape id="_x00000aee46fa-3ff8-4d5b-b2d1-175b5d381aff_i1231" type="#_x00000aee46fa-3ff8-4d5b-b2d1-175b5d381aff_t75" alt="学科网 版权所有" style="width:9.55pt;height:11.25pt" o:ole="">
            <v:imagedata r:id="rId0aee46fa-3ff8-4d5b-b2d1-175b5d381aff391" o:title=""/>
          </v:shape>
          <o:OLEObject Type="Embed" ProgID="Equation.DSMT4" ShapeID="_x00000aee46fa-3ff8-4d5b-b2d1-175b5d381aff_i1231" DrawAspect="Content" ObjectID="_1535787009" r:id="rId0aee46fa-3ff8-4d5b-b2d1-175b5d381aff392"/>
        </w:object>
      </w:r>
      <w:r w:rsidRPr="00BE1931">
        <w:rPr>
          <w:rFonts w:ascii="宋体" w:hAnsi="宋体" w:hint="eastAsia"/>
          <w:szCs w:val="21"/>
        </w:rPr>
        <w:t>项和，求数列的</w:t>
      </w:r>
      <w:r w:rsidRPr="00BE1931">
        <w:rPr>
          <w:rFonts w:ascii="宋体" w:hAnsi="宋体"/>
          <w:position w:val="-30"/>
          <w:szCs w:val="21"/>
        </w:rPr>
        <w:object w:dxaOrig="915" w:dyaOrig="675">
          <v:shape id="_x00000aee46fa-3ff8-4d5b-b2d1-175b5d381aff_i1232" type="#_x00000aee46fa-3ff8-4d5b-b2d1-175b5d381aff_t75" alt="学科网 版权所有" style="width:45.8pt;height:33.7pt" o:ole="">
            <v:imagedata r:id="rId0aee46fa-3ff8-4d5b-b2d1-175b5d381aff393" o:title=""/>
          </v:shape>
          <o:OLEObject Type="Embed" ProgID="Equation.DSMT4" ShapeID="_x00000aee46fa-3ff8-4d5b-b2d1-175b5d381aff_i1232" DrawAspect="Content" ObjectID="_1535787010" r:id="rId0aee46fa-3ff8-4d5b-b2d1-175b5d381aff394"/>
        </w:object>
      </w:r>
      <w:r w:rsidRPr="00BE1931">
        <w:rPr>
          <w:rFonts w:ascii="宋体" w:hAnsi="宋体" w:hint="eastAsia"/>
          <w:szCs w:val="21"/>
        </w:rPr>
        <w:t>的前</w:t>
      </w:r>
      <w:r w:rsidRPr="00BE1931">
        <w:rPr>
          <w:rFonts w:ascii="宋体" w:hAnsi="宋体"/>
          <w:position w:val="-6"/>
          <w:szCs w:val="21"/>
        </w:rPr>
        <w:object w:dxaOrig="195" w:dyaOrig="225">
          <v:shape id="_x00000aee46fa-3ff8-4d5b-b2d1-175b5d381aff_i1233" type="#_x00000aee46fa-3ff8-4d5b-b2d1-175b5d381aff_t75" alt="学科网 版权所有" style="width:9.55pt;height:11.25pt" o:ole="">
            <v:imagedata r:id="rId0aee46fa-3ff8-4d5b-b2d1-175b5d381aff391" o:title=""/>
          </v:shape>
          <o:OLEObject Type="Embed" ProgID="Equation.DSMT4" ShapeID="_x00000aee46fa-3ff8-4d5b-b2d1-175b5d381aff_i1233" DrawAspect="Content" ObjectID="_1535787011" r:id="rId0aee46fa-3ff8-4d5b-b2d1-175b5d381aff395"/>
        </w:object>
      </w:r>
      <w:r w:rsidRPr="00BE1931">
        <w:rPr>
          <w:rFonts w:ascii="宋体" w:hAnsi="宋体" w:hint="eastAsia"/>
          <w:szCs w:val="21"/>
        </w:rPr>
        <w:t>项和</w:t>
      </w:r>
      <w:r w:rsidRPr="00BE1931">
        <w:rPr>
          <w:rFonts w:ascii="宋体" w:hAnsi="宋体"/>
          <w:position w:val="-12"/>
          <w:szCs w:val="21"/>
        </w:rPr>
        <w:object w:dxaOrig="255" w:dyaOrig="360">
          <v:shape id="_x00000aee46fa-3ff8-4d5b-b2d1-175b5d381aff_i1234" type="#_x00000aee46fa-3ff8-4d5b-b2d1-175b5d381aff_t75" alt="学科网 版权所有" style="width:12.9pt;height:17.9pt" o:ole="">
            <v:imagedata r:id="rId0aee46fa-3ff8-4d5b-b2d1-175b5d381aff396" o:title=""/>
          </v:shape>
          <o:OLEObject Type="Embed" ProgID="Equation.DSMT4" ShapeID="_x00000aee46fa-3ff8-4d5b-b2d1-175b5d381aff_i1234" DrawAspect="Content" ObjectID="_1535787012" r:id="rId0aee46fa-3ff8-4d5b-b2d1-175b5d381aff397"/>
        </w:object>
      </w:r>
      <w:r w:rsidRPr="00BE1931">
        <w:rPr>
          <w:rFonts w:ascii="宋体" w:hAnsi="宋体" w:hint="eastAsia"/>
          <w:szCs w:val="21"/>
        </w:rPr>
        <w:t>.</w:t>
      </w:r>
    </w:p>
    <w:p w:rsidR="00BD4D23" w:rsidRPr="00915B0D" w:rsidRDefault="00BD4D23" w:rsidP="00915B0D">
      <w:r w:rsidRPr="00915B0D">
        <w:rPr>
          <w:rFonts w:ascii="宋体" w:hAnsi="宋体" w:hint="eastAsia"/>
          <w:szCs w:val="21"/>
        </w:rPr>
      </w:r>
      <w:r w:rsidR="00915B0D" w:rsidRPr="00915B0D">
        <w:rPr>
          <w:rFonts w:ascii="宋体" w:hAnsi="宋体" w:cs="宋体" w:hint="eastAsia"/>
          <w:szCs w:val="21"/>
        </w:rPr>
        <w:t>17．</w:t>
      </w:r>
      <w:r w:rsidRPr="00915B0D">
        <w:rPr>
          <w:rFonts w:ascii="宋体" w:hAnsi="宋体" w:hint="eastAsia"/>
          <w:szCs w:val="21"/>
        </w:rPr>
        <w:t>已知数列</w:t>
      </w:r>
      <w:r w:rsidRPr="00915B0D">
        <w:rPr>
          <w:rFonts w:ascii="宋体" w:hAnsi="宋体"/>
          <w:position w:val="-12"/>
          <w:szCs w:val="21"/>
        </w:rPr>
        <w:object w:dxaOrig="480" w:dyaOrig="360">
          <v:shape id="_x00003cd76ebc-e9ce-4eaa-b428-d13c3d4124f1_i1323" type="#_x00003cd76ebc-e9ce-4eaa-b428-d13c3d4124f1_t75" alt="学科网 版权所有" style="width:24.15pt;height:17.9pt" o:ole="">
            <v:imagedata r:id="rId3cd76ebc-e9ce-4eaa-b428-d13c3d4124f175" o:title=""/>
          </v:shape>
          <o:OLEObject Type="Embed" ProgID="Equation.3" ShapeID="_x00003cd76ebc-e9ce-4eaa-b428-d13c3d4124f1_i1323" DrawAspect="Content" ObjectID="_1535786533" r:id="rId3cd76ebc-e9ce-4eaa-b428-d13c3d4124f1544"/>
        </w:object>
      </w:r>
      <w:r w:rsidRPr="00915B0D">
        <w:rPr>
          <w:rFonts w:ascii="宋体" w:hAnsi="宋体" w:hint="eastAsia"/>
          <w:szCs w:val="21"/>
        </w:rPr>
        <w:t>和</w:t>
      </w:r>
      <w:r w:rsidRPr="00915B0D">
        <w:rPr>
          <w:rFonts w:ascii="宋体" w:hAnsi="宋体"/>
          <w:position w:val="-12"/>
          <w:szCs w:val="21"/>
        </w:rPr>
        <w:object w:dxaOrig="460" w:dyaOrig="360">
          <v:shape id="_x00003cd76ebc-e9ce-4eaa-b428-d13c3d4124f1_i1324" type="#_x00003cd76ebc-e9ce-4eaa-b428-d13c3d4124f1_t75" alt="学科网 版权所有" style="width:22.9pt;height:17.9pt" o:ole="">
            <v:imagedata r:id="rId3cd76ebc-e9ce-4eaa-b428-d13c3d4124f1453" o:title=""/>
          </v:shape>
          <o:OLEObject Type="Embed" ProgID="Equation.3" ShapeID="_x00003cd76ebc-e9ce-4eaa-b428-d13c3d4124f1_i1324" DrawAspect="Content" ObjectID="_1535786534" r:id="rId3cd76ebc-e9ce-4eaa-b428-d13c3d4124f1545"/>
        </w:object>
      </w:r>
      <w:r w:rsidRPr="00915B0D">
        <w:rPr>
          <w:rFonts w:ascii="宋体" w:hAnsi="宋体" w:hint="eastAsia"/>
          <w:szCs w:val="21"/>
        </w:rPr>
        <w:t>满足</w:t>
      </w:r>
      <w:r w:rsidRPr="00915B0D">
        <w:rPr>
          <w:rFonts w:ascii="宋体" w:hAnsi="宋体"/>
          <w:position w:val="-10"/>
          <w:szCs w:val="21"/>
        </w:rPr>
        <w:object w:dxaOrig="639" w:dyaOrig="340">
          <v:shape id="_x00003cd76ebc-e9ce-4eaa-b428-d13c3d4124f1_i1325" type="#_x00003cd76ebc-e9ce-4eaa-b428-d13c3d4124f1_t75" alt="学科网 版权所有" style="width:32.05pt;height:17.05pt" o:ole="">
            <v:imagedata r:id="rId3cd76ebc-e9ce-4eaa-b428-d13c3d4124f1449" o:title=""/>
          </v:shape>
          <o:OLEObject Type="Embed" ProgID="Equation.3" ShapeID="_x00003cd76ebc-e9ce-4eaa-b428-d13c3d4124f1_i1325" DrawAspect="Content" ObjectID="_1535786535" r:id="rId3cd76ebc-e9ce-4eaa-b428-d13c3d4124f1546"/>
        </w:object>
      </w:r>
      <w:r w:rsidRPr="00915B0D">
        <w:rPr>
          <w:rFonts w:ascii="宋体" w:hAnsi="宋体"/>
          <w:szCs w:val="21"/>
        </w:rPr>
        <w:t>，</w:t>
      </w:r>
      <w:r w:rsidRPr="00915B0D">
        <w:rPr>
          <w:rFonts w:ascii="宋体" w:hAnsi="宋体"/>
          <w:position w:val="-10"/>
          <w:szCs w:val="21"/>
        </w:rPr>
        <w:object w:dxaOrig="560" w:dyaOrig="340">
          <v:shape id="_x00003cd76ebc-e9ce-4eaa-b428-d13c3d4124f1_i1326" type="#_x00003cd76ebc-e9ce-4eaa-b428-d13c3d4124f1_t75" alt="学科网 版权所有" style="width:27.9pt;height:17.05pt" o:ole="">
            <v:imagedata r:id="rId3cd76ebc-e9ce-4eaa-b428-d13c3d4124f1547" o:title=""/>
          </v:shape>
          <o:OLEObject Type="Embed" ProgID="Equation.3" ShapeID="_x00003cd76ebc-e9ce-4eaa-b428-d13c3d4124f1_i1326" DrawAspect="Content" ObjectID="_1535786536" r:id="rId3cd76ebc-e9ce-4eaa-b428-d13c3d4124f1548"/>
        </w:object>
      </w:r>
      <w:r w:rsidRPr="00915B0D">
        <w:rPr>
          <w:rFonts w:ascii="宋体" w:hAnsi="宋体"/>
          <w:szCs w:val="21"/>
        </w:rPr>
        <w:t>，</w:t>
      </w:r>
      <w:r w:rsidRPr="00915B0D">
        <w:rPr>
          <w:rFonts w:ascii="宋体" w:hAnsi="宋体"/>
          <w:position w:val="-12"/>
          <w:szCs w:val="21"/>
        </w:rPr>
        <w:object w:dxaOrig="980" w:dyaOrig="360">
          <v:shape id="_x00003cd76ebc-e9ce-4eaa-b428-d13c3d4124f1_i1327" type="#_x00003cd76ebc-e9ce-4eaa-b428-d13c3d4124f1_t75" alt="学科网 版权所有" style="width:49.1pt;height:17.9pt" o:ole="">
            <v:imagedata r:id="rId3cd76ebc-e9ce-4eaa-b428-d13c3d4124f1549" o:title=""/>
          </v:shape>
          <o:OLEObject Type="Embed" ProgID="Equation.3" ShapeID="_x00003cd76ebc-e9ce-4eaa-b428-d13c3d4124f1_i1327" DrawAspect="Content" ObjectID="_1535786537" r:id="rId3cd76ebc-e9ce-4eaa-b428-d13c3d4124f1550"/>
        </w:object>
      </w:r>
      <w:r w:rsidR="00AB4740" w:rsidRPr="00915B0D">
        <w:rPr>
          <w:rFonts w:ascii="宋体" w:hAnsi="宋体" w:hint="eastAsia"/>
          <w:szCs w:val="21"/>
        </w:rPr>
        <w:t>（</w:t>
      </w:r>
      <w:r w:rsidRPr="00915B0D">
        <w:rPr>
          <w:rFonts w:ascii="宋体" w:hAnsi="宋体"/>
          <w:position w:val="-6"/>
          <w:szCs w:val="21"/>
        </w:rPr>
        <w:object w:dxaOrig="700" w:dyaOrig="320">
          <v:shape id="_x00003cd76ebc-e9ce-4eaa-b428-d13c3d4124f1_i1328" type="#_x00003cd76ebc-e9ce-4eaa-b428-d13c3d4124f1_t75" alt="学科网 版权所有" style="width:34.95pt;height:15.8pt" o:ole="">
            <v:imagedata r:id="rId3cd76ebc-e9ce-4eaa-b428-d13c3d4124f1457" o:title=""/>
          </v:shape>
          <o:OLEObject Type="Embed" ProgID="Equation.3" ShapeID="_x00003cd76ebc-e9ce-4eaa-b428-d13c3d4124f1_i1328" DrawAspect="Content" ObjectID="_1535786538" r:id="rId3cd76ebc-e9ce-4eaa-b428-d13c3d4124f1551"/>
        </w:object>
      </w:r>
      <w:r w:rsidR="00AB4740" w:rsidRPr="00915B0D">
        <w:rPr>
          <w:rFonts w:ascii="宋体" w:hAnsi="宋体" w:hint="eastAsia"/>
          <w:szCs w:val="21"/>
        </w:rPr>
        <w:t>）</w:t>
      </w:r>
      <w:r w:rsidRPr="00915B0D">
        <w:rPr>
          <w:rFonts w:ascii="宋体" w:hAnsi="宋体"/>
          <w:szCs w:val="21"/>
        </w:rPr>
        <w:t>，</w:t>
      </w:r>
      <w:r w:rsidRPr="00915B0D">
        <w:rPr>
          <w:rFonts w:ascii="宋体" w:hAnsi="宋体"/>
          <w:position w:val="-24"/>
          <w:szCs w:val="21"/>
        </w:rPr>
        <w:object w:dxaOrig="3360" w:dyaOrig="620">
          <v:shape id="_x00003cd76ebc-e9ce-4eaa-b428-d13c3d4124f1_i1329" type="#_x00003cd76ebc-e9ce-4eaa-b428-d13c3d4124f1_t75" alt="学科网 版权所有" style="width:168.15pt;height:30.8pt" o:ole="">
            <v:imagedata r:id="rId3cd76ebc-e9ce-4eaa-b428-d13c3d4124f1552" o:title=""/>
          </v:shape>
          <o:OLEObject Type="Embed" ProgID="Equation.3" ShapeID="_x00003cd76ebc-e9ce-4eaa-b428-d13c3d4124f1_i1329" DrawAspect="Content" ObjectID="_1535786539" r:id="rId3cd76ebc-e9ce-4eaa-b428-d13c3d4124f1553"/>
        </w:object>
      </w:r>
      <w:r w:rsidRPr="00915B0D">
        <w:rPr>
          <w:rFonts w:ascii="宋体" w:hAnsi="宋体"/>
          <w:szCs w:val="21"/>
        </w:rPr>
        <w:t>（</w:t>
      </w:r>
      <w:r w:rsidRPr="00915B0D">
        <w:rPr>
          <w:rFonts w:ascii="宋体" w:hAnsi="宋体"/>
          <w:position w:val="-6"/>
          <w:szCs w:val="21"/>
        </w:rPr>
        <w:object w:dxaOrig="700" w:dyaOrig="320">
          <v:shape id="_x00003cd76ebc-e9ce-4eaa-b428-d13c3d4124f1_i1330" type="#_x00003cd76ebc-e9ce-4eaa-b428-d13c3d4124f1_t75" alt="学科网 版权所有" style="width:34.95pt;height:15.8pt" o:ole="">
            <v:imagedata r:id="rId3cd76ebc-e9ce-4eaa-b428-d13c3d4124f1554" o:title=""/>
          </v:shape>
          <o:OLEObject Type="Embed" ProgID="Equation.3" ShapeID="_x00003cd76ebc-e9ce-4eaa-b428-d13c3d4124f1_i1330" DrawAspect="Content" ObjectID="_1535786540" r:id="rId3cd76ebc-e9ce-4eaa-b428-d13c3d4124f1555"/>
        </w:object>
      </w:r>
      <w:r w:rsidRPr="00915B0D">
        <w:rPr>
          <w:rFonts w:ascii="宋体" w:hAnsi="宋体"/>
          <w:szCs w:val="21"/>
        </w:rPr>
        <w:t>）</w:t>
      </w:r>
      <w:r w:rsidRPr="00915B0D">
        <w:rPr>
          <w:rFonts w:ascii="宋体" w:hAnsi="宋体" w:hint="eastAsia"/>
          <w:szCs w:val="21"/>
        </w:rPr>
        <w:t>.</w:t>
      </w:r>
    </w:p>
    <w:p w:rsidR="00BD4D23" w:rsidRPr="00915B0D" w:rsidRDefault="00BD4D23" w:rsidP="00915B0D">
      <w:r w:rsidRPr="00915B0D">
        <w:rPr>
          <w:rFonts w:ascii="宋体" w:hAnsi="宋体" w:hint="eastAsia"/>
          <w:szCs w:val="21"/>
        </w:rPr>
        <w:t>（1）求</w:t>
      </w:r>
      <w:r w:rsidRPr="00915B0D">
        <w:rPr>
          <w:rFonts w:ascii="宋体" w:hAnsi="宋体"/>
          <w:position w:val="-12"/>
          <w:szCs w:val="21"/>
        </w:rPr>
        <w:object w:dxaOrig="279" w:dyaOrig="360">
          <v:shape id="_x00003cd76ebc-e9ce-4eaa-b428-d13c3d4124f1_i1331" type="#_x00003cd76ebc-e9ce-4eaa-b428-d13c3d4124f1_t75" alt="学科网 版权所有" style="width:14.15pt;height:17.9pt" o:ole="">
            <v:imagedata r:id="rId3cd76ebc-e9ce-4eaa-b428-d13c3d4124f1556" o:title=""/>
          </v:shape>
          <o:OLEObject Type="Embed" ProgID="Equation.3" ShapeID="_x00003cd76ebc-e9ce-4eaa-b428-d13c3d4124f1_i1331" DrawAspect="Content" ObjectID="_1535786541" r:id="rId3cd76ebc-e9ce-4eaa-b428-d13c3d4124f1557"/>
        </w:object>
      </w:r>
      <w:r w:rsidRPr="00915B0D">
        <w:rPr>
          <w:rFonts w:ascii="宋体" w:hAnsi="宋体" w:hint="eastAsia"/>
          <w:szCs w:val="21"/>
        </w:rPr>
        <w:t>与</w:t>
      </w:r>
      <w:r w:rsidRPr="00915B0D">
        <w:rPr>
          <w:rFonts w:ascii="宋体" w:hAnsi="宋体"/>
          <w:position w:val="-12"/>
          <w:szCs w:val="21"/>
        </w:rPr>
        <w:object w:dxaOrig="260" w:dyaOrig="360">
          <v:shape id="_x00003cd76ebc-e9ce-4eaa-b428-d13c3d4124f1_i1332" type="#_x00003cd76ebc-e9ce-4eaa-b428-d13c3d4124f1_t75" alt="学科网 版权所有" style="width:12.9pt;height:17.9pt" o:ole="">
            <v:imagedata r:id="rId3cd76ebc-e9ce-4eaa-b428-d13c3d4124f1558" o:title=""/>
          </v:shape>
          <o:OLEObject Type="Embed" ProgID="Equation.3" ShapeID="_x00003cd76ebc-e9ce-4eaa-b428-d13c3d4124f1_i1332" DrawAspect="Content" ObjectID="_1535786542" r:id="rId3cd76ebc-e9ce-4eaa-b428-d13c3d4124f1559"/>
        </w:object>
      </w:r>
      <w:r w:rsidRPr="00915B0D">
        <w:rPr>
          <w:rFonts w:ascii="宋体" w:hAnsi="宋体" w:hint="eastAsia"/>
          <w:szCs w:val="21"/>
        </w:rPr>
        <w:t>；</w:t>
      </w:r>
    </w:p>
    <w:p w:rsidR="00BD4D23" w:rsidRPr="00915B0D" w:rsidRDefault="00BD4D23" w:rsidP="00915B0D">
      <w:r w:rsidRPr="00915B0D">
        <w:rPr>
          <w:rFonts w:ascii="宋体" w:hAnsi="宋体" w:hint="eastAsia"/>
          <w:szCs w:val="21"/>
        </w:rPr>
        <w:t>（2）记数列</w:t>
      </w:r>
      <w:r w:rsidRPr="00915B0D">
        <w:rPr>
          <w:rFonts w:ascii="宋体" w:hAnsi="宋体"/>
          <w:position w:val="-12"/>
          <w:szCs w:val="21"/>
        </w:rPr>
        <w:object w:dxaOrig="660" w:dyaOrig="360">
          <v:shape id="_x00003cd76ebc-e9ce-4eaa-b428-d13c3d4124f1_i1333" type="#_x00003cd76ebc-e9ce-4eaa-b428-d13c3d4124f1_t75" alt="学科网 版权所有" style="width:32.9pt;height:17.9pt" o:ole="">
            <v:imagedata r:id="rId3cd76ebc-e9ce-4eaa-b428-d13c3d4124f1560" o:title=""/>
          </v:shape>
          <o:OLEObject Type="Embed" ProgID="Equation.3" ShapeID="_x00003cd76ebc-e9ce-4eaa-b428-d13c3d4124f1_i1333" DrawAspect="Content" ObjectID="_1535786543" r:id="rId3cd76ebc-e9ce-4eaa-b428-d13c3d4124f1561"/>
        </w:object>
      </w:r>
      <w:r w:rsidRPr="00915B0D">
        <w:rPr>
          <w:rFonts w:ascii="宋体" w:hAnsi="宋体" w:hint="eastAsia"/>
          <w:szCs w:val="21"/>
        </w:rPr>
        <w:t>的前</w:t>
      </w:r>
      <w:r w:rsidRPr="00915B0D">
        <w:rPr>
          <w:rFonts w:ascii="宋体" w:hAnsi="宋体"/>
          <w:position w:val="-6"/>
          <w:szCs w:val="21"/>
        </w:rPr>
        <w:object w:dxaOrig="200" w:dyaOrig="220">
          <v:shape id="_x00003cd76ebc-e9ce-4eaa-b428-d13c3d4124f1_i1334" type="#_x00003cd76ebc-e9ce-4eaa-b428-d13c3d4124f1_t75" alt="学科网 版权所有" style="width:10pt;height:10.8pt" o:ole="">
            <v:imagedata r:id="rId3cd76ebc-e9ce-4eaa-b428-d13c3d4124f1335" o:title=""/>
          </v:shape>
          <o:OLEObject Type="Embed" ProgID="Equation.3" ShapeID="_x00003cd76ebc-e9ce-4eaa-b428-d13c3d4124f1_i1334" DrawAspect="Content" ObjectID="_1535786544" r:id="rId3cd76ebc-e9ce-4eaa-b428-d13c3d4124f1562"/>
        </w:object>
      </w:r>
      <w:r w:rsidRPr="00915B0D">
        <w:rPr>
          <w:rFonts w:ascii="宋体" w:hAnsi="宋体" w:hint="eastAsia"/>
          <w:szCs w:val="21"/>
        </w:rPr>
        <w:t>项和为</w:t>
      </w:r>
      <w:r w:rsidRPr="00915B0D">
        <w:rPr>
          <w:rFonts w:ascii="宋体" w:hAnsi="宋体"/>
          <w:position w:val="-12"/>
          <w:szCs w:val="21"/>
        </w:rPr>
        <w:object w:dxaOrig="260" w:dyaOrig="360">
          <v:shape id="_x00003cd76ebc-e9ce-4eaa-b428-d13c3d4124f1_i1335" type="#_x00003cd76ebc-e9ce-4eaa-b428-d13c3d4124f1_t75" alt="学科网 版权所有" style="width:12.9pt;height:17.9pt" o:ole="">
            <v:imagedata r:id="rId3cd76ebc-e9ce-4eaa-b428-d13c3d4124f1563" o:title=""/>
          </v:shape>
          <o:OLEObject Type="Embed" ProgID="Equation.3" ShapeID="_x00003cd76ebc-e9ce-4eaa-b428-d13c3d4124f1_i1335" DrawAspect="Content" ObjectID="_1535786545" r:id="rId3cd76ebc-e9ce-4eaa-b428-d13c3d4124f1564"/>
        </w:object>
      </w:r>
      <w:r w:rsidRPr="00915B0D">
        <w:rPr>
          <w:rFonts w:ascii="宋体" w:hAnsi="宋体"/>
          <w:szCs w:val="21"/>
        </w:rPr>
        <w:t>，</w:t>
      </w:r>
      <w:r w:rsidRPr="00915B0D">
        <w:rPr>
          <w:rFonts w:ascii="宋体" w:hAnsi="宋体" w:hint="eastAsia"/>
          <w:szCs w:val="21"/>
        </w:rPr>
        <w:t>求</w:t>
      </w:r>
      <w:r w:rsidRPr="00915B0D">
        <w:rPr>
          <w:rFonts w:ascii="宋体" w:hAnsi="宋体"/>
          <w:position w:val="-12"/>
          <w:szCs w:val="21"/>
        </w:rPr>
        <w:object w:dxaOrig="260" w:dyaOrig="360">
          <v:shape id="_x00003cd76ebc-e9ce-4eaa-b428-d13c3d4124f1_i1336" type="#_x00003cd76ebc-e9ce-4eaa-b428-d13c3d4124f1_t75" alt="学科网 版权所有" style="width:12.9pt;height:17.9pt" o:ole="">
            <v:imagedata r:id="rId3cd76ebc-e9ce-4eaa-b428-d13c3d4124f1565" o:title=""/>
          </v:shape>
          <o:OLEObject Type="Embed" ProgID="Equation.3" ShapeID="_x00003cd76ebc-e9ce-4eaa-b428-d13c3d4124f1_i1336" DrawAspect="Content" ObjectID="_1535786546" r:id="rId3cd76ebc-e9ce-4eaa-b428-d13c3d4124f1566"/>
        </w:object>
      </w:r>
      <w:r w:rsidRPr="00915B0D">
        <w:rPr>
          <w:rFonts w:ascii="宋体" w:hAnsi="宋体" w:hint="eastAsia"/>
          <w:szCs w:val="21"/>
        </w:rPr>
        <w:t>.</w:t>
      </w:r>
    </w:p>
    <w:p w:rsidR="00BD4D23" w:rsidRPr="00915B0D" w:rsidRDefault="00BD4D23" w:rsidP="00915B0D">
      <w:r w:rsidRPr="00915B0D">
        <w:rPr>
          <w:rFonts w:ascii="宋体" w:hAnsi="宋体" w:hint="eastAsia"/>
          <w:szCs w:val="21"/>
        </w:rPr>
      </w:r>
      <w:r w:rsidR="00915B0D" w:rsidRPr="00915B0D">
        <w:rPr>
          <w:rFonts w:ascii="宋体" w:hAnsi="宋体" w:cs="宋体" w:hint="eastAsia"/>
          <w:szCs w:val="21"/>
        </w:rPr>
        <w:t>18．</w:t>
      </w:r>
      <w:r w:rsidRPr="00915B0D">
        <w:rPr>
          <w:rFonts w:ascii="宋体" w:hAnsi="宋体" w:hint="eastAsia"/>
          <w:szCs w:val="21"/>
        </w:rPr>
        <w:t>已知数列</w:t>
      </w:r>
      <w:r w:rsidRPr="00915B0D">
        <w:rPr>
          <w:rFonts w:ascii="宋体" w:hAnsi="宋体"/>
          <w:position w:val="-12"/>
          <w:szCs w:val="21"/>
        </w:rPr>
        <w:object w:dxaOrig="480" w:dyaOrig="360">
          <v:shape id="_x00003cd76ebc-e9ce-4eaa-b428-d13c3d4124f1_i1271" type="#_x00003cd76ebc-e9ce-4eaa-b428-d13c3d4124f1_t75" alt="学科网 版权所有" style="width:24.15pt;height:17.9pt" o:ole="">
            <v:imagedata r:id="rId3cd76ebc-e9ce-4eaa-b428-d13c3d4124f175" o:title=""/>
          </v:shape>
          <o:OLEObject Type="Embed" ProgID="Equation.3" ShapeID="_x00003cd76ebc-e9ce-4eaa-b428-d13c3d4124f1_i1271" DrawAspect="Content" ObjectID="_1535786481" r:id="rId3cd76ebc-e9ce-4eaa-b428-d13c3d4124f1448"/>
        </w:object>
      </w:r>
      <w:r w:rsidRPr="00915B0D">
        <w:rPr>
          <w:rFonts w:ascii="宋体" w:hAnsi="宋体" w:hint="eastAsia"/>
          <w:szCs w:val="21"/>
        </w:rPr>
        <w:t>中，</w:t>
      </w:r>
      <w:r w:rsidRPr="00915B0D">
        <w:rPr>
          <w:rFonts w:ascii="宋体" w:hAnsi="宋体"/>
          <w:position w:val="-10"/>
          <w:szCs w:val="21"/>
        </w:rPr>
        <w:object w:dxaOrig="639" w:dyaOrig="340">
          <v:shape id="_x00003cd76ebc-e9ce-4eaa-b428-d13c3d4124f1_i1272" type="#_x00003cd76ebc-e9ce-4eaa-b428-d13c3d4124f1_t75" alt="学科网 版权所有" style="width:32.05pt;height:17.05pt" o:ole="">
            <v:imagedata r:id="rId3cd76ebc-e9ce-4eaa-b428-d13c3d4124f1449" o:title=""/>
          </v:shape>
          <o:OLEObject Type="Embed" ProgID="Equation.3" ShapeID="_x00003cd76ebc-e9ce-4eaa-b428-d13c3d4124f1_i1272" DrawAspect="Content" ObjectID="_1535786482" r:id="rId3cd76ebc-e9ce-4eaa-b428-d13c3d4124f1450"/>
        </w:object>
      </w:r>
      <w:r w:rsidRPr="00915B0D">
        <w:rPr>
          <w:rFonts w:ascii="宋体" w:hAnsi="宋体"/>
          <w:szCs w:val="21"/>
        </w:rPr>
        <w:t>，</w:t>
      </w:r>
      <w:r w:rsidRPr="00915B0D">
        <w:rPr>
          <w:rFonts w:ascii="宋体" w:hAnsi="宋体"/>
          <w:position w:val="-30"/>
          <w:szCs w:val="21"/>
        </w:rPr>
        <w:object w:dxaOrig="1260" w:dyaOrig="680">
          <v:shape id="_x00003cd76ebc-e9ce-4eaa-b428-d13c3d4124f1_i1273" type="#_x00003cd76ebc-e9ce-4eaa-b428-d13c3d4124f1_t75" alt="学科网 版权所有" style="width:62.85pt;height:34.15pt" o:ole="">
            <v:imagedata r:id="rId3cd76ebc-e9ce-4eaa-b428-d13c3d4124f1451" o:title=""/>
          </v:shape>
          <o:OLEObject Type="Embed" ProgID="Equation.3" ShapeID="_x00003cd76ebc-e9ce-4eaa-b428-d13c3d4124f1_i1273" DrawAspect="Content" ObjectID="_1535786483" r:id="rId3cd76ebc-e9ce-4eaa-b428-d13c3d4124f1452"/>
        </w:object>
      </w:r>
      <w:r w:rsidRPr="00915B0D">
        <w:rPr>
          <w:rFonts w:ascii="宋体" w:hAnsi="宋体"/>
          <w:szCs w:val="21"/>
        </w:rPr>
        <w:t>，</w:t>
      </w:r>
      <w:r w:rsidRPr="00915B0D">
        <w:rPr>
          <w:rFonts w:ascii="宋体" w:hAnsi="宋体" w:hint="eastAsia"/>
          <w:szCs w:val="21"/>
        </w:rPr>
        <w:t>数列</w:t>
      </w:r>
      <w:r w:rsidRPr="00915B0D">
        <w:rPr>
          <w:rFonts w:ascii="宋体" w:hAnsi="宋体"/>
          <w:position w:val="-12"/>
          <w:szCs w:val="21"/>
        </w:rPr>
        <w:object w:dxaOrig="460" w:dyaOrig="360">
          <v:shape id="_x00003cd76ebc-e9ce-4eaa-b428-d13c3d4124f1_i1274" type="#_x00003cd76ebc-e9ce-4eaa-b428-d13c3d4124f1_t75" alt="学科网 版权所有" style="width:22.9pt;height:17.9pt" o:ole="">
            <v:imagedata r:id="rId3cd76ebc-e9ce-4eaa-b428-d13c3d4124f1453" o:title=""/>
          </v:shape>
          <o:OLEObject Type="Embed" ProgID="Equation.3" ShapeID="_x00003cd76ebc-e9ce-4eaa-b428-d13c3d4124f1_i1274" DrawAspect="Content" ObjectID="_1535786484" r:id="rId3cd76ebc-e9ce-4eaa-b428-d13c3d4124f1454"/>
        </w:object>
      </w:r>
      <w:r w:rsidRPr="00915B0D">
        <w:rPr>
          <w:rFonts w:ascii="宋体" w:hAnsi="宋体" w:hint="eastAsia"/>
          <w:szCs w:val="21"/>
        </w:rPr>
        <w:t>中，</w:t>
      </w:r>
      <w:r w:rsidRPr="00915B0D">
        <w:rPr>
          <w:rFonts w:ascii="宋体" w:hAnsi="宋体"/>
          <w:position w:val="-30"/>
          <w:szCs w:val="21"/>
        </w:rPr>
        <w:object w:dxaOrig="1060" w:dyaOrig="680">
          <v:shape id="_x00003cd76ebc-e9ce-4eaa-b428-d13c3d4124f1_i1275" type="#_x00003cd76ebc-e9ce-4eaa-b428-d13c3d4124f1_t75" alt="学科网 版权所有" style="width:52.85pt;height:34.15pt" o:ole="">
            <v:imagedata r:id="rId3cd76ebc-e9ce-4eaa-b428-d13c3d4124f1455" o:title=""/>
          </v:shape>
          <o:OLEObject Type="Embed" ProgID="Equation.3" ShapeID="_x00003cd76ebc-e9ce-4eaa-b428-d13c3d4124f1_i1275" DrawAspect="Content" ObjectID="_1535786485" r:id="rId3cd76ebc-e9ce-4eaa-b428-d13c3d4124f1456"/>
        </w:object>
      </w:r>
      <w:r w:rsidRPr="00915B0D">
        <w:rPr>
          <w:rFonts w:ascii="宋体" w:hAnsi="宋体"/>
          <w:szCs w:val="21"/>
        </w:rPr>
        <w:t>，</w:t>
      </w:r>
      <w:r w:rsidRPr="00915B0D">
        <w:rPr>
          <w:rFonts w:ascii="宋体" w:hAnsi="宋体" w:hint="eastAsia"/>
          <w:szCs w:val="21"/>
        </w:rPr>
        <w:t>其中</w:t>
      </w:r>
      <w:r w:rsidRPr="00915B0D">
        <w:rPr>
          <w:rFonts w:ascii="宋体" w:hAnsi="宋体"/>
          <w:position w:val="-6"/>
          <w:szCs w:val="21"/>
        </w:rPr>
        <w:object w:dxaOrig="700" w:dyaOrig="320">
          <v:shape id="_x00003cd76ebc-e9ce-4eaa-b428-d13c3d4124f1_i1276" type="#_x00003cd76ebc-e9ce-4eaa-b428-d13c3d4124f1_t75" alt="学科网 版权所有" style="width:34.95pt;height:15.8pt" o:ole="">
            <v:imagedata r:id="rId3cd76ebc-e9ce-4eaa-b428-d13c3d4124f1457" o:title=""/>
          </v:shape>
          <o:OLEObject Type="Embed" ProgID="Equation.3" ShapeID="_x00003cd76ebc-e9ce-4eaa-b428-d13c3d4124f1_i1276" DrawAspect="Content" ObjectID="_1535786486" r:id="rId3cd76ebc-e9ce-4eaa-b428-d13c3d4124f1458"/>
        </w:object>
      </w:r>
      <w:r w:rsidRPr="00915B0D">
        <w:rPr>
          <w:rFonts w:ascii="宋体" w:hAnsi="宋体" w:hint="eastAsia"/>
          <w:szCs w:val="21"/>
        </w:rPr>
        <w:t>.</w:t>
      </w:r>
    </w:p>
    <w:p w:rsidR="00BD4D23" w:rsidRPr="00915B0D" w:rsidRDefault="00BD4D23" w:rsidP="00915B0D">
      <w:r w:rsidRPr="00915B0D">
        <w:rPr>
          <w:rFonts w:ascii="宋体" w:hAnsi="宋体" w:hint="eastAsia"/>
          <w:szCs w:val="21"/>
        </w:rPr>
        <w:t>（1）求证：数列</w:t>
      </w:r>
      <w:r w:rsidRPr="00915B0D">
        <w:rPr>
          <w:rFonts w:ascii="宋体" w:hAnsi="宋体"/>
          <w:position w:val="-12"/>
          <w:szCs w:val="21"/>
        </w:rPr>
        <w:object w:dxaOrig="460" w:dyaOrig="360">
          <v:shape id="_x00003cd76ebc-e9ce-4eaa-b428-d13c3d4124f1_i1277" type="#_x00003cd76ebc-e9ce-4eaa-b428-d13c3d4124f1_t75" alt="学科网 版权所有" style="width:22.9pt;height:17.9pt" o:ole="">
            <v:imagedata r:id="rId3cd76ebc-e9ce-4eaa-b428-d13c3d4124f1459" o:title=""/>
          </v:shape>
          <o:OLEObject Type="Embed" ProgID="Equation.3" ShapeID="_x00003cd76ebc-e9ce-4eaa-b428-d13c3d4124f1_i1277" DrawAspect="Content" ObjectID="_1535786487" r:id="rId3cd76ebc-e9ce-4eaa-b428-d13c3d4124f1460"/>
        </w:object>
      </w:r>
      <w:r w:rsidRPr="00915B0D">
        <w:rPr>
          <w:rFonts w:ascii="宋体" w:hAnsi="宋体" w:hint="eastAsia"/>
          <w:szCs w:val="21"/>
        </w:rPr>
        <w:t>是等差数列；</w:t>
      </w:r>
    </w:p>
    <w:p w:rsidR="00BD4D23" w:rsidRPr="00915B0D" w:rsidRDefault="00BD4D23" w:rsidP="00915B0D">
      <w:r w:rsidRPr="00915B0D">
        <w:rPr>
          <w:rFonts w:ascii="宋体" w:hAnsi="宋体" w:hint="eastAsia"/>
          <w:szCs w:val="21"/>
        </w:rPr>
        <w:t>（2）设</w:t>
      </w:r>
      <w:r w:rsidRPr="00915B0D">
        <w:rPr>
          <w:rFonts w:ascii="宋体" w:hAnsi="宋体"/>
          <w:position w:val="-12"/>
          <w:szCs w:val="21"/>
        </w:rPr>
        <w:object w:dxaOrig="279" w:dyaOrig="360">
          <v:shape id="_x00003cd76ebc-e9ce-4eaa-b428-d13c3d4124f1_i1278" type="#_x00003cd76ebc-e9ce-4eaa-b428-d13c3d4124f1_t75" alt="学科网 版权所有" style="width:14.15pt;height:17.9pt" o:ole="">
            <v:imagedata r:id="rId3cd76ebc-e9ce-4eaa-b428-d13c3d4124f1461" o:title=""/>
          </v:shape>
          <o:OLEObject Type="Embed" ProgID="Equation.3" ShapeID="_x00003cd76ebc-e9ce-4eaa-b428-d13c3d4124f1_i1278" DrawAspect="Content" ObjectID="_1535786488" r:id="rId3cd76ebc-e9ce-4eaa-b428-d13c3d4124f1462"/>
        </w:object>
      </w:r>
      <w:r w:rsidRPr="00915B0D">
        <w:rPr>
          <w:rFonts w:ascii="宋体" w:hAnsi="宋体" w:hint="eastAsia"/>
          <w:szCs w:val="21"/>
        </w:rPr>
        <w:t>是数列</w:t>
      </w:r>
      <w:r w:rsidRPr="00915B0D">
        <w:rPr>
          <w:rFonts w:ascii="宋体" w:hAnsi="宋体"/>
          <w:position w:val="-24"/>
          <w:szCs w:val="21"/>
        </w:rPr>
        <w:object w:dxaOrig="620" w:dyaOrig="620">
          <v:shape id="_x00003cd76ebc-e9ce-4eaa-b428-d13c3d4124f1_i1279" type="#_x00003cd76ebc-e9ce-4eaa-b428-d13c3d4124f1_t75" alt="学科网 版权所有" style="width:30.8pt;height:30.8pt" o:ole="">
            <v:imagedata r:id="rId3cd76ebc-e9ce-4eaa-b428-d13c3d4124f1463" o:title=""/>
          </v:shape>
          <o:OLEObject Type="Embed" ProgID="Equation.3" ShapeID="_x00003cd76ebc-e9ce-4eaa-b428-d13c3d4124f1_i1279" DrawAspect="Content" ObjectID="_1535786489" r:id="rId3cd76ebc-e9ce-4eaa-b428-d13c3d4124f1464"/>
        </w:object>
      </w:r>
      <w:r w:rsidRPr="00915B0D">
        <w:rPr>
          <w:rFonts w:ascii="宋体" w:hAnsi="宋体" w:hint="eastAsia"/>
          <w:szCs w:val="21"/>
        </w:rPr>
        <w:t>的前</w:t>
      </w:r>
      <w:r w:rsidRPr="00915B0D">
        <w:rPr>
          <w:rFonts w:ascii="宋体" w:hAnsi="宋体"/>
          <w:position w:val="-6"/>
          <w:szCs w:val="21"/>
        </w:rPr>
        <w:object w:dxaOrig="200" w:dyaOrig="220">
          <v:shape id="_x00003cd76ebc-e9ce-4eaa-b428-d13c3d4124f1_i1280" type="#_x00003cd76ebc-e9ce-4eaa-b428-d13c3d4124f1_t75" alt="学科网 版权所有" style="width:10pt;height:10.8pt" o:ole="">
            <v:imagedata r:id="rId3cd76ebc-e9ce-4eaa-b428-d13c3d4124f1335" o:title=""/>
          </v:shape>
          <o:OLEObject Type="Embed" ProgID="Equation.3" ShapeID="_x00003cd76ebc-e9ce-4eaa-b428-d13c3d4124f1_i1280" DrawAspect="Content" ObjectID="_1535786490" r:id="rId3cd76ebc-e9ce-4eaa-b428-d13c3d4124f1465"/>
        </w:object>
      </w:r>
      <w:r w:rsidRPr="00915B0D">
        <w:rPr>
          <w:rFonts w:ascii="宋体" w:hAnsi="宋体" w:hint="eastAsia"/>
          <w:szCs w:val="21"/>
        </w:rPr>
        <w:t>项和，求</w:t>
      </w:r>
      <w:r w:rsidRPr="00915B0D">
        <w:rPr>
          <w:rFonts w:ascii="宋体" w:hAnsi="宋体"/>
          <w:position w:val="-30"/>
          <w:szCs w:val="21"/>
        </w:rPr>
        <w:object w:dxaOrig="1700" w:dyaOrig="680">
          <v:shape id="_x00003cd76ebc-e9ce-4eaa-b428-d13c3d4124f1_i1281" type="#_x00003cd76ebc-e9ce-4eaa-b428-d13c3d4124f1_t75" alt="学科网 版权所有" style="width:84.9pt;height:34.15pt" o:ole="">
            <v:imagedata r:id="rId3cd76ebc-e9ce-4eaa-b428-d13c3d4124f1466" o:title=""/>
          </v:shape>
          <o:OLEObject Type="Embed" ProgID="Equation.3" ShapeID="_x00003cd76ebc-e9ce-4eaa-b428-d13c3d4124f1_i1281" DrawAspect="Content" ObjectID="_1535786491" r:id="rId3cd76ebc-e9ce-4eaa-b428-d13c3d4124f1467"/>
        </w:object>
      </w:r>
    </w:p>
    <w:p w:rsidR="0082082D" w:rsidRPr="009E544B" w:rsidRDefault="0082082D" w:rsidP="00375A2B">
      <w:r w:rsidRPr="009E544B">
        <w:rPr>
          <w:rFonts w:ascii="宋体" w:hAnsi="宋体" w:hint="eastAsia"/>
          <w:szCs w:val="21"/>
        </w:rPr>
      </w:r>
      <w:r w:rsidR="009E544B" w:rsidRPr="009E544B">
        <w:rPr>
          <w:rFonts w:ascii="宋体" w:hAnsi="宋体" w:cs="宋体" w:hint="eastAsia"/>
          <w:szCs w:val="21"/>
        </w:rPr>
        <w:t>19．</w:t>
      </w:r>
      <w:r w:rsidRPr="009E544B">
        <w:rPr>
          <w:rFonts w:ascii="宋体" w:hAnsi="宋体" w:cs="FZSSK--GBK1-0" w:hint="eastAsia"/>
          <w:kern w:val="0"/>
          <w:szCs w:val="21"/>
        </w:rPr>
        <w:t>已知各项均为正数的数列</w:t>
      </w:r>
      <w:r w:rsidRPr="009E544B">
        <w:rPr>
          <w:rFonts w:ascii="宋体" w:hAnsi="宋体" w:cs="E-BZ"/>
          <w:kern w:val="0"/>
          <w:position w:val="-14"/>
          <w:szCs w:val="21"/>
        </w:rPr>
        <w:object w:dxaOrig="480" w:dyaOrig="400">
          <v:shape id="_x000061027e97-5430-46cd-8888-56d9777514c8_i1276" type="#_x000061027e97-5430-46cd-8888-56d9777514c8_t75" alt="学科网 版权所有" style="width:24pt;height:20.25pt" o:ole="">
            <v:imagedata r:id="rId61027e97-5430-46cd-8888-56d9777514c8467" o:title=""/>
          </v:shape>
          <o:OLEObject Type="Embed" ProgID="Equation.DSMT4" ShapeID="_x000061027e97-5430-46cd-8888-56d9777514c8_i1276" DrawAspect="Content" ObjectID="_1535287699" r:id="rId61027e97-5430-46cd-8888-56d9777514c8468"/>
        </w:object>
      </w:r>
      <w:r w:rsidRPr="009E544B">
        <w:rPr>
          <w:rFonts w:ascii="宋体" w:hAnsi="宋体" w:cs="FZSSK--GBK1-0" w:hint="eastAsia"/>
          <w:kern w:val="0"/>
          <w:szCs w:val="21"/>
        </w:rPr>
        <w:t>的前</w:t>
      </w:r>
      <w:r w:rsidRPr="009E544B">
        <w:rPr>
          <w:rFonts w:ascii="宋体" w:hAnsi="宋体" w:cs="E-BX"/>
          <w:kern w:val="0"/>
          <w:position w:val="-6"/>
          <w:szCs w:val="21"/>
        </w:rPr>
        <w:object w:dxaOrig="200" w:dyaOrig="220">
          <v:shape id="_x000061027e97-5430-46cd-8888-56d9777514c8_i1277" type="#_x000061027e97-5430-46cd-8888-56d9777514c8_t75" alt="学科网 版权所有" style="width:9.75pt;height:11.25pt" o:ole="">
            <v:imagedata r:id="rId61027e97-5430-46cd-8888-56d9777514c8469" o:title=""/>
          </v:shape>
          <o:OLEObject Type="Embed" ProgID="Equation.DSMT4" ShapeID="_x000061027e97-5430-46cd-8888-56d9777514c8_i1277" DrawAspect="Content" ObjectID="_1535287700" r:id="rId61027e97-5430-46cd-8888-56d9777514c8470"/>
        </w:object>
      </w:r>
      <w:r w:rsidRPr="009E544B">
        <w:rPr>
          <w:rFonts w:ascii="宋体" w:hAnsi="宋体" w:cs="FZSSK--GBK1-0" w:hint="eastAsia"/>
          <w:kern w:val="0"/>
          <w:szCs w:val="21"/>
        </w:rPr>
        <w:t>项和为</w:t>
      </w:r>
      <w:r w:rsidRPr="009E544B">
        <w:rPr>
          <w:rFonts w:ascii="宋体" w:hAnsi="宋体" w:cs="FZSSK--GBK1-0"/>
          <w:kern w:val="0"/>
          <w:position w:val="-12"/>
          <w:szCs w:val="21"/>
        </w:rPr>
        <w:object w:dxaOrig="279" w:dyaOrig="360">
          <v:shape id="_x000061027e97-5430-46cd-8888-56d9777514c8_i1278" type="#_x000061027e97-5430-46cd-8888-56d9777514c8_t75" alt="学科网 版权所有" style="width:14.25pt;height:18pt" o:ole="">
            <v:imagedata r:id="rId61027e97-5430-46cd-8888-56d9777514c8471" o:title=""/>
          </v:shape>
          <o:OLEObject Type="Embed" ProgID="Equation.DSMT4" ShapeID="_x000061027e97-5430-46cd-8888-56d9777514c8_i1278" DrawAspect="Content" ObjectID="_1535287701" r:id="rId61027e97-5430-46cd-8888-56d9777514c8472"/>
        </w:object>
      </w:r>
      <w:r w:rsidRPr="009E544B">
        <w:rPr>
          <w:rFonts w:ascii="宋体" w:hAnsi="宋体" w:cs="FZSSK--GBK1-0" w:hint="eastAsia"/>
          <w:kern w:val="0"/>
          <w:szCs w:val="21"/>
        </w:rPr>
        <w:t>,满足</w:t>
      </w:r>
      <w:r w:rsidRPr="009E544B">
        <w:rPr>
          <w:rFonts w:ascii="宋体" w:hAnsi="宋体" w:cs="FZSSK--GBK1-0"/>
          <w:kern w:val="0"/>
          <w:position w:val="-12"/>
          <w:szCs w:val="21"/>
        </w:rPr>
        <w:object w:dxaOrig="2860" w:dyaOrig="380">
          <v:shape id="_x000061027e97-5430-46cd-8888-56d9777514c8_i1279" type="#_x000061027e97-5430-46cd-8888-56d9777514c8_t75" alt="学科网 版权所有" style="width:143.25pt;height:18.75pt" o:ole="">
            <v:imagedata r:id="rId61027e97-5430-46cd-8888-56d9777514c8473" o:title=""/>
          </v:shape>
          <o:OLEObject Type="Embed" ProgID="Equation.DSMT4" ShapeID="_x000061027e97-5430-46cd-8888-56d9777514c8_i1279" DrawAspect="Content" ObjectID="_1535287702" r:id="rId61027e97-5430-46cd-8888-56d9777514c8474"/>
        </w:object>
      </w:r>
      <w:r w:rsidRPr="009E544B">
        <w:rPr>
          <w:rFonts w:ascii="宋体" w:hAnsi="宋体" w:cs="FZSSK--GBK1-0" w:hint="eastAsia"/>
          <w:kern w:val="0"/>
          <w:szCs w:val="21"/>
        </w:rPr>
        <w:t>恰为等比数列</w:t>
      </w:r>
      <w:r w:rsidRPr="009E544B">
        <w:rPr>
          <w:rFonts w:ascii="宋体" w:hAnsi="宋体" w:cs="E-BZ"/>
          <w:kern w:val="0"/>
          <w:position w:val="-14"/>
          <w:szCs w:val="21"/>
        </w:rPr>
        <w:object w:dxaOrig="460" w:dyaOrig="400">
          <v:shape id="_x000061027e97-5430-46cd-8888-56d9777514c8_i1280" type="#_x000061027e97-5430-46cd-8888-56d9777514c8_t75" alt="学科网 版权所有" style="width:23.25pt;height:20.25pt" o:ole="">
            <v:imagedata r:id="rId61027e97-5430-46cd-8888-56d9777514c8475" o:title=""/>
          </v:shape>
          <o:OLEObject Type="Embed" ProgID="Equation.DSMT4" ShapeID="_x000061027e97-5430-46cd-8888-56d9777514c8_i1280" DrawAspect="Content" ObjectID="_1535287703" r:id="rId61027e97-5430-46cd-8888-56d9777514c8476"/>
        </w:object>
      </w:r>
      <w:r w:rsidRPr="009E544B">
        <w:rPr>
          <w:rFonts w:ascii="宋体" w:hAnsi="宋体" w:cs="FZSSK--GBK1-0" w:hint="eastAsia"/>
          <w:kern w:val="0"/>
          <w:szCs w:val="21"/>
        </w:rPr>
        <w:t>的前</w:t>
      </w:r>
      <w:r w:rsidRPr="009E544B">
        <w:rPr>
          <w:rFonts w:ascii="宋体" w:hAnsi="宋体" w:cs="E-BX"/>
          <w:kern w:val="0"/>
          <w:position w:val="-6"/>
          <w:szCs w:val="21"/>
        </w:rPr>
        <w:object w:dxaOrig="180" w:dyaOrig="279">
          <v:shape id="_x000061027e97-5430-46cd-8888-56d9777514c8_i1281" type="#_x000061027e97-5430-46cd-8888-56d9777514c8_t75" alt="学科网 版权所有" style="width:9pt;height:14.25pt" o:ole="">
            <v:imagedata r:id="rId61027e97-5430-46cd-8888-56d9777514c8477" o:title=""/>
          </v:shape>
          <o:OLEObject Type="Embed" ProgID="Equation.DSMT4" ShapeID="_x000061027e97-5430-46cd-8888-56d9777514c8_i1281" DrawAspect="Content" ObjectID="_1535287704" r:id="rId61027e97-5430-46cd-8888-56d9777514c8478"/>
        </w:object>
      </w:r>
      <w:r w:rsidRPr="009E544B">
        <w:rPr>
          <w:rFonts w:ascii="宋体" w:hAnsi="宋体" w:cs="FZSSK--GBK1-0" w:hint="eastAsia"/>
          <w:kern w:val="0"/>
          <w:szCs w:val="21"/>
        </w:rPr>
        <w:t>项.</w:t>
      </w:r>
    </w:p>
    <w:p w:rsidR="0082082D" w:rsidRPr="009E544B" w:rsidRDefault="0082082D" w:rsidP="00375A2B">
      <w:r w:rsidRPr="009E544B">
        <w:rPr>
          <w:rFonts w:ascii="宋体" w:hAnsi="宋体" w:hint="eastAsia"/>
          <w:szCs w:val="21"/>
        </w:rPr>
        <w:t>（1）</w:t>
      </w:r>
      <w:r w:rsidRPr="009E544B">
        <w:rPr>
          <w:rFonts w:ascii="宋体" w:hAnsi="宋体" w:cs="FZSSK--GBK1-0" w:hint="eastAsia"/>
          <w:kern w:val="0"/>
          <w:szCs w:val="21"/>
        </w:rPr>
        <w:t>求数列</w:t>
      </w:r>
      <w:r w:rsidR="009E544B" w:rsidRPr="009E544B">
        <w:rPr>
          <w:rFonts w:ascii="宋体" w:hAnsi="宋体" w:cs="E-BZ" w:hint="eastAsia"/>
          <w:kern w:val="0"/>
          <w:szCs w:val="21"/>
        </w:rPr>
        <w:t xml:space="preserve"> </w:t>
      </w:r>
      <w:r w:rsidRPr="009E544B">
        <w:rPr>
          <w:rFonts w:ascii="宋体" w:hAnsi="宋体" w:cs="E-BZ"/>
          <w:kern w:val="0"/>
          <w:position w:val="-14"/>
          <w:szCs w:val="21"/>
        </w:rPr>
        <w:object w:dxaOrig="480" w:dyaOrig="400">
          <v:shape id="_x000061027e97-5430-46cd-8888-56d9777514c8_i1282" type="#_x000061027e97-5430-46cd-8888-56d9777514c8_t75" alt="学科网 版权所有" style="width:24pt;height:20.25pt" o:ole="">
            <v:imagedata r:id="rId61027e97-5430-46cd-8888-56d9777514c8467" o:title=""/>
          </v:shape>
          <o:OLEObject Type="Embed" ProgID="Equation.DSMT4" ShapeID="_x000061027e97-5430-46cd-8888-56d9777514c8_i1282" DrawAspect="Content" ObjectID="_1535287705" r:id="rId61027e97-5430-46cd-8888-56d9777514c8479"/>
        </w:object>
      </w:r>
      <w:r w:rsidRPr="009E544B">
        <w:rPr>
          <w:rFonts w:ascii="宋体" w:hAnsi="宋体" w:cs="E-BZ" w:hint="eastAsia"/>
          <w:kern w:val="0"/>
          <w:szCs w:val="21"/>
        </w:rPr>
        <w:t>,</w:t>
      </w:r>
      <w:r w:rsidRPr="009E544B">
        <w:rPr>
          <w:rFonts w:ascii="宋体" w:hAnsi="宋体" w:cs="E-BZ"/>
          <w:kern w:val="0"/>
          <w:position w:val="-14"/>
          <w:szCs w:val="21"/>
        </w:rPr>
        <w:object w:dxaOrig="460" w:dyaOrig="400">
          <v:shape id="_x000061027e97-5430-46cd-8888-56d9777514c8_i1283" type="#_x000061027e97-5430-46cd-8888-56d9777514c8_t75" alt="学科网 版权所有" style="width:23.25pt;height:20.25pt" o:ole="">
            <v:imagedata r:id="rId61027e97-5430-46cd-8888-56d9777514c8475" o:title=""/>
          </v:shape>
          <o:OLEObject Type="Embed" ProgID="Equation.DSMT4" ShapeID="_x000061027e97-5430-46cd-8888-56d9777514c8_i1283" DrawAspect="Content" ObjectID="_1535287706" r:id="rId61027e97-5430-46cd-8888-56d9777514c8480"/>
        </w:object>
      </w:r>
      <w:r w:rsidRPr="009E544B">
        <w:rPr>
          <w:rFonts w:ascii="宋体" w:hAnsi="宋体" w:cs="FZSSK--GBK1-0" w:hint="eastAsia"/>
          <w:kern w:val="0"/>
          <w:szCs w:val="21"/>
        </w:rPr>
        <w:t>的通项公式；</w:t>
      </w:r>
    </w:p>
    <w:p w:rsidR="0082082D" w:rsidRPr="009E544B" w:rsidRDefault="0082082D" w:rsidP="00375A2B">
      <w:r w:rsidRPr="009E544B">
        <w:rPr>
          <w:rFonts w:ascii="宋体" w:hAnsi="宋体" w:hint="eastAsia"/>
          <w:szCs w:val="21"/>
        </w:rPr>
        <w:t>（2）若</w:t>
      </w:r>
      <w:r w:rsidRPr="009E544B">
        <w:rPr>
          <w:rFonts w:ascii="宋体" w:hAnsi="宋体"/>
          <w:position w:val="-30"/>
          <w:szCs w:val="21"/>
        </w:rPr>
        <w:object w:dxaOrig="2500" w:dyaOrig="680">
          <v:shape id="_x000061027e97-5430-46cd-8888-56d9777514c8_i1284" type="#_x000061027e97-5430-46cd-8888-56d9777514c8_t75" alt="学科网 版权所有" style="width:125.25pt;height:33.75pt" o:ole="">
            <v:imagedata r:id="rId61027e97-5430-46cd-8888-56d9777514c8481" o:title=""/>
          </v:shape>
          <o:OLEObject Type="Embed" ProgID="Equation.DSMT4" ShapeID="_x000061027e97-5430-46cd-8888-56d9777514c8_i1284" DrawAspect="Content" ObjectID="_1535287707" r:id="rId61027e97-5430-46cd-8888-56d9777514c8482"/>
        </w:object>
      </w:r>
      <w:r w:rsidRPr="009E544B">
        <w:rPr>
          <w:rFonts w:ascii="宋体" w:hAnsi="宋体" w:hint="eastAsia"/>
          <w:szCs w:val="21"/>
        </w:rPr>
        <w:t>,求</w:t>
      </w:r>
      <w:r w:rsidRPr="009E544B">
        <w:rPr>
          <w:rFonts w:ascii="宋体" w:hAnsi="宋体" w:cs="FZSSK--GBK1-0" w:hint="eastAsia"/>
          <w:kern w:val="0"/>
          <w:szCs w:val="21"/>
        </w:rPr>
        <w:t>数列</w:t>
      </w:r>
      <w:r w:rsidRPr="009E544B">
        <w:rPr>
          <w:rFonts w:ascii="宋体" w:hAnsi="宋体" w:cs="E-BZ"/>
          <w:kern w:val="0"/>
          <w:position w:val="-14"/>
          <w:szCs w:val="21"/>
        </w:rPr>
        <w:object w:dxaOrig="460" w:dyaOrig="400">
          <v:shape id="_x000061027e97-5430-46cd-8888-56d9777514c8_i1285" type="#_x000061027e97-5430-46cd-8888-56d9777514c8_t75" alt="学科网 版权所有" style="width:23.25pt;height:20.25pt" o:ole="">
            <v:imagedata r:id="rId61027e97-5430-46cd-8888-56d9777514c8483" o:title=""/>
          </v:shape>
          <o:OLEObject Type="Embed" ProgID="Equation.DSMT4" ShapeID="_x000061027e97-5430-46cd-8888-56d9777514c8_i1285" DrawAspect="Content" ObjectID="_1535287708" r:id="rId61027e97-5430-46cd-8888-56d9777514c8484"/>
        </w:object>
      </w:r>
      <w:r w:rsidRPr="009E544B">
        <w:rPr>
          <w:rFonts w:ascii="宋体" w:hAnsi="宋体" w:cs="FZSSK--GBK1-0" w:hint="eastAsia"/>
          <w:kern w:val="0"/>
          <w:szCs w:val="21"/>
        </w:rPr>
        <w:t>的前</w:t>
      </w:r>
      <w:r w:rsidRPr="009E544B">
        <w:rPr>
          <w:rFonts w:ascii="宋体" w:hAnsi="宋体" w:cs="E-BX"/>
          <w:kern w:val="0"/>
          <w:position w:val="-6"/>
          <w:szCs w:val="21"/>
        </w:rPr>
        <w:object w:dxaOrig="200" w:dyaOrig="220">
          <v:shape id="_x000061027e97-5430-46cd-8888-56d9777514c8_i1286" type="#_x000061027e97-5430-46cd-8888-56d9777514c8_t75" alt="学科网 版权所有" style="width:9.75pt;height:11.25pt" o:ole="">
            <v:imagedata r:id="rId61027e97-5430-46cd-8888-56d9777514c8469" o:title=""/>
          </v:shape>
          <o:OLEObject Type="Embed" ProgID="Equation.DSMT4" ShapeID="_x000061027e97-5430-46cd-8888-56d9777514c8_i1286" DrawAspect="Content" ObjectID="_1535287709" r:id="rId61027e97-5430-46cd-8888-56d9777514c8485"/>
        </w:object>
      </w:r>
      <w:r w:rsidRPr="009E544B">
        <w:rPr>
          <w:rFonts w:ascii="宋体" w:hAnsi="宋体" w:cs="FZSSK--GBK1-0" w:hint="eastAsia"/>
          <w:kern w:val="0"/>
          <w:szCs w:val="21"/>
        </w:rPr>
        <w:t>项和为</w:t>
      </w:r>
      <w:r w:rsidRPr="009E544B">
        <w:rPr>
          <w:rFonts w:ascii="宋体" w:hAnsi="宋体" w:cs="FZSSK--GBK1-0"/>
          <w:kern w:val="0"/>
          <w:position w:val="-12"/>
          <w:szCs w:val="21"/>
        </w:rPr>
        <w:object w:dxaOrig="260" w:dyaOrig="360">
          <v:shape id="_x000061027e97-5430-46cd-8888-56d9777514c8_i1287" type="#_x000061027e97-5430-46cd-8888-56d9777514c8_t75" alt="学科网 版权所有" style="width:12.75pt;height:18pt" o:ole="">
            <v:imagedata r:id="rId61027e97-5430-46cd-8888-56d9777514c8486" o:title=""/>
          </v:shape>
          <o:OLEObject Type="Embed" ProgID="Equation.DSMT4" ShapeID="_x000061027e97-5430-46cd-8888-56d9777514c8_i1287" DrawAspect="Content" ObjectID="_1535287710" r:id="rId61027e97-5430-46cd-8888-56d9777514c8487"/>
        </w:object>
      </w:r>
      <w:r w:rsidRPr="009E544B">
        <w:rPr>
          <w:rFonts w:ascii="宋体" w:hAnsi="宋体" w:cs="FZSSK--GBK1-0" w:hint="eastAsia"/>
          <w:kern w:val="0"/>
          <w:szCs w:val="21"/>
        </w:rPr>
        <w:t>.</w:t>
      </w:r>
    </w:p>
    <w:p w:rsidR="003C63CE" w:rsidRPr="00A6467C" w:rsidRDefault="003C63CE" w:rsidP="00A30F34">
      <w:r w:rsidRPr="00A6467C">
        <w:rPr>
          <w:rFonts w:ascii="宋体" w:hAnsi="宋体"/>
        </w:rPr>
      </w:r>
      <w:r w:rsidR="00A30F34" w:rsidRPr="00A6467C">
        <w:rPr>
          <w:rFonts w:ascii="宋体" w:hAnsi="宋体" w:cs="宋体"/>
        </w:rPr>
        <w:t>20．</w:t>
      </w:r>
      <w:r w:rsidRPr="00A6467C">
        <w:rPr>
          <w:rFonts w:ascii="宋体" w:hAnsi="宋体"/>
        </w:rPr>
        <w:t>已知等比数列</w:t>
      </w:r>
      <w:r w:rsidR="00BD3465" w:rsidRPr="00A6467C">
        <w:rPr>
          <w:rFonts w:ascii="宋体" w:hAnsi="宋体"/>
          <w:position w:val="-14"/>
        </w:rPr>
        <w:object w:dxaOrig="480" w:dyaOrig="400">
          <v:shape id="_x0000ccca8561-98e0-418b-8dc2-0c25be86f5b3_i1212" type="#_x0000ccca8561-98e0-418b-8dc2-0c25be86f5b3_t75" style="width:24.15pt;height:20pt" o:ole="">
            <v:imagedata r:id="rIdccca8561-98e0-418b-8dc2-0c25be86f5b3377" o:title=""/>
          </v:shape>
          <o:OLEObject Type="Embed" ProgID="Equation.DSMT4" ShapeID="_x0000ccca8561-98e0-418b-8dc2-0c25be86f5b3_i1212" DrawAspect="Content" ObjectID="_1535201304" r:id="rIdccca8561-98e0-418b-8dc2-0c25be86f5b3378"/>
        </w:object>
      </w:r>
      <w:r w:rsidRPr="00A6467C">
        <w:rPr>
          <w:rFonts w:ascii="宋体" w:hAnsi="宋体"/>
        </w:rPr>
        <w:t>满足</w:t>
      </w:r>
      <w:r w:rsidR="0030029A" w:rsidRPr="00A6467C">
        <w:rPr>
          <w:rFonts w:ascii="宋体" w:hAnsi="宋体"/>
          <w:position w:val="-24"/>
        </w:rPr>
        <w:object w:dxaOrig="1100" w:dyaOrig="620">
          <v:shape id="_x0000ccca8561-98e0-418b-8dc2-0c25be86f5b3_i1213" type="#_x0000ccca8561-98e0-418b-8dc2-0c25be86f5b3_t75" style="width:54.95pt;height:30.8pt" o:ole="">
            <v:imagedata r:id="rIdccca8561-98e0-418b-8dc2-0c25be86f5b3379" o:title=""/>
          </v:shape>
          <o:OLEObject Type="Embed" ProgID="Equation.DSMT4" ShapeID="_x0000ccca8561-98e0-418b-8dc2-0c25be86f5b3_i1213" DrawAspect="Content" ObjectID="_1535201305" r:id="rIdccca8561-98e0-418b-8dc2-0c25be86f5b3380"/>
        </w:object>
      </w:r>
      <w:r w:rsidR="0030029A" w:rsidRPr="00A6467C">
        <w:rPr>
          <w:rFonts w:ascii="宋体" w:hAnsi="宋体" w:hint="eastAsia"/>
        </w:rPr>
        <w:t>,</w:t>
      </w:r>
      <w:r w:rsidR="0030029A" w:rsidRPr="00A6467C">
        <w:rPr>
          <w:rFonts w:ascii="宋体" w:hAnsi="宋体"/>
          <w:position w:val="-24"/>
        </w:rPr>
        <w:object w:dxaOrig="840" w:dyaOrig="620">
          <v:shape id="_x0000ccca8561-98e0-418b-8dc2-0c25be86f5b3_i1214" type="#_x0000ccca8561-98e0-418b-8dc2-0c25be86f5b3_t75" style="width:42.05pt;height:30.8pt" o:ole="">
            <v:imagedata r:id="rIdccca8561-98e0-418b-8dc2-0c25be86f5b3381" o:title=""/>
          </v:shape>
          <o:OLEObject Type="Embed" ProgID="Equation.DSMT4" ShapeID="_x0000ccca8561-98e0-418b-8dc2-0c25be86f5b3_i1214" DrawAspect="Content" ObjectID="_1535201306" r:id="rIdccca8561-98e0-418b-8dc2-0c25be86f5b3382"/>
        </w:object>
      </w:r>
      <w:r w:rsidR="0030029A" w:rsidRPr="00A6467C">
        <w:rPr>
          <w:rFonts w:ascii="宋体" w:hAnsi="宋体" w:hint="eastAsia"/>
        </w:rPr>
        <w:t>,</w:t>
      </w:r>
      <w:r w:rsidRPr="00A6467C">
        <w:rPr>
          <w:rFonts w:ascii="宋体" w:hAnsi="宋体"/>
        </w:rPr>
        <w:t>公比</w:t>
      </w:r>
      <w:r w:rsidR="0030029A" w:rsidRPr="00A6467C">
        <w:rPr>
          <w:rFonts w:ascii="宋体" w:hAnsi="宋体"/>
          <w:position w:val="-10"/>
        </w:rPr>
        <w:object w:dxaOrig="520" w:dyaOrig="320">
          <v:shape id="_x0000ccca8561-98e0-418b-8dc2-0c25be86f5b3_i1215" type="#_x0000ccca8561-98e0-418b-8dc2-0c25be86f5b3_t75" style="width:25.8pt;height:15.8pt" o:ole="">
            <v:imagedata r:id="rIdccca8561-98e0-418b-8dc2-0c25be86f5b3383" o:title=""/>
          </v:shape>
          <o:OLEObject Type="Embed" ProgID="Equation.DSMT4" ShapeID="_x0000ccca8561-98e0-418b-8dc2-0c25be86f5b3_i1215" DrawAspect="Content" ObjectID="_1535201307" r:id="rIdccca8561-98e0-418b-8dc2-0c25be86f5b3384"/>
        </w:object>
      </w:r>
    </w:p>
    <w:p w:rsidR="003C63CE" w:rsidRPr="00A6467C" w:rsidRDefault="005A095A" w:rsidP="00A30F34">
      <w:r w:rsidRPr="00A6467C">
        <w:rPr>
          <w:rFonts w:ascii="宋体" w:hAnsi="宋体"/>
        </w:rPr>
        <w:t>（1）</w:t>
      </w:r>
      <w:r w:rsidR="003C63CE" w:rsidRPr="00A6467C">
        <w:rPr>
          <w:rFonts w:ascii="宋体" w:hAnsi="宋体"/>
        </w:rPr>
        <w:t>求数列</w:t>
      </w:r>
      <w:r w:rsidR="00BD3465" w:rsidRPr="00A6467C">
        <w:rPr>
          <w:rFonts w:ascii="宋体" w:hAnsi="宋体"/>
          <w:position w:val="-14"/>
        </w:rPr>
        <w:object w:dxaOrig="480" w:dyaOrig="400">
          <v:shape id="_x0000ccca8561-98e0-418b-8dc2-0c25be86f5b3_i1216" type="#_x0000ccca8561-98e0-418b-8dc2-0c25be86f5b3_t75" style="width:24.15pt;height:20pt" o:ole="">
            <v:imagedata r:id="rIdccca8561-98e0-418b-8dc2-0c25be86f5b3377" o:title=""/>
          </v:shape>
          <o:OLEObject Type="Embed" ProgID="Equation.DSMT4" ShapeID="_x0000ccca8561-98e0-418b-8dc2-0c25be86f5b3_i1216" DrawAspect="Content" ObjectID="_1535201308" r:id="rIdccca8561-98e0-418b-8dc2-0c25be86f5b3385"/>
        </w:object>
      </w:r>
      <w:r w:rsidR="003C63CE" w:rsidRPr="00A6467C">
        <w:rPr>
          <w:rFonts w:ascii="宋体" w:hAnsi="宋体"/>
        </w:rPr>
        <w:t>的通项公式与前</w:t>
      </w:r>
      <w:r w:rsidR="00BD3465" w:rsidRPr="00A6467C">
        <w:rPr>
          <w:rFonts w:ascii="宋体" w:hAnsi="宋体" w:hint="eastAsia"/>
        </w:rPr>
        <w:t>n</w:t>
      </w:r>
      <w:r w:rsidR="003C63CE" w:rsidRPr="00A6467C">
        <w:rPr>
          <w:rFonts w:ascii="宋体" w:hAnsi="宋体"/>
        </w:rPr>
        <w:t>项和；</w:t>
      </w:r>
    </w:p>
    <w:p w:rsidR="005A095A" w:rsidRPr="00A6467C" w:rsidRDefault="005A095A" w:rsidP="00A30F34">
      <w:r w:rsidRPr="00A6467C">
        <w:rPr>
          <w:rFonts w:ascii="宋体" w:hAnsi="宋体"/>
        </w:rPr>
        <w:t>（2）</w:t>
      </w:r>
      <w:r w:rsidR="003C63CE" w:rsidRPr="00A6467C">
        <w:rPr>
          <w:rFonts w:ascii="宋体" w:hAnsi="宋体"/>
        </w:rPr>
        <w:t>设</w:t>
      </w:r>
      <w:r w:rsidR="0030029A" w:rsidRPr="00A6467C">
        <w:rPr>
          <w:rFonts w:ascii="宋体" w:hAnsi="宋体"/>
          <w:position w:val="-30"/>
        </w:rPr>
        <w:object w:dxaOrig="1540" w:dyaOrig="680">
          <v:shape id="_x0000ccca8561-98e0-418b-8dc2-0c25be86f5b3_i1217" type="#_x0000ccca8561-98e0-418b-8dc2-0c25be86f5b3_t75" style="width:77pt;height:34.15pt" o:ole="">
            <v:imagedata r:id="rIdccca8561-98e0-418b-8dc2-0c25be86f5b3386" o:title=""/>
          </v:shape>
          <o:OLEObject Type="Embed" ProgID="Equation.DSMT4" ShapeID="_x0000ccca8561-98e0-418b-8dc2-0c25be86f5b3_i1217" DrawAspect="Content" ObjectID="_1535201309" r:id="rIdccca8561-98e0-418b-8dc2-0c25be86f5b3387"/>
        </w:object>
      </w:r>
      <w:r w:rsidR="003C63CE" w:rsidRPr="00A6467C">
        <w:rPr>
          <w:rFonts w:ascii="宋体" w:hAnsi="宋体"/>
        </w:rPr>
        <w:t>，数列</w:t>
      </w:r>
      <w:r w:rsidR="00BD3465" w:rsidRPr="00A6467C">
        <w:rPr>
          <w:rFonts w:ascii="宋体" w:hAnsi="宋体"/>
          <w:position w:val="-14"/>
        </w:rPr>
        <w:object w:dxaOrig="820" w:dyaOrig="400">
          <v:shape id="_x0000ccca8561-98e0-418b-8dc2-0c25be86f5b3_i1218" type="#_x0000ccca8561-98e0-418b-8dc2-0c25be86f5b3_t75" style="width:41.2pt;height:20pt" o:ole="">
            <v:imagedata r:id="rIdccca8561-98e0-418b-8dc2-0c25be86f5b3388" o:title=""/>
          </v:shape>
          <o:OLEObject Type="Embed" ProgID="Equation.DSMT4" ShapeID="_x0000ccca8561-98e0-418b-8dc2-0c25be86f5b3_i1218" DrawAspect="Content" ObjectID="_1535201310" r:id="rIdccca8561-98e0-418b-8dc2-0c25be86f5b3389"/>
        </w:object>
      </w:r>
      <w:r w:rsidR="003C63CE" w:rsidRPr="00A6467C">
        <w:rPr>
          <w:rFonts w:ascii="宋体" w:hAnsi="宋体"/>
        </w:rPr>
        <w:t>的前n项和为T</w:t>
      </w:r>
      <w:r w:rsidR="003C63CE" w:rsidRPr="00A6467C">
        <w:rPr>
          <w:rFonts w:ascii="宋体" w:hAnsi="宋体"/>
          <w:vertAlign w:val="subscript"/>
        </w:rPr>
        <w:t>n</w:t>
      </w:r>
      <w:r w:rsidR="003C63CE" w:rsidRPr="00A6467C">
        <w:rPr>
          <w:rFonts w:ascii="宋体" w:hAnsi="宋体"/>
        </w:rPr>
        <w:t>，若对于任意的正整数，都有</w:t>
      </w:r>
      <w:r w:rsidR="0030029A" w:rsidRPr="00A6467C">
        <w:rPr>
          <w:rFonts w:ascii="宋体" w:hAnsi="宋体"/>
          <w:position w:val="-24"/>
        </w:rPr>
        <w:object w:dxaOrig="1560" w:dyaOrig="620">
          <v:shape id="_x0000ccca8561-98e0-418b-8dc2-0c25be86f5b3_i1219" type="#_x0000ccca8561-98e0-418b-8dc2-0c25be86f5b3_t75" style="width:77.85pt;height:30.8pt" o:ole="">
            <v:imagedata r:id="rIdccca8561-98e0-418b-8dc2-0c25be86f5b3390" o:title=""/>
          </v:shape>
          <o:OLEObject Type="Embed" ProgID="Equation.DSMT4" ShapeID="_x0000ccca8561-98e0-418b-8dc2-0c25be86f5b3_i1219" DrawAspect="Content" ObjectID="_1535201311" r:id="rIdccca8561-98e0-418b-8dc2-0c25be86f5b3391"/>
        </w:object>
      </w:r>
      <w:r w:rsidR="003C63CE" w:rsidRPr="00A6467C">
        <w:rPr>
          <w:rFonts w:ascii="宋体" w:hAnsi="宋体"/>
        </w:rPr>
        <w:t>成立，求实</w:t>
      </w:r>
    </w:p>
    <w:p w:rsidR="003C63CE" w:rsidRPr="00A6467C" w:rsidRDefault="003C63CE" w:rsidP="00A30F34">
      <w:r w:rsidRPr="00A6467C">
        <w:rPr>
          <w:rFonts w:ascii="宋体" w:hAnsi="宋体"/>
        </w:rPr>
        <w:t>数m的取值范围．</w:t>
      </w:r>
    </w:p>
    <w:p w:rsidR="00824E51" w:rsidRPr="00900E86" w:rsidRDefault="00824E51" w:rsidP="0027616E">
      <w:r w:rsidRPr="00900E86">
        <w:rPr>
          <w:rFonts w:ascii="宋体" w:hAnsi="宋体" w:cs="宋体" w:hint="eastAsia"/>
          <w:szCs w:val="21"/>
        </w:rPr>
      </w:r>
      <w:r w:rsidR="00900E86" w:rsidRPr="00900E86">
        <w:rPr>
          <w:rFonts w:ascii="宋体" w:hAnsi="宋体" w:cs="宋体" w:hint="eastAsia"/>
          <w:szCs w:val="21"/>
        </w:rPr>
        <w:t>21．</w:t>
      </w:r>
      <w:r w:rsidRPr="00900E86">
        <w:rPr>
          <w:rFonts w:ascii="宋体" w:hAnsi="宋体" w:cs="宋体" w:hint="eastAsia"/>
          <w:kern w:val="0"/>
          <w:szCs w:val="21"/>
        </w:rPr>
        <w:t>已知等差数列</w:t>
      </w:r>
      <w:r w:rsidRPr="00900E86">
        <w:rPr>
          <w:rFonts w:ascii="宋体" w:hAnsi="宋体" w:cs="宋体" w:hint="eastAsia"/>
          <w:kern w:val="0"/>
          <w:position w:val="-14"/>
          <w:szCs w:val="21"/>
        </w:rPr>
        <w:object w:dxaOrig="480" w:dyaOrig="400">
          <v:shape id="对象 136" o:spid="_x000077df2b13-401c-4e54-82aa-bc1b0004590b_i1312" type="#_x000077df2b13-401c-4e54-82aa-bc1b0004590b_t75" alt="学科网 版权所有" style="width:24pt;height:20.25pt;mso-position-horizontal-relative:page;mso-position-vertical-relative:page" o:ole="">
            <v:imagedata r:id="rId77df2b13-401c-4e54-82aa-bc1b0004590b539" o:title=""/>
          </v:shape>
          <o:OLEObject Type="Embed" ProgID="Equation.DSMT4" ShapeID="对象 136" DrawAspect="Content" ObjectID="_1534775385" r:id="rId77df2b13-401c-4e54-82aa-bc1b0004590b540"/>
        </w:object>
      </w:r>
      <w:r w:rsidR="00900E86" w:rsidRPr="00900E86">
        <w:rPr>
          <w:rFonts w:ascii="宋体" w:hAnsi="宋体" w:cs="宋体" w:hint="eastAsia"/>
          <w:iCs/>
          <w:kern w:val="0"/>
          <w:szCs w:val="21"/>
        </w:rPr>
        <w:t xml:space="preserve"> </w:t>
      </w:r>
      <w:r w:rsidRPr="00900E86">
        <w:rPr>
          <w:rFonts w:ascii="宋体" w:hAnsi="宋体" w:cs="宋体" w:hint="eastAsia"/>
          <w:kern w:val="0"/>
          <w:szCs w:val="21"/>
        </w:rPr>
        <w:t>满足：</w:t>
      </w:r>
      <w:r w:rsidRPr="00900E86">
        <w:rPr>
          <w:rFonts w:ascii="宋体" w:hAnsi="宋体" w:cs="宋体" w:hint="eastAsia"/>
          <w:kern w:val="0"/>
          <w:position w:val="-12"/>
          <w:szCs w:val="21"/>
        </w:rPr>
        <w:object w:dxaOrig="640" w:dyaOrig="360">
          <v:shape id="对象 137" o:spid="_x000077df2b13-401c-4e54-82aa-bc1b0004590b_i1313" type="#_x000077df2b13-401c-4e54-82aa-bc1b0004590b_t75" alt="学科网 版权所有" style="width:32.25pt;height:18pt;mso-position-horizontal-relative:page;mso-position-vertical-relative:page" o:ole="">
            <v:imagedata r:id="rId77df2b13-401c-4e54-82aa-bc1b0004590b541" o:title=""/>
          </v:shape>
          <o:OLEObject Type="Embed" ProgID="Equation.DSMT4" ShapeID="对象 137" DrawAspect="Content" ObjectID="_1534775386" r:id="rId77df2b13-401c-4e54-82aa-bc1b0004590b542"/>
        </w:object>
      </w:r>
      <w:r w:rsidRPr="00900E86">
        <w:rPr>
          <w:rFonts w:ascii="宋体" w:hAnsi="宋体" w:cs="宋体" w:hint="eastAsia"/>
          <w:kern w:val="0"/>
          <w:szCs w:val="21"/>
        </w:rPr>
        <w:t>,前</w:t>
      </w:r>
      <w:r w:rsidRPr="00900E86">
        <w:rPr>
          <w:rFonts w:ascii="宋体" w:hAnsi="宋体" w:cs="宋体" w:hint="eastAsia"/>
          <w:kern w:val="0"/>
          <w:position w:val="-4"/>
          <w:szCs w:val="21"/>
        </w:rPr>
        <w:object w:dxaOrig="200" w:dyaOrig="260">
          <v:shape id="对象 138" o:spid="_x000077df2b13-401c-4e54-82aa-bc1b0004590b_i1314" type="#_x000077df2b13-401c-4e54-82aa-bc1b0004590b_t75" alt="学科网 版权所有" style="width:9.75pt;height:12.75pt;mso-position-horizontal-relative:page;mso-position-vertical-relative:page" o:ole="">
            <v:imagedata r:id="rId77df2b13-401c-4e54-82aa-bc1b0004590b543" o:title=""/>
          </v:shape>
          <o:OLEObject Type="Embed" ProgID="Equation.DSMT4" ShapeID="对象 138" DrawAspect="Content" ObjectID="_1534775387" r:id="rId77df2b13-401c-4e54-82aa-bc1b0004590b544"/>
        </w:object>
      </w:r>
      <w:r w:rsidRPr="00900E86">
        <w:rPr>
          <w:rFonts w:ascii="宋体" w:hAnsi="宋体" w:cs="宋体" w:hint="eastAsia"/>
          <w:kern w:val="0"/>
          <w:szCs w:val="21"/>
        </w:rPr>
        <w:t>项和</w:t>
      </w:r>
      <w:r w:rsidRPr="00900E86">
        <w:rPr>
          <w:rFonts w:ascii="宋体" w:hAnsi="宋体" w:cs="宋体" w:hint="eastAsia"/>
          <w:kern w:val="0"/>
          <w:position w:val="-12"/>
          <w:szCs w:val="21"/>
        </w:rPr>
        <w:object w:dxaOrig="780" w:dyaOrig="360">
          <v:shape id="对象 139" o:spid="_x000077df2b13-401c-4e54-82aa-bc1b0004590b_i1315" type="#_x000077df2b13-401c-4e54-82aa-bc1b0004590b_t75" alt="学科网 版权所有" style="width:39pt;height:18pt;mso-position-horizontal-relative:page;mso-position-vertical-relative:page" o:ole="">
            <v:imagedata r:id="rId77df2b13-401c-4e54-82aa-bc1b0004590b545" o:title=""/>
          </v:shape>
          <o:OLEObject Type="Embed" ProgID="Equation.DSMT4" ShapeID="对象 139" DrawAspect="Content" ObjectID="_1534775388" r:id="rId77df2b13-401c-4e54-82aa-bc1b0004590b546"/>
        </w:object>
      </w:r>
      <w:r w:rsidRPr="00900E86">
        <w:rPr>
          <w:rFonts w:ascii="宋体" w:hAnsi="宋体" w:cs="宋体" w:hint="eastAsia"/>
          <w:kern w:val="0"/>
          <w:szCs w:val="21"/>
        </w:rPr>
        <w:t>.</w:t>
      </w:r>
    </w:p>
    <w:p w:rsidR="00824E51" w:rsidRPr="00900E86" w:rsidRDefault="00824E51" w:rsidP="0027616E">
      <w:r w:rsidRPr="00900E86">
        <w:rPr>
          <w:rFonts w:ascii="宋体" w:hAnsi="宋体" w:cs="宋体" w:hint="eastAsia"/>
          <w:szCs w:val="21"/>
        </w:rPr>
        <w:t>（1）</w:t>
      </w:r>
      <w:r w:rsidRPr="00900E86">
        <w:rPr>
          <w:rFonts w:ascii="宋体" w:hAnsi="宋体" w:cs="宋体" w:hint="eastAsia"/>
          <w:kern w:val="0"/>
          <w:szCs w:val="21"/>
        </w:rPr>
        <w:t>求数列</w:t>
      </w:r>
      <w:r w:rsidRPr="00900E86">
        <w:rPr>
          <w:rFonts w:ascii="宋体" w:hAnsi="宋体" w:cs="宋体" w:hint="eastAsia"/>
          <w:kern w:val="0"/>
          <w:position w:val="-14"/>
          <w:szCs w:val="21"/>
        </w:rPr>
        <w:object w:dxaOrig="480" w:dyaOrig="400">
          <v:shape id="对象 140" o:spid="_x000077df2b13-401c-4e54-82aa-bc1b0004590b_i1316" type="#_x000077df2b13-401c-4e54-82aa-bc1b0004590b_t75" alt="学科网 版权所有" style="width:24pt;height:20.25pt;mso-position-horizontal-relative:page;mso-position-vertical-relative:page" o:ole="">
            <v:imagedata r:id="rId77df2b13-401c-4e54-82aa-bc1b0004590b539" o:title=""/>
          </v:shape>
          <o:OLEObject Type="Embed" ProgID="Equation.DSMT4" ShapeID="对象 140" DrawAspect="Content" ObjectID="_1534775389" r:id="rId77df2b13-401c-4e54-82aa-bc1b0004590b547"/>
        </w:object>
      </w:r>
      <w:r w:rsidRPr="00900E86">
        <w:rPr>
          <w:rFonts w:ascii="宋体" w:hAnsi="宋体" w:cs="宋体" w:hint="eastAsia"/>
          <w:kern w:val="0"/>
          <w:szCs w:val="21"/>
        </w:rPr>
        <w:t>的通项公式；</w:t>
      </w:r>
    </w:p>
    <w:p w:rsidR="00824E51" w:rsidRPr="00900E86" w:rsidRDefault="00824E51" w:rsidP="0027616E">
      <w:r w:rsidRPr="00900E86">
        <w:rPr>
          <w:rFonts w:ascii="宋体" w:hAnsi="宋体" w:cs="宋体" w:hint="eastAsia"/>
          <w:szCs w:val="21"/>
        </w:rPr>
        <w:t>（2）若</w:t>
      </w:r>
      <w:r w:rsidRPr="00900E86">
        <w:rPr>
          <w:rFonts w:ascii="宋体" w:hAnsi="宋体" w:cs="宋体" w:hint="eastAsia"/>
          <w:position w:val="-14"/>
          <w:szCs w:val="21"/>
        </w:rPr>
        <w:object w:dxaOrig="1260" w:dyaOrig="440">
          <v:shape id="对象 141" o:spid="_x000077df2b13-401c-4e54-82aa-bc1b0004590b_i1317" type="#_x000077df2b13-401c-4e54-82aa-bc1b0004590b_t75" alt="学科网 版权所有" style="width:63pt;height:21.75pt;mso-position-horizontal-relative:page;mso-position-vertical-relative:page" o:ole="">
            <v:imagedata r:id="rId77df2b13-401c-4e54-82aa-bc1b0004590b548" o:title=""/>
          </v:shape>
          <o:OLEObject Type="Embed" ProgID="Equation.DSMT4" ShapeID="对象 141" DrawAspect="Content" ObjectID="_1534775390" r:id="rId77df2b13-401c-4e54-82aa-bc1b0004590b549"/>
        </w:object>
      </w:r>
      <w:r w:rsidRPr="00900E86">
        <w:rPr>
          <w:rFonts w:ascii="宋体" w:hAnsi="宋体" w:cs="宋体" w:hint="eastAsia"/>
          <w:szCs w:val="21"/>
        </w:rPr>
        <w:t>,</w:t>
      </w:r>
      <w:r w:rsidRPr="00900E86">
        <w:rPr>
          <w:rFonts w:ascii="宋体" w:hAnsi="宋体" w:cs="宋体" w:hint="eastAsia"/>
          <w:kern w:val="0"/>
          <w:szCs w:val="21"/>
        </w:rPr>
        <w:t>求数列</w:t>
      </w:r>
      <w:r w:rsidRPr="00900E86">
        <w:rPr>
          <w:rFonts w:ascii="宋体" w:hAnsi="宋体" w:cs="宋体" w:hint="eastAsia"/>
          <w:kern w:val="0"/>
          <w:position w:val="-14"/>
          <w:szCs w:val="21"/>
        </w:rPr>
        <w:object w:dxaOrig="460" w:dyaOrig="400">
          <v:shape id="对象 142" o:spid="_x000077df2b13-401c-4e54-82aa-bc1b0004590b_i1318" type="#_x000077df2b13-401c-4e54-82aa-bc1b0004590b_t75" alt="学科网 版权所有" style="width:23.25pt;height:20.25pt;mso-position-horizontal-relative:page;mso-position-vertical-relative:page" o:ole="">
            <v:imagedata r:id="rId77df2b13-401c-4e54-82aa-bc1b0004590b550" o:title=""/>
          </v:shape>
          <o:OLEObject Type="Embed" ProgID="Equation.DSMT4" ShapeID="对象 142" DrawAspect="Content" ObjectID="_1534775391" r:id="rId77df2b13-401c-4e54-82aa-bc1b0004590b551"/>
        </w:object>
      </w:r>
      <w:r w:rsidRPr="00900E86">
        <w:rPr>
          <w:rFonts w:ascii="宋体" w:hAnsi="宋体" w:cs="宋体" w:hint="eastAsia"/>
          <w:kern w:val="0"/>
          <w:szCs w:val="21"/>
        </w:rPr>
        <w:t>的前</w:t>
      </w:r>
      <w:r w:rsidRPr="00900E86">
        <w:rPr>
          <w:rFonts w:ascii="宋体" w:hAnsi="宋体" w:cs="宋体" w:hint="eastAsia"/>
          <w:kern w:val="0"/>
          <w:position w:val="-6"/>
          <w:szCs w:val="21"/>
        </w:rPr>
        <w:object w:dxaOrig="320" w:dyaOrig="280">
          <v:shape id="对象 143" o:spid="_x000077df2b13-401c-4e54-82aa-bc1b0004590b_i1319" type="#_x000077df2b13-401c-4e54-82aa-bc1b0004590b_t75" alt="学科网 版权所有" style="width:15.75pt;height:14.25pt;mso-position-horizontal-relative:page;mso-position-vertical-relative:page" o:ole="">
            <v:imagedata r:id="rId77df2b13-401c-4e54-82aa-bc1b0004590b552" o:title=""/>
          </v:shape>
          <o:OLEObject Type="Embed" ProgID="Equation.DSMT4" ShapeID="对象 143" DrawAspect="Content" ObjectID="_1534775392" r:id="rId77df2b13-401c-4e54-82aa-bc1b0004590b553"/>
        </w:object>
      </w:r>
      <w:r w:rsidRPr="00900E86">
        <w:rPr>
          <w:rFonts w:ascii="宋体" w:hAnsi="宋体" w:cs="宋体" w:hint="eastAsia"/>
          <w:kern w:val="0"/>
          <w:szCs w:val="21"/>
        </w:rPr>
        <w:t>项和</w:t>
      </w:r>
      <w:r w:rsidRPr="00900E86">
        <w:rPr>
          <w:rFonts w:ascii="宋体" w:hAnsi="宋体" w:cs="宋体" w:hint="eastAsia"/>
          <w:kern w:val="0"/>
          <w:position w:val="-12"/>
          <w:szCs w:val="21"/>
        </w:rPr>
        <w:object w:dxaOrig="340" w:dyaOrig="360">
          <v:shape id="对象 144" o:spid="_x000077df2b13-401c-4e54-82aa-bc1b0004590b_i1320" type="#_x000077df2b13-401c-4e54-82aa-bc1b0004590b_t75" alt="学科网 版权所有" style="width:17.25pt;height:18pt;mso-position-horizontal-relative:page;mso-position-vertical-relative:page" o:ole="">
            <v:imagedata r:id="rId77df2b13-401c-4e54-82aa-bc1b0004590b554" o:title=""/>
          </v:shape>
          <o:OLEObject Type="Embed" ProgID="Equation.DSMT4" ShapeID="对象 144" DrawAspect="Content" ObjectID="_1534775393" r:id="rId77df2b13-401c-4e54-82aa-bc1b0004590b555"/>
        </w:object>
      </w:r>
      <w:r w:rsidR="00000879" w:rsidRPr="00900E86">
        <w:rPr>
          <w:rFonts w:ascii="宋体" w:hAnsi="宋体" w:cs="宋体" w:hint="eastAsia"/>
          <w:kern w:val="0"/>
          <w:szCs w:val="21"/>
        </w:rPr>
        <w:t>．</w:t>
      </w:r>
    </w:p>
    <w:p w:rsidR="00B44C73" w:rsidRPr="001B55FD" w:rsidRDefault="00332121" w:rsidP="001B55FD">
      <w:r w:rsidRPr="001B55FD">
        <w:rPr>
          <w:rFonts w:ascii="宋体" w:hAnsi="宋体" w:hint="eastAsia"/>
          <w:szCs w:val="21"/>
        </w:rPr>
      </w:r>
      <w:r w:rsidR="001B55FD" w:rsidRPr="001B55FD">
        <w:rPr>
          <w:rFonts w:ascii="宋体" w:hAnsi="宋体" w:hint="eastAsia"/>
          <w:szCs w:val="21"/>
        </w:rPr>
        <w:t>22．</w:t>
      </w:r>
      <w:r w:rsidR="00B44C73" w:rsidRPr="001B55FD">
        <w:rPr>
          <w:rFonts w:ascii="宋体" w:hAnsi="宋体" w:hint="eastAsia"/>
        </w:rPr>
        <w:t>已知公差不为零的等差数列</w:t>
      </w:r>
      <w:r w:rsidR="00B44C73" w:rsidRPr="001B55FD">
        <w:rPr>
          <w:rFonts w:ascii="宋体" w:hAnsi="宋体"/>
          <w:position w:val="-12"/>
        </w:rPr>
        <w:object w:dxaOrig="481" w:dyaOrig="360">
          <v:shape id="对象 123" o:spid="_x00008ec9a016-2068-4606-8758-58ec8db24c6e_i1227" type="#_x00008ec9a016-2068-4606-8758-58ec8db24c6e_t75" alt="学科网 版权所有" style="width:24pt;height:18pt;mso-position-horizontal-relative:page;mso-position-vertical-relative:page" o:ole="">
            <v:imagedata r:id="rId8ec9a016-2068-4606-8758-58ec8db24c6e364" o:title=""/>
          </v:shape>
          <o:OLEObject Type="Embed" ProgID="Equation.3" ShapeID="对象 123" DrawAspect="Content" ObjectID="_1532934438" r:id="rId8ec9a016-2068-4606-8758-58ec8db24c6e365"/>
        </w:object>
      </w:r>
      <w:r w:rsidR="00B44C73" w:rsidRPr="001B55FD">
        <w:rPr>
          <w:rFonts w:ascii="宋体" w:hAnsi="宋体" w:hint="eastAsia"/>
        </w:rPr>
        <w:t>中，</w:t>
      </w:r>
      <w:r w:rsidR="00B44C73" w:rsidRPr="001B55FD">
        <w:rPr>
          <w:rFonts w:ascii="宋体" w:hAnsi="宋体"/>
          <w:position w:val="-12"/>
        </w:rPr>
        <w:object w:dxaOrig="580" w:dyaOrig="360">
          <v:shape id="对象 124" o:spid="_x00008ec9a016-2068-4606-8758-58ec8db24c6e_i1228" type="#_x00008ec9a016-2068-4606-8758-58ec8db24c6e_t75" alt="学科网 版权所有" style="width:29.25pt;height:18pt;mso-position-horizontal-relative:page;mso-position-vertical-relative:page" o:ole="">
            <v:imagedata r:id="rId8ec9a016-2068-4606-8758-58ec8db24c6e366" o:title=""/>
          </v:shape>
          <o:OLEObject Type="Embed" ProgID="Equation.DSMT4" ShapeID="对象 124" DrawAspect="Content" ObjectID="_1532934439" r:id="rId8ec9a016-2068-4606-8758-58ec8db24c6e367"/>
        </w:object>
      </w:r>
      <w:r w:rsidR="00B44C73" w:rsidRPr="001B55FD">
        <w:rPr>
          <w:rFonts w:ascii="宋体" w:hAnsi="宋体" w:hint="eastAsia"/>
        </w:rPr>
        <w:t>，且</w:t>
      </w:r>
      <w:r w:rsidR="00B44C73" w:rsidRPr="001B55FD">
        <w:rPr>
          <w:rFonts w:ascii="宋体" w:hAnsi="宋体"/>
          <w:position w:val="-12"/>
        </w:rPr>
        <w:object w:dxaOrig="839" w:dyaOrig="359">
          <v:shape id="对象 125" o:spid="_x00008ec9a016-2068-4606-8758-58ec8db24c6e_i1229" type="#_x00008ec9a016-2068-4606-8758-58ec8db24c6e_t75" alt="学科网 版权所有" style="width:42pt;height:18pt;mso-position-horizontal-relative:page;mso-position-vertical-relative:page" o:ole="">
            <v:imagedata r:id="rId8ec9a016-2068-4606-8758-58ec8db24c6e368" o:title=""/>
          </v:shape>
          <o:OLEObject Type="Embed" ProgID="Equation.DSMT4" ShapeID="对象 125" DrawAspect="Content" ObjectID="_1532934440" r:id="rId8ec9a016-2068-4606-8758-58ec8db24c6e369"/>
        </w:object>
      </w:r>
      <w:r w:rsidR="00B44C73" w:rsidRPr="001B55FD">
        <w:rPr>
          <w:rFonts w:ascii="宋体" w:hAnsi="宋体" w:hint="eastAsia"/>
        </w:rPr>
        <w:t>成等比数列。</w:t>
      </w:r>
    </w:p>
    <w:p w:rsidR="001B55FD" w:rsidRDefault="001B55FD" w:rsidP="001B55FD">
      <w:r>
        <w:rPr>
          <w:rFonts w:ascii="宋体" w:hAnsi="宋体" w:hint="eastAsia"/>
        </w:rPr>
        <w:t>（</w:t>
      </w:r>
      <w:r w:rsidR="00B44C73" w:rsidRPr="001B55FD">
        <w:rPr>
          <w:rFonts w:ascii="宋体" w:hAnsi="宋体" w:hint="eastAsia"/>
        </w:rPr>
        <w:t>1</w:t>
      </w:r>
      <w:r>
        <w:rPr>
          <w:rFonts w:ascii="宋体" w:hAnsi="宋体" w:hint="eastAsia"/>
        </w:rPr>
        <w:t>）</w:t>
      </w:r>
      <w:r w:rsidR="00B44C73" w:rsidRPr="001B55FD">
        <w:rPr>
          <w:rFonts w:ascii="宋体" w:hAnsi="宋体" w:hint="eastAsia"/>
        </w:rPr>
        <w:t>求数列</w:t>
      </w:r>
      <w:r w:rsidR="00B44C73" w:rsidRPr="001B55FD">
        <w:rPr>
          <w:rFonts w:ascii="宋体" w:hAnsi="宋体"/>
          <w:position w:val="-12"/>
        </w:rPr>
        <w:object w:dxaOrig="481" w:dyaOrig="360">
          <v:shape id="对象 126" o:spid="_x00008ec9a016-2068-4606-8758-58ec8db24c6e_i1230" type="#_x00008ec9a016-2068-4606-8758-58ec8db24c6e_t75" alt="学科网 版权所有" style="width:24pt;height:18pt;mso-position-horizontal-relative:page;mso-position-vertical-relative:page" o:ole="">
            <v:imagedata r:id="rId8ec9a016-2068-4606-8758-58ec8db24c6e364" o:title=""/>
          </v:shape>
          <o:OLEObject Type="Embed" ProgID="Equation.3" ShapeID="对象 126" DrawAspect="Content" ObjectID="_1532934441" r:id="rId8ec9a016-2068-4606-8758-58ec8db24c6e370"/>
        </w:object>
      </w:r>
      <w:r w:rsidR="00B44C73" w:rsidRPr="001B55FD">
        <w:rPr>
          <w:rFonts w:ascii="宋体" w:hAnsi="宋体" w:hint="eastAsia"/>
        </w:rPr>
        <w:t>的通项公式</w:t>
      </w:r>
    </w:p>
    <w:p w:rsidR="00332121" w:rsidRPr="001B55FD" w:rsidRDefault="001B55FD" w:rsidP="001B55FD">
      <w:r>
        <w:rPr>
          <w:rFonts w:ascii="宋体" w:hAnsi="宋体" w:hint="eastAsia"/>
        </w:rPr>
        <w:t>（</w:t>
      </w:r>
      <w:r w:rsidR="00B44C73" w:rsidRPr="001B55FD">
        <w:rPr>
          <w:rFonts w:ascii="宋体" w:hAnsi="宋体" w:hint="eastAsia"/>
        </w:rPr>
        <w:t>2</w:t>
      </w:r>
      <w:r>
        <w:rPr>
          <w:rFonts w:ascii="宋体" w:hAnsi="宋体" w:hint="eastAsia"/>
        </w:rPr>
        <w:t>）</w:t>
      </w:r>
      <w:r w:rsidR="00B44C73" w:rsidRPr="001B55FD">
        <w:rPr>
          <w:rFonts w:ascii="宋体" w:hAnsi="宋体" w:hint="eastAsia"/>
        </w:rPr>
        <w:t>求数列</w:t>
      </w:r>
      <w:r w:rsidR="00B44C73" w:rsidRPr="001B55FD">
        <w:rPr>
          <w:rFonts w:ascii="宋体" w:hAnsi="宋体"/>
          <w:position w:val="-10"/>
        </w:rPr>
        <w:object w:dxaOrig="539" w:dyaOrig="359">
          <v:shape id="对象 127" o:spid="_x00008ec9a016-2068-4606-8758-58ec8db24c6e_i1231" type="#_x00008ec9a016-2068-4606-8758-58ec8db24c6e_t75" alt="学科网 版权所有" style="width:27pt;height:18pt;mso-position-horizontal-relative:page;mso-position-vertical-relative:page" o:ole="">
            <v:imagedata r:id="rId8ec9a016-2068-4606-8758-58ec8db24c6e371" o:title=""/>
          </v:shape>
          <o:OLEObject Type="Embed" ProgID="Equation.DSMT4" ShapeID="对象 127" DrawAspect="Content" ObjectID="_1532934442" r:id="rId8ec9a016-2068-4606-8758-58ec8db24c6e372"/>
        </w:object>
      </w:r>
      <w:r w:rsidR="00B44C73" w:rsidRPr="001B55FD">
        <w:rPr>
          <w:rFonts w:ascii="宋体" w:hAnsi="宋体" w:hint="eastAsia"/>
        </w:rPr>
        <w:t>的前</w:t>
      </w:r>
      <w:r w:rsidR="00B44C73" w:rsidRPr="001B55FD">
        <w:rPr>
          <w:rFonts w:ascii="宋体" w:hAnsi="宋体"/>
          <w:position w:val="-6"/>
        </w:rPr>
        <w:object w:dxaOrig="199" w:dyaOrig="219">
          <v:shape id="对象 128" o:spid="_x00008ec9a016-2068-4606-8758-58ec8db24c6e_i1232" type="#_x00008ec9a016-2068-4606-8758-58ec8db24c6e_t75" alt="学科网 版权所有" style="width:9.75pt;height:11.25pt;mso-position-horizontal-relative:page;mso-position-vertical-relative:page" o:ole="">
            <v:imagedata r:id="rId8ec9a016-2068-4606-8758-58ec8db24c6e373" o:title=""/>
          </v:shape>
          <o:OLEObject Type="Embed" ProgID="Equation.DSMT4" ShapeID="对象 128" DrawAspect="Content" ObjectID="_1532934443" r:id="rId8ec9a016-2068-4606-8758-58ec8db24c6e374"/>
        </w:object>
      </w:r>
      <w:r w:rsidR="00B44C73" w:rsidRPr="001B55FD">
        <w:rPr>
          <w:rFonts w:ascii="宋体" w:hAnsi="宋体" w:hint="eastAsia"/>
        </w:rPr>
        <w:t>项和</w:t>
      </w:r>
      <w:r w:rsidR="00B44C73" w:rsidRPr="001B55FD">
        <w:rPr>
          <w:rFonts w:ascii="宋体" w:hAnsi="宋体"/>
          <w:position w:val="-12"/>
        </w:rPr>
        <w:object w:dxaOrig="279" w:dyaOrig="359">
          <v:shape id="对象 129" o:spid="_x00008ec9a016-2068-4606-8758-58ec8db24c6e_i1233" type="#_x00008ec9a016-2068-4606-8758-58ec8db24c6e_t75" alt="学科网 版权所有" style="width:14.25pt;height:18pt;mso-position-horizontal-relative:page;mso-position-vertical-relative:page" o:ole="">
            <v:imagedata r:id="rId8ec9a016-2068-4606-8758-58ec8db24c6e375" o:title=""/>
          </v:shape>
          <o:OLEObject Type="Embed" ProgID="Equation.DSMT4" ShapeID="对象 129" DrawAspect="Content" ObjectID="_1532934444" r:id="rId8ec9a016-2068-4606-8758-58ec8db24c6e376"/>
        </w:object>
      </w:r>
      <w:r w:rsidR="00B44C73" w:rsidRPr="001B55FD">
        <w:rPr>
          <w:rFonts w:ascii="宋体" w:hAnsi="宋体" w:hint="eastAsia"/>
          <w:szCs w:val="21"/>
        </w:rPr>
        <w:t>。</w:t>
      </w:r>
    </w:p>
    <w:p w:rsidR="002126B3" w:rsidRPr="00141F6C" w:rsidRDefault="002126B3" w:rsidP="00141F6C">
      <w:r w:rsidRPr="00141F6C">
        <w:rPr>
          <w:rFonts w:ascii="宋体" w:hAnsi="宋体"/>
          <w:szCs w:val="21"/>
        </w:rPr>
      </w:r>
      <w:r w:rsidR="00141F6C" w:rsidRPr="00141F6C">
        <w:rPr>
          <w:rFonts w:ascii="宋体" w:hAnsi="宋体" w:hint="eastAsia"/>
          <w:szCs w:val="21"/>
        </w:rPr>
        <w:t>23．（</w:t>
      </w:r>
      <w:r w:rsidRPr="00141F6C">
        <w:rPr>
          <w:rFonts w:ascii="宋体" w:hAnsi="宋体" w:hint="eastAsia"/>
          <w:szCs w:val="21"/>
        </w:rPr>
        <w:t>本小题满分</w:t>
      </w:r>
      <w:r w:rsidRPr="00141F6C">
        <w:rPr>
          <w:rFonts w:ascii="宋体" w:hAnsi="宋体"/>
          <w:szCs w:val="21"/>
        </w:rPr>
        <w:t>14</w:t>
      </w:r>
      <w:r w:rsidRPr="00141F6C">
        <w:rPr>
          <w:rFonts w:ascii="宋体" w:hAnsi="宋体" w:hint="eastAsia"/>
          <w:szCs w:val="21"/>
        </w:rPr>
        <w:t>分）等比数列</w:t>
      </w:r>
      <w:r w:rsidR="00141F6C" w:rsidRPr="00141F6C">
        <w:rPr>
          <w:rFonts w:ascii="宋体" w:hAnsi="宋体"/>
          <w:position w:val="-12"/>
          <w:szCs w:val="21"/>
        </w:rPr>
        <w:pict>
          <v:shape id="_x0000cfe8f923-cc63-47db-a1ca-5ceba4573b2f_i1326" type="#_x0000cfe8f923-cc63-47db-a1ca-5ceba4573b2f_t75" alt="学科网 版权所有" style="width:24pt;height:18pt;mso-position-horizontal-relative:page;mso-position-vertical-relative:page">
            <v:imagedata r:id="rIdcfe8f923-cc63-47db-a1ca-5ceba4573b2f475" o:title=""/>
          </v:shape>
        </w:pict>
      </w:r>
      <w:r w:rsidRPr="00141F6C">
        <w:rPr>
          <w:rFonts w:ascii="宋体" w:hAnsi="宋体" w:hint="eastAsia"/>
          <w:szCs w:val="21"/>
        </w:rPr>
        <w:t>的前</w:t>
      </w:r>
      <w:r w:rsidR="00141F6C" w:rsidRPr="00141F6C">
        <w:rPr>
          <w:rFonts w:ascii="宋体" w:hAnsi="宋体"/>
          <w:position w:val="-6"/>
          <w:szCs w:val="21"/>
        </w:rPr>
        <w:pict>
          <v:shape id="_x0000cfe8f923-cc63-47db-a1ca-5ceba4573b2f_i1327" type="#_x0000cfe8f923-cc63-47db-a1ca-5ceba4573b2f_t75" alt="学科网 版权所有" style="width:9.75pt;height:11.25pt;mso-position-horizontal-relative:page;mso-position-vertical-relative:page">
            <v:imagedata r:id="rIdcfe8f923-cc63-47db-a1ca-5ceba4573b2f476" o:title=""/>
          </v:shape>
        </w:pict>
      </w:r>
      <w:r w:rsidRPr="00141F6C">
        <w:rPr>
          <w:rFonts w:ascii="宋体" w:hAnsi="宋体" w:hint="eastAsia"/>
          <w:szCs w:val="21"/>
        </w:rPr>
        <w:t>项和</w:t>
      </w:r>
      <w:r w:rsidR="00141F6C" w:rsidRPr="00141F6C">
        <w:rPr>
          <w:rFonts w:ascii="宋体" w:hAnsi="宋体"/>
          <w:position w:val="-12"/>
          <w:szCs w:val="21"/>
        </w:rPr>
        <w:pict>
          <v:shape id="_x0000cfe8f923-cc63-47db-a1ca-5ceba4573b2f_i1328" type="#_x0000cfe8f923-cc63-47db-a1ca-5ceba4573b2f_t75" alt="学科网 版权所有" style="width:66.75pt;height:18.75pt;mso-position-horizontal-relative:page;mso-position-vertical-relative:page">
            <v:imagedata r:id="rIdcfe8f923-cc63-47db-a1ca-5ceba4573b2f477" o:title=""/>
          </v:shape>
        </w:pict>
      </w:r>
      <w:r w:rsidRPr="00141F6C">
        <w:rPr>
          <w:rFonts w:ascii="宋体" w:hAnsi="宋体" w:hint="eastAsia"/>
          <w:szCs w:val="21"/>
        </w:rPr>
        <w:t>，数列</w:t>
      </w:r>
      <w:r w:rsidR="00141F6C" w:rsidRPr="00141F6C">
        <w:rPr>
          <w:rFonts w:ascii="宋体" w:hAnsi="宋体"/>
          <w:position w:val="-12"/>
          <w:szCs w:val="21"/>
        </w:rPr>
        <w:pict>
          <v:shape id="_x0000cfe8f923-cc63-47db-a1ca-5ceba4573b2f_i1329" type="#_x0000cfe8f923-cc63-47db-a1ca-5ceba4573b2f_t75" alt="学科网 版权所有" style="width:24pt;height:18pt;mso-position-horizontal-relative:page;mso-position-vertical-relative:page">
            <v:imagedata r:id="rIdcfe8f923-cc63-47db-a1ca-5ceba4573b2f478" o:title=""/>
          </v:shape>
        </w:pict>
      </w:r>
      <w:r w:rsidRPr="00141F6C">
        <w:rPr>
          <w:rFonts w:ascii="宋体" w:hAnsi="宋体" w:hint="eastAsia"/>
          <w:szCs w:val="21"/>
        </w:rPr>
        <w:t>满足</w:t>
      </w:r>
    </w:p>
    <w:p w:rsidR="002126B3" w:rsidRPr="00141F6C" w:rsidRDefault="00141F6C" w:rsidP="00141F6C">
      <w:r w:rsidRPr="00141F6C">
        <w:rPr>
          <w:rFonts w:ascii="宋体" w:hAnsi="宋体"/>
          <w:position w:val="-24"/>
          <w:szCs w:val="21"/>
        </w:rPr>
        <w:pict>
          <v:shape id="_x0000cfe8f923-cc63-47db-a1ca-5ceba4573b2f_i1330" type="#_x0000cfe8f923-cc63-47db-a1ca-5ceba4573b2f_t75" alt="学科网 版权所有" style="width:159.75pt;height:30.75pt;mso-position-horizontal-relative:page;mso-position-vertical-relative:page">
            <v:imagedata r:id="rIdcfe8f923-cc63-47db-a1ca-5ceba4573b2f479" o:title=""/>
          </v:shape>
        </w:pict>
      </w:r>
      <w:r w:rsidRPr="00141F6C">
        <w:rPr>
          <w:rFonts w:ascii="宋体" w:hAnsi="宋体" w:hint="eastAsia"/>
          <w:szCs w:val="21"/>
        </w:rPr>
        <w:t>（</w:t>
      </w:r>
      <w:r w:rsidRPr="00141F6C">
        <w:rPr>
          <w:rFonts w:ascii="宋体" w:hAnsi="宋体"/>
          <w:position w:val="-6"/>
          <w:szCs w:val="21"/>
        </w:rPr>
        <w:pict>
          <v:shape id="_x0000cfe8f923-cc63-47db-a1ca-5ceba4573b2f_i1331" type="#_x0000cfe8f923-cc63-47db-a1ca-5ceba4573b2f_t75" alt="学科网 版权所有" style="width:36pt;height:15.75pt;mso-position-horizontal-relative:page;mso-position-vertical-relative:page">
            <v:imagedata r:id="rIdcfe8f923-cc63-47db-a1ca-5ceba4573b2f480" o:title=""/>
          </v:shape>
        </w:pict>
      </w:r>
      <w:r w:rsidR="002126B3" w:rsidRPr="00141F6C">
        <w:rPr>
          <w:rFonts w:ascii="宋体" w:hAnsi="宋体"/>
          <w:szCs w:val="21"/>
        </w:rPr>
        <w:t>）</w:t>
      </w:r>
      <w:r w:rsidR="002126B3" w:rsidRPr="00141F6C">
        <w:rPr>
          <w:rFonts w:ascii="宋体" w:hAnsi="宋体" w:hint="eastAsia"/>
          <w:szCs w:val="21"/>
        </w:rPr>
        <w:t>.</w:t>
      </w:r>
      <w:r w:rsidRPr="00141F6C">
        <w:rPr>
          <w:rFonts w:ascii="宋体" w:hAnsi="宋体" w:hint="eastAsia"/>
          <w:szCs w:val="21"/>
        </w:rPr>
        <w:t xml:space="preserve"> </w:t>
      </w:r>
    </w:p>
    <w:p w:rsidR="002126B3" w:rsidRPr="00141F6C" w:rsidRDefault="00141F6C" w:rsidP="00141F6C">
      <w:r w:rsidRPr="00141F6C">
        <w:rPr>
          <w:rFonts w:ascii="宋体" w:hAnsi="宋体" w:hint="eastAsia"/>
          <w:szCs w:val="21"/>
        </w:rPr>
        <w:t>（</w:t>
      </w:r>
      <w:r w:rsidR="002126B3" w:rsidRPr="00141F6C">
        <w:rPr>
          <w:rFonts w:ascii="宋体" w:hAnsi="宋体" w:hint="eastAsia"/>
          <w:szCs w:val="21"/>
        </w:rPr>
        <w:t>1）求</w:t>
      </w:r>
      <w:r w:rsidRPr="00141F6C">
        <w:rPr>
          <w:rFonts w:ascii="宋体" w:hAnsi="宋体"/>
          <w:position w:val="-6"/>
          <w:szCs w:val="21"/>
        </w:rPr>
        <w:pict>
          <v:shape id="_x0000cfe8f923-cc63-47db-a1ca-5ceba4573b2f_i1332" type="#_x0000cfe8f923-cc63-47db-a1ca-5ceba4573b2f_t75" alt="学科网 版权所有" style="width:9.75pt;height:11.25pt;mso-position-horizontal-relative:page;mso-position-vertical-relative:page">
            <v:imagedata r:id="rIdcfe8f923-cc63-47db-a1ca-5ceba4573b2f481" o:title=""/>
          </v:shape>
        </w:pict>
      </w:r>
      <w:r w:rsidR="002126B3" w:rsidRPr="00141F6C">
        <w:rPr>
          <w:rFonts w:ascii="宋体" w:hAnsi="宋体" w:hint="eastAsia"/>
          <w:szCs w:val="21"/>
        </w:rPr>
        <w:t>的值及</w:t>
      </w:r>
      <w:r w:rsidRPr="00141F6C">
        <w:rPr>
          <w:rFonts w:ascii="宋体" w:hAnsi="宋体"/>
          <w:position w:val="-12"/>
          <w:szCs w:val="21"/>
        </w:rPr>
        <w:pict>
          <v:shape id="_x0000cfe8f923-cc63-47db-a1ca-5ceba4573b2f_i1333" type="#_x0000cfe8f923-cc63-47db-a1ca-5ceba4573b2f_t75" alt="学科网 版权所有" style="width:24pt;height:18pt;mso-position-horizontal-relative:page;mso-position-vertical-relative:page">
            <v:imagedata r:id="rIdcfe8f923-cc63-47db-a1ca-5ceba4573b2f475" o:title=""/>
          </v:shape>
        </w:pict>
      </w:r>
      <w:r w:rsidR="002126B3" w:rsidRPr="00141F6C">
        <w:rPr>
          <w:rFonts w:ascii="宋体" w:hAnsi="宋体" w:hint="eastAsia"/>
          <w:szCs w:val="21"/>
        </w:rPr>
        <w:t>的通项公式；</w:t>
      </w:r>
    </w:p>
    <w:p w:rsidR="002126B3" w:rsidRPr="00141F6C" w:rsidRDefault="00141F6C" w:rsidP="00141F6C">
      <w:r w:rsidRPr="00141F6C">
        <w:rPr>
          <w:rFonts w:ascii="宋体" w:hAnsi="宋体" w:hint="eastAsia"/>
          <w:szCs w:val="21"/>
        </w:rPr>
        <w:t>（</w:t>
      </w:r>
      <w:r w:rsidR="002126B3" w:rsidRPr="00141F6C">
        <w:rPr>
          <w:rFonts w:ascii="宋体" w:hAnsi="宋体" w:hint="eastAsia"/>
          <w:szCs w:val="21"/>
        </w:rPr>
        <w:t>2）求数列</w:t>
      </w:r>
      <w:r w:rsidRPr="00141F6C">
        <w:rPr>
          <w:rFonts w:ascii="宋体" w:hAnsi="宋体"/>
          <w:position w:val="-32"/>
          <w:szCs w:val="21"/>
        </w:rPr>
        <w:pict>
          <v:shape id="_x0000cfe8f923-cc63-47db-a1ca-5ceba4573b2f_i1334" type="#_x0000cfe8f923-cc63-47db-a1ca-5ceba4573b2f_t75" alt="学科网 版权所有" style="width:53.25pt;height:38.25pt;mso-position-horizontal-relative:page;mso-position-vertical-relative:page">
            <v:imagedata r:id="rIdcfe8f923-cc63-47db-a1ca-5ceba4573b2f482" o:title=""/>
          </v:shape>
        </w:pict>
      </w:r>
      <w:r w:rsidR="002126B3" w:rsidRPr="00141F6C">
        <w:rPr>
          <w:rFonts w:ascii="宋体" w:hAnsi="宋体" w:hint="eastAsia"/>
          <w:szCs w:val="21"/>
        </w:rPr>
        <w:t>的前</w:t>
      </w:r>
      <w:r w:rsidRPr="00141F6C">
        <w:rPr>
          <w:rFonts w:ascii="宋体" w:hAnsi="宋体"/>
          <w:position w:val="-6"/>
          <w:szCs w:val="21"/>
        </w:rPr>
        <w:pict>
          <v:shape id="_x0000cfe8f923-cc63-47db-a1ca-5ceba4573b2f_i1335" type="#_x0000cfe8f923-cc63-47db-a1ca-5ceba4573b2f_t75" alt="学科网 版权所有" style="width:9.75pt;height:11.25pt;mso-position-horizontal-relative:page;mso-position-vertical-relative:page">
            <v:imagedata r:id="rIdcfe8f923-cc63-47db-a1ca-5ceba4573b2f483" o:title=""/>
          </v:shape>
        </w:pict>
      </w:r>
      <w:r w:rsidR="002126B3" w:rsidRPr="00141F6C">
        <w:rPr>
          <w:rFonts w:ascii="宋体" w:hAnsi="宋体" w:hint="eastAsia"/>
          <w:szCs w:val="21"/>
        </w:rPr>
        <w:t>项和</w:t>
      </w:r>
      <w:r w:rsidRPr="00141F6C">
        <w:rPr>
          <w:rFonts w:ascii="宋体" w:hAnsi="宋体" w:hint="eastAsia"/>
          <w:szCs w:val="21"/>
        </w:rPr>
        <w:t xml:space="preserve"> </w:t>
      </w:r>
      <w:r w:rsidR="002126B3" w:rsidRPr="00141F6C">
        <w:rPr>
          <w:rFonts w:ascii="宋体" w:hAnsi="宋体" w:hint="eastAsia"/>
          <w:szCs w:val="21"/>
        </w:rPr>
        <w:t>；</w:t>
      </w:r>
    </w:p>
    <w:p w:rsidR="002126B3" w:rsidRPr="00141F6C" w:rsidRDefault="00141F6C" w:rsidP="00141F6C">
      <w:r w:rsidRPr="00141F6C">
        <w:rPr>
          <w:rFonts w:ascii="宋体" w:hAnsi="宋体" w:hint="eastAsia"/>
          <w:szCs w:val="21"/>
        </w:rPr>
        <w:t>（</w:t>
      </w:r>
      <w:r w:rsidR="002126B3" w:rsidRPr="00141F6C">
        <w:rPr>
          <w:rFonts w:ascii="宋体" w:hAnsi="宋体" w:hint="eastAsia"/>
          <w:szCs w:val="21"/>
        </w:rPr>
        <w:t>3）求数列</w:t>
      </w:r>
      <w:r w:rsidRPr="00141F6C">
        <w:rPr>
          <w:rFonts w:ascii="宋体" w:hAnsi="宋体"/>
          <w:position w:val="-32"/>
          <w:szCs w:val="21"/>
        </w:rPr>
        <w:pict>
          <v:shape id="_x0000cfe8f923-cc63-47db-a1ca-5ceba4573b2f_i1336" type="#_x0000cfe8f923-cc63-47db-a1ca-5ceba4573b2f_t75" alt="学科网 版权所有" style="width:30pt;height:38.25pt;mso-position-horizontal-relative:page;mso-position-vertical-relative:page">
            <v:imagedata r:id="rIdcfe8f923-cc63-47db-a1ca-5ceba4573b2f484" o:title=""/>
          </v:shape>
        </w:pict>
      </w:r>
      <w:r w:rsidR="002126B3" w:rsidRPr="00141F6C">
        <w:rPr>
          <w:rFonts w:ascii="宋体" w:hAnsi="宋体" w:hint="eastAsia"/>
          <w:szCs w:val="21"/>
        </w:rPr>
        <w:t>的最小项的值.</w:t>
      </w:r>
    </w:p>
    <w:p w:rsidR="00D5038A" w:rsidRPr="00814348" w:rsidRDefault="00D5038A" w:rsidP="00814348">
      <w:r w:rsidRPr="00814348">
        <w:rPr>
          <w:rFonts w:ascii="宋体" w:hAnsi="宋体"/>
        </w:rPr>
      </w:r>
      <w:r w:rsidRPr="00814348">
        <w:rPr>
          <w:rFonts w:ascii="宋体" w:hAnsi="宋体" w:hint="eastAsia"/>
        </w:rPr>
      </w:r>
      <w:r w:rsidR="00814348" w:rsidRPr="00814348">
        <w:rPr>
          <w:rFonts w:ascii="宋体" w:hAnsi="宋体" w:hint="eastAsia"/>
        </w:rPr>
        <w:t>24．</w:t>
      </w:r>
      <w:r w:rsidRPr="00814348">
        <w:rPr>
          <w:rFonts w:ascii="宋体" w:hAnsi="宋体" w:hint="eastAsia"/>
        </w:rPr>
        <w:t>数列</w:t>
      </w:r>
      <w:r w:rsidRPr="00814348">
        <w:rPr>
          <w:rFonts w:ascii="宋体" w:hAnsi="宋体" w:hint="eastAsia"/>
          <w:noProof/>
          <w:position w:val="-12"/>
        </w:rPr>
        <w:pict>
          <v:shape id="_x000093751628-1518-4375-9b3d-9eea7acd5233_i1296" type="#_x000093751628-1518-4375-9b3d-9eea7acd5233_t75" alt="学科网 版权所有" style="width:23.25pt;height:18pt;visibility:visible" filled="t">
            <v:imagedata r:id="rId93751628-1518-4375-9b3d-9eea7acd5233473" o:title=""/>
          </v:shape>
        </w:pict>
      </w:r>
      <w:r w:rsidRPr="00814348">
        <w:rPr>
          <w:rFonts w:ascii="宋体" w:hAnsi="宋体" w:hint="eastAsia"/>
        </w:rPr>
        <w:t>的通项</w:t>
      </w:r>
      <w:r w:rsidRPr="00814348">
        <w:rPr>
          <w:rFonts w:ascii="宋体" w:hAnsi="宋体" w:hint="eastAsia"/>
          <w:position w:val="-12"/>
        </w:rPr>
        <w:object w:dxaOrig="4320" w:dyaOrig="4320">
          <v:shape id="图片 240" o:spid="_x000093751628-1518-4375-9b3d-9eea7acd5233_i1297" alt="学科网 版权所有" style="width:12.75pt;height:17.25pt;mso-position-horizontal-relative:page;mso-position-vertical-relative:page" coordsize="21600,21600" o:spt="100" adj="0,,0" path="" stroked="f">
            <v:stroke joinstyle="miter"/>
            <v:imagedata r:id="rId93751628-1518-4375-9b3d-9eea7acd523347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图片 240" DrawAspect="Content" ObjectID="_1531207243" r:id="rId93751628-1518-4375-9b3d-9eea7acd5233475">
            <o:FieldCodes>\* MERGEFORMAT</o:FieldCodes>
          </o:OLEObject>
        </w:object>
      </w:r>
      <w:r w:rsidRPr="00814348">
        <w:rPr>
          <w:rFonts w:ascii="宋体" w:hAnsi="宋体" w:hint="eastAsia"/>
        </w:rPr>
        <w:t>是关于</w:t>
      </w:r>
      <w:r w:rsidRPr="00814348">
        <w:rPr>
          <w:rFonts w:ascii="宋体" w:hAnsi="宋体" w:hint="eastAsia"/>
          <w:noProof/>
          <w:position w:val="-6"/>
        </w:rPr>
        <w:pict>
          <v:shape id="_x000093751628-1518-4375-9b3d-9eea7acd5233_i1298" type="#_x000093751628-1518-4375-9b3d-9eea7acd5233_t75" alt="学科网 版权所有" style="width:9.75pt;height:11.25pt;visibility:visible" filled="t">
            <v:imagedata r:id="rId93751628-1518-4375-9b3d-9eea7acd5233476" o:title=""/>
          </v:shape>
        </w:pict>
      </w:r>
      <w:r w:rsidRPr="00814348">
        <w:rPr>
          <w:rFonts w:ascii="宋体" w:hAnsi="宋体" w:hint="eastAsia"/>
        </w:rPr>
        <w:t>的不等式</w:t>
      </w:r>
      <w:r w:rsidRPr="00814348">
        <w:rPr>
          <w:rFonts w:ascii="宋体" w:hAnsi="宋体" w:hint="eastAsia"/>
          <w:noProof/>
          <w:position w:val="-6"/>
        </w:rPr>
        <w:pict>
          <v:shape id="_x000093751628-1518-4375-9b3d-9eea7acd5233_i1299" type="#_x000093751628-1518-4375-9b3d-9eea7acd5233_t75" alt="学科网 版权所有" style="width:54.75pt;height:15.75pt;visibility:visible" filled="t">
            <v:imagedata r:id="rId93751628-1518-4375-9b3d-9eea7acd5233477" o:title=""/>
          </v:shape>
        </w:pict>
      </w:r>
      <w:r w:rsidRPr="00814348">
        <w:rPr>
          <w:rFonts w:ascii="宋体" w:hAnsi="宋体" w:hint="eastAsia"/>
        </w:rPr>
        <w:t>的解集中正整数的个数，</w:t>
      </w:r>
      <w:r w:rsidRPr="00814348">
        <w:rPr>
          <w:rFonts w:ascii="宋体" w:hAnsi="宋体" w:hint="eastAsia"/>
          <w:noProof/>
          <w:position w:val="-30"/>
        </w:rPr>
        <w:pict>
          <v:shape id="_x000093751628-1518-4375-9b3d-9eea7acd5233_i1300" type="#_x000093751628-1518-4375-9b3d-9eea7acd5233_t75" alt="学科网 版权所有" style="width:167.25pt;height:33.75pt;visibility:visible" filled="t">
            <v:imagedata r:id="rId93751628-1518-4375-9b3d-9eea7acd5233478" o:title=""/>
          </v:shape>
        </w:pict>
      </w:r>
      <w:r w:rsidRPr="00814348">
        <w:rPr>
          <w:rFonts w:ascii="宋体" w:hAnsi="宋体" w:hint="eastAsia"/>
        </w:rPr>
        <w:t>．</w:t>
      </w:r>
    </w:p>
    <w:p w:rsidR="00814348" w:rsidRPr="00814348" w:rsidRDefault="00814348" w:rsidP="00814348">
      <w:r w:rsidRPr="00814348">
        <w:rPr>
          <w:rFonts w:ascii="宋体" w:hAnsi="宋体" w:hint="eastAsia"/>
        </w:rPr>
        <w:t>（</w:t>
      </w:r>
      <w:r w:rsidR="00D5038A" w:rsidRPr="00814348">
        <w:rPr>
          <w:rFonts w:ascii="宋体" w:hAnsi="宋体"/>
        </w:rPr>
        <w:t>1</w:t>
      </w:r>
      <w:r w:rsidRPr="00814348">
        <w:rPr>
          <w:rFonts w:ascii="宋体" w:hAnsi="宋体" w:hint="eastAsia"/>
        </w:rPr>
        <w:t>）</w:t>
      </w:r>
      <w:r w:rsidR="00D5038A" w:rsidRPr="00814348">
        <w:rPr>
          <w:rFonts w:ascii="宋体" w:hAnsi="宋体" w:hint="eastAsia"/>
        </w:rPr>
        <w:t>求数列</w:t>
      </w:r>
      <w:r w:rsidR="00D5038A" w:rsidRPr="00814348">
        <w:rPr>
          <w:rFonts w:ascii="宋体" w:hAnsi="宋体" w:hint="eastAsia"/>
          <w:position w:val="-12"/>
        </w:rPr>
        <w:object w:dxaOrig="4320" w:dyaOrig="4320">
          <v:shape id="Picture 96" o:spid="_x000093751628-1518-4375-9b3d-9eea7acd5233_i1301" alt="学科网 版权所有" style="width:21.75pt;height:17.25pt;mso-position-horizontal-relative:page;mso-position-vertical-relative:page" coordsize="21600,21600" o:spt="100" adj="0,,0" path="" stroked="f">
            <v:stroke joinstyle="miter"/>
            <v:imagedata r:id="rId93751628-1518-4375-9b3d-9eea7acd523347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96" DrawAspect="Content" ObjectID="_1531207244" r:id="rId93751628-1518-4375-9b3d-9eea7acd5233480"/>
        </w:object>
      </w:r>
      <w:r w:rsidR="00D5038A" w:rsidRPr="00814348">
        <w:rPr>
          <w:rFonts w:ascii="宋体" w:hAnsi="宋体" w:hint="eastAsia"/>
        </w:rPr>
        <w:t>的通项公式；</w:t>
      </w:r>
      <w:r w:rsidRPr="00814348">
        <w:rPr>
          <w:rFonts w:ascii="宋体" w:hAnsi="宋体"/>
        </w:rPr>
        <w:t xml:space="preserve">  </w:t>
      </w:r>
    </w:p>
    <w:p w:rsidR="00D5038A" w:rsidRPr="00814348" w:rsidRDefault="00814348" w:rsidP="00814348">
      <w:r w:rsidRPr="00814348">
        <w:rPr>
          <w:rFonts w:ascii="宋体" w:hAnsi="宋体" w:hint="eastAsia"/>
        </w:rPr>
        <w:t>（</w:t>
      </w:r>
      <w:r w:rsidR="00D5038A" w:rsidRPr="00814348">
        <w:rPr>
          <w:rFonts w:ascii="宋体" w:hAnsi="宋体"/>
        </w:rPr>
        <w:t>2</w:t>
      </w:r>
      <w:r w:rsidRPr="00814348">
        <w:rPr>
          <w:rFonts w:ascii="宋体" w:hAnsi="宋体" w:hint="eastAsia"/>
        </w:rPr>
        <w:t>）</w:t>
      </w:r>
      <w:r w:rsidR="00D5038A" w:rsidRPr="00814348">
        <w:rPr>
          <w:rFonts w:ascii="宋体" w:hAnsi="宋体" w:hint="eastAsia"/>
        </w:rPr>
        <w:t>若</w:t>
      </w:r>
      <w:r w:rsidR="00D5038A" w:rsidRPr="00814348">
        <w:rPr>
          <w:rFonts w:ascii="宋体" w:hAnsi="宋体" w:hint="eastAsia"/>
          <w:position w:val="-24"/>
        </w:rPr>
        <w:object w:dxaOrig="4320" w:dyaOrig="4320">
          <v:shape id="Picture 97" o:spid="_x000093751628-1518-4375-9b3d-9eea7acd5233_i1302" alt="学科网 版权所有" style="width:39pt;height:30pt;mso-position-horizontal-relative:page;mso-position-vertical-relative:page" coordsize="21600,21600" o:spt="100" adj="0,,0" path="" stroked="f">
            <v:stroke joinstyle="miter"/>
            <v:imagedata r:id="rId93751628-1518-4375-9b3d-9eea7acd523348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97" DrawAspect="Content" ObjectID="_1531207245" r:id="rId93751628-1518-4375-9b3d-9eea7acd5233482"/>
        </w:object>
      </w:r>
      <w:r w:rsidR="00D5038A" w:rsidRPr="00814348">
        <w:rPr>
          <w:rFonts w:ascii="宋体" w:hAnsi="宋体" w:hint="eastAsia"/>
        </w:rPr>
        <w:t>，求数列</w:t>
      </w:r>
      <w:r w:rsidR="00D5038A" w:rsidRPr="00814348">
        <w:rPr>
          <w:rFonts w:ascii="宋体" w:hAnsi="宋体" w:hint="eastAsia"/>
          <w:position w:val="-12"/>
        </w:rPr>
        <w:object w:dxaOrig="4320" w:dyaOrig="4320">
          <v:shape id="Picture 98" o:spid="_x000093751628-1518-4375-9b3d-9eea7acd5233_i1303" alt="学科网 版权所有" style="width:21.75pt;height:17.25pt;mso-position-horizontal-relative:page;mso-position-vertical-relative:page" coordsize="21600,21600" o:spt="100" adj="0,,0" path="" stroked="f">
            <v:stroke joinstyle="miter"/>
            <v:imagedata r:id="rId93751628-1518-4375-9b3d-9eea7acd523348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98" DrawAspect="Content" ObjectID="_1531207246" r:id="rId93751628-1518-4375-9b3d-9eea7acd5233484"/>
        </w:object>
      </w:r>
      <w:r w:rsidR="00D5038A" w:rsidRPr="00814348">
        <w:rPr>
          <w:rFonts w:ascii="宋体" w:hAnsi="宋体" w:hint="eastAsia"/>
        </w:rPr>
        <w:t>的前</w:t>
      </w:r>
      <w:r w:rsidR="00D5038A" w:rsidRPr="00814348">
        <w:rPr>
          <w:rFonts w:ascii="宋体" w:hAnsi="宋体" w:hint="eastAsia"/>
          <w:position w:val="-6"/>
        </w:rPr>
        <w:object w:dxaOrig="4320" w:dyaOrig="4320">
          <v:shape id="Picture 99" o:spid="_x000093751628-1518-4375-9b3d-9eea7acd5233_i1304" alt="学科网 版权所有" style="width:9pt;height:10.5pt;mso-position-horizontal-relative:page;mso-position-vertical-relative:page" coordsize="21600,21600" o:spt="100" adj="0,,0" path="" stroked="f">
            <v:stroke joinstyle="miter"/>
            <v:imagedata r:id="rId93751628-1518-4375-9b3d-9eea7acd523348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99" DrawAspect="Content" ObjectID="_1531207247" r:id="rId93751628-1518-4375-9b3d-9eea7acd5233486"/>
        </w:object>
      </w:r>
      <w:r w:rsidR="00D5038A" w:rsidRPr="00814348">
        <w:rPr>
          <w:rFonts w:ascii="宋体" w:hAnsi="宋体" w:hint="eastAsia"/>
        </w:rPr>
        <w:t>项和</w:t>
      </w:r>
      <w:r w:rsidR="00D5038A" w:rsidRPr="00814348">
        <w:rPr>
          <w:rFonts w:ascii="宋体" w:hAnsi="宋体" w:hint="eastAsia"/>
          <w:position w:val="-12"/>
        </w:rPr>
        <w:object w:dxaOrig="4320" w:dyaOrig="4320">
          <v:shape id="Picture 100" o:spid="_x000093751628-1518-4375-9b3d-9eea7acd5233_i1305" alt="学科网 版权所有" style="width:12.75pt;height:17.25pt;mso-position-horizontal-relative:page;mso-position-vertical-relative:page" coordsize="21600,21600" o:spt="100" adj="0,,0" path="" stroked="f">
            <v:stroke joinstyle="miter"/>
            <v:imagedata r:id="rId93751628-1518-4375-9b3d-9eea7acd523348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100" DrawAspect="Content" ObjectID="_1531207248" r:id="rId93751628-1518-4375-9b3d-9eea7acd5233488"/>
        </w:object>
      </w:r>
      <w:r w:rsidR="00D5038A" w:rsidRPr="00814348">
        <w:rPr>
          <w:rFonts w:ascii="宋体" w:hAnsi="宋体" w:hint="eastAsia"/>
        </w:rPr>
        <w:t>；</w:t>
      </w:r>
    </w:p>
    <w:p w:rsidR="00D5038A" w:rsidRPr="00814348" w:rsidRDefault="00814348" w:rsidP="00814348">
      <w:r w:rsidRPr="00814348">
        <w:rPr>
          <w:rFonts w:ascii="宋体" w:hAnsi="宋体" w:hint="eastAsia"/>
        </w:rPr>
        <w:t>（</w:t>
      </w:r>
      <w:r w:rsidR="00D5038A" w:rsidRPr="00814348">
        <w:rPr>
          <w:rFonts w:ascii="宋体" w:hAnsi="宋体"/>
        </w:rPr>
        <w:t>3</w:t>
      </w:r>
      <w:r w:rsidRPr="00814348">
        <w:rPr>
          <w:rFonts w:ascii="宋体" w:hAnsi="宋体" w:hint="eastAsia"/>
        </w:rPr>
        <w:t>）</w:t>
      </w:r>
      <w:r w:rsidR="00D5038A" w:rsidRPr="00814348">
        <w:rPr>
          <w:rFonts w:ascii="宋体" w:hAnsi="宋体" w:hint="eastAsia"/>
        </w:rPr>
        <w:t>求证：对</w:t>
      </w:r>
      <w:r w:rsidR="00D5038A" w:rsidRPr="00814348">
        <w:rPr>
          <w:rFonts w:ascii="宋体" w:hAnsi="宋体" w:hint="eastAsia"/>
          <w:position w:val="-6"/>
        </w:rPr>
        <w:object w:dxaOrig="4320" w:dyaOrig="4320">
          <v:shape id="Picture 101" o:spid="_x000093751628-1518-4375-9b3d-9eea7acd5233_i1306" alt="学科网 版权所有" style="width:26.25pt;height:12.75pt;mso-position-horizontal-relative:page;mso-position-vertical-relative:page" coordsize="21600,21600" o:spt="100" adj="0,,0" path="" stroked="f">
            <v:stroke joinstyle="miter"/>
            <v:imagedata r:id="rId93751628-1518-4375-9b3d-9eea7acd523348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101" DrawAspect="Content" ObjectID="_1531207249" r:id="rId93751628-1518-4375-9b3d-9eea7acd5233490"/>
        </w:object>
      </w:r>
      <w:r w:rsidR="00D5038A" w:rsidRPr="00814348">
        <w:rPr>
          <w:rFonts w:ascii="宋体" w:hAnsi="宋体" w:hint="eastAsia"/>
        </w:rPr>
        <w:t>且</w:t>
      </w:r>
      <w:r w:rsidR="00D5038A" w:rsidRPr="00814348">
        <w:rPr>
          <w:rFonts w:ascii="宋体" w:hAnsi="宋体" w:hint="eastAsia"/>
          <w:position w:val="-6"/>
        </w:rPr>
        <w:object w:dxaOrig="4320" w:dyaOrig="4320">
          <v:shape id="_x0000a83cdd4d-9bdc-45bb-9e64-00fc09408fb4_i1366" o:spid="_x000093751628-1518-4375-9b3d-9eea7acd5233_i1307" alt="学科网 版权所有" style="width:34.5pt;height:15pt;mso-position-horizontal-relative:page;mso-position-vertical-relative:page" coordsize="21600,21600" o:spt="100" adj="0,,0" path="" stroked="f">
            <v:stroke joinstyle="miter"/>
            <v:imagedata r:id="rId93751628-1518-4375-9b3d-9eea7acd523349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66" DrawAspect="Content" ObjectID="_1531207250" r:id="rId93751628-1518-4375-9b3d-9eea7acd5233492"/>
        </w:object>
      </w:r>
      <w:r w:rsidR="00D5038A" w:rsidRPr="00814348">
        <w:rPr>
          <w:rFonts w:ascii="宋体" w:hAnsi="宋体" w:hint="eastAsia"/>
        </w:rPr>
        <w:t>恒有</w:t>
      </w:r>
      <w:r w:rsidR="00D5038A" w:rsidRPr="00814348">
        <w:rPr>
          <w:rFonts w:ascii="宋体" w:hAnsi="宋体" w:hint="eastAsia"/>
          <w:position w:val="-24"/>
        </w:rPr>
        <w:object w:dxaOrig="4320" w:dyaOrig="4320">
          <v:shape id="_x0000a83cdd4d-9bdc-45bb-9e64-00fc09408fb4_i1367" o:spid="_x000093751628-1518-4375-9b3d-9eea7acd5233_i1308" alt="学科网 版权所有" style="width:64.5pt;height:30pt;mso-position-horizontal-relative:page;mso-position-vertical-relative:page" coordsize="21600,21600" o:spt="100" adj="0,,0" path="" stroked="f">
            <v:stroke joinstyle="miter"/>
            <v:imagedata r:id="rId93751628-1518-4375-9b3d-9eea7acd523349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67" DrawAspect="Content" ObjectID="_1531207251" r:id="rId93751628-1518-4375-9b3d-9eea7acd5233494"/>
        </w:object>
      </w:r>
      <w:r w:rsidR="00D5038A" w:rsidRPr="00814348">
        <w:rPr>
          <w:rFonts w:ascii="宋体" w:hAnsi="宋体" w:hint="eastAsia"/>
        </w:rPr>
        <w:t>．</w:t>
      </w:r>
    </w:p>
    <w:p w:rsidR="00D5038A" w:rsidRPr="00814348" w:rsidRDefault="00D5038A" w:rsidP="00814348">
      <w:r w:rsidRPr="00814348">
        <w:rPr>
          <w:rFonts w:ascii="宋体" w:hAnsi="宋体" w:cs="宋体"/>
        </w:rPr>
      </w:r>
      <w:r w:rsidRPr="00814348">
        <w:rPr>
          <w:rFonts w:ascii="宋体" w:hAnsi="宋体" w:cs="宋体" w:hint="eastAsia"/>
        </w:rPr>
      </w:r>
      <w:r w:rsidR="00814348" w:rsidRPr="00814348">
        <w:rPr>
          <w:rFonts w:ascii="宋体" w:hAnsi="宋体" w:hint="eastAsia"/>
        </w:rPr>
        <w:t>25．</w:t>
      </w:r>
      <w:r w:rsidRPr="00814348">
        <w:rPr>
          <w:rFonts w:ascii="宋体" w:hAnsi="宋体" w:hint="eastAsia"/>
        </w:rPr>
        <w:t>已知各项均不为零的数列</w:t>
      </w:r>
      <w:r w:rsidRPr="00814348">
        <w:rPr>
          <w:rFonts w:ascii="宋体" w:hAnsi="宋体" w:hint="eastAsia"/>
          <w:position w:val="-14"/>
        </w:rPr>
        <w:object w:dxaOrig="4320" w:dyaOrig="4320">
          <v:shape id="_x0000a55ab5f7-8bc7-448c-9493-5bba66895d06_i1273" o:spid="_x000093751628-1518-4375-9b3d-9eea7acd5233_i1207" alt="学科网 版权所有" style="width:24pt;height:19.5pt" coordsize="21600,21600" o:spt="100" adj="0,,0" path="" stroked="f">
            <v:stroke joinstyle="miter"/>
            <v:imagedata r:id="rId93751628-1518-4375-9b3d-9eea7acd523331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3" DrawAspect="Content" ObjectID="_1531207157" r:id="rId93751628-1518-4375-9b3d-9eea7acd5233320"/>
        </w:object>
      </w:r>
      <w:r w:rsidRPr="00814348">
        <w:rPr>
          <w:rFonts w:ascii="宋体" w:hAnsi="宋体" w:hint="eastAsia"/>
        </w:rPr>
        <w:t>满足：</w:t>
      </w:r>
      <w:r w:rsidRPr="00814348">
        <w:rPr>
          <w:rFonts w:ascii="宋体" w:hAnsi="宋体" w:hint="eastAsia"/>
          <w:position w:val="-16"/>
        </w:rPr>
        <w:object w:dxaOrig="4320" w:dyaOrig="4320">
          <v:shape id="_x0000a55ab5f7-8bc7-448c-9493-5bba66895d06_i1274" o:spid="_x000093751628-1518-4375-9b3d-9eea7acd5233_i1208" alt="学科网 版权所有" style="width:108pt;height:21.75pt" coordsize="21600,21600" o:spt="100" adj="0,,0" path="" stroked="f">
            <v:stroke joinstyle="miter"/>
            <v:imagedata r:id="rId93751628-1518-4375-9b3d-9eea7acd523332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4" DrawAspect="Content" ObjectID="_1531207158" r:id="rId93751628-1518-4375-9b3d-9eea7acd5233322"/>
        </w:object>
      </w:r>
      <w:r w:rsidRPr="00814348">
        <w:rPr>
          <w:rFonts w:ascii="宋体" w:hAnsi="宋体" w:hint="eastAsia"/>
        </w:rPr>
        <w:t>，且</w:t>
      </w:r>
      <w:r w:rsidRPr="00814348">
        <w:rPr>
          <w:rFonts w:ascii="宋体" w:hAnsi="宋体" w:hint="eastAsia"/>
          <w:position w:val="-12"/>
        </w:rPr>
        <w:object w:dxaOrig="4320" w:dyaOrig="4320">
          <v:shape id="_x0000a55ab5f7-8bc7-448c-9493-5bba66895d06_i1275" o:spid="_x000093751628-1518-4375-9b3d-9eea7acd5233_i1209" alt="学科网 版权所有" style="width:30pt;height:17.25pt" coordsize="21600,21600" o:spt="100" adj="0,,0" path="" stroked="f">
            <v:stroke joinstyle="miter"/>
            <v:imagedata r:id="rId93751628-1518-4375-9b3d-9eea7acd523332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5" DrawAspect="Content" ObjectID="_1531207159" r:id="rId93751628-1518-4375-9b3d-9eea7acd5233324"/>
        </w:object>
      </w:r>
      <w:r w:rsidRPr="00814348">
        <w:rPr>
          <w:rFonts w:ascii="宋体" w:hAnsi="宋体"/>
        </w:rPr>
        <w:t>,</w:t>
      </w:r>
      <w:r w:rsidRPr="00814348">
        <w:rPr>
          <w:rFonts w:ascii="宋体" w:hAnsi="宋体" w:hint="eastAsia"/>
          <w:position w:val="-12"/>
        </w:rPr>
        <w:object w:dxaOrig="4320" w:dyaOrig="4320">
          <v:shape id="_x0000a55ab5f7-8bc7-448c-9493-5bba66895d06_i1276" o:spid="_x000093751628-1518-4375-9b3d-9eea7acd5233_i1210" alt="学科网 版权所有" style="width:41.25pt;height:17.25pt" coordsize="21600,21600" o:spt="100" adj="0,,0" path="" stroked="f">
            <v:stroke joinstyle="miter"/>
            <v:imagedata r:id="rId93751628-1518-4375-9b3d-9eea7acd523332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6" DrawAspect="Content" ObjectID="_1531207160" r:id="rId93751628-1518-4375-9b3d-9eea7acd5233326"/>
        </w:object>
      </w:r>
      <w:r w:rsidRPr="00814348">
        <w:rPr>
          <w:rFonts w:ascii="宋体" w:hAnsi="宋体" w:hint="eastAsia"/>
        </w:rPr>
        <w:t>．</w:t>
      </w:r>
    </w:p>
    <w:p w:rsidR="00D5038A" w:rsidRPr="00814348" w:rsidRDefault="00814348" w:rsidP="00814348">
      <w:r w:rsidRPr="00814348">
        <w:rPr>
          <w:rFonts w:ascii="宋体" w:hAnsi="宋体" w:hint="eastAsia"/>
        </w:rPr>
        <w:t>（</w:t>
      </w:r>
      <w:r>
        <w:rPr>
          <w:rFonts w:ascii="宋体" w:hAnsi="宋体" w:cs="宋体" w:hint="eastAsia"/>
        </w:rPr>
        <w:t>1</w:t>
      </w:r>
      <w:r w:rsidRPr="00814348">
        <w:rPr>
          <w:rFonts w:ascii="宋体" w:hAnsi="宋体" w:hint="eastAsia"/>
        </w:rPr>
        <w:t>）</w:t>
      </w:r>
      <w:r w:rsidR="00D5038A" w:rsidRPr="00814348">
        <w:rPr>
          <w:rFonts w:ascii="宋体" w:hAnsi="宋体" w:hint="eastAsia"/>
        </w:rPr>
        <w:t>求数列</w:t>
      </w:r>
      <w:r w:rsidR="00D5038A" w:rsidRPr="00814348">
        <w:rPr>
          <w:rFonts w:ascii="宋体" w:hAnsi="宋体" w:hint="eastAsia"/>
          <w:position w:val="-14"/>
        </w:rPr>
        <w:object w:dxaOrig="4320" w:dyaOrig="4320">
          <v:shape id="_x0000a55ab5f7-8bc7-448c-9493-5bba66895d06_i1277" o:spid="_x000093751628-1518-4375-9b3d-9eea7acd5233_i1211" alt="学科网 版权所有" style="width:24pt;height:19.5pt" coordsize="21600,21600" o:spt="100" adj="0,,0" path="" stroked="f">
            <v:stroke joinstyle="miter"/>
            <v:imagedata r:id="rId93751628-1518-4375-9b3d-9eea7acd523331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7" DrawAspect="Content" ObjectID="_1531207161" r:id="rId93751628-1518-4375-9b3d-9eea7acd5233327"/>
        </w:object>
      </w:r>
      <w:r w:rsidR="00D5038A" w:rsidRPr="00814348">
        <w:rPr>
          <w:rFonts w:ascii="宋体" w:hAnsi="宋体" w:hint="eastAsia"/>
        </w:rPr>
        <w:t>的通项公式；</w:t>
      </w:r>
    </w:p>
    <w:p w:rsidR="00D5038A" w:rsidRPr="00814348" w:rsidRDefault="00814348" w:rsidP="00814348">
      <w:r w:rsidRPr="00814348">
        <w:rPr>
          <w:rFonts w:ascii="宋体" w:hAnsi="宋体" w:hint="eastAsia"/>
        </w:rPr>
        <w:t>（</w:t>
      </w:r>
      <w:r>
        <w:rPr>
          <w:rFonts w:ascii="宋体" w:hAnsi="宋体" w:cs="宋体" w:hint="eastAsia"/>
        </w:rPr>
        <w:t>2</w:t>
      </w:r>
      <w:r w:rsidRPr="00814348">
        <w:rPr>
          <w:rFonts w:ascii="宋体" w:hAnsi="宋体" w:hint="eastAsia"/>
        </w:rPr>
        <w:t>）</w:t>
      </w:r>
      <w:r w:rsidR="00D5038A" w:rsidRPr="00814348">
        <w:rPr>
          <w:rFonts w:ascii="宋体" w:hAnsi="宋体" w:hint="eastAsia"/>
        </w:rPr>
        <w:t>令</w:t>
      </w:r>
      <w:r w:rsidR="00D5038A" w:rsidRPr="00814348">
        <w:rPr>
          <w:rFonts w:ascii="宋体" w:hAnsi="宋体" w:hint="eastAsia"/>
          <w:position w:val="-32"/>
        </w:rPr>
        <w:object w:dxaOrig="4320" w:dyaOrig="4320">
          <v:shape id="_x0000a55ab5f7-8bc7-448c-9493-5bba66895d06_i1278" o:spid="_x000093751628-1518-4375-9b3d-9eea7acd5233_i1212" alt="学科网 版权所有" style="width:118.5pt;height:34.5pt" coordsize="21600,21600" o:spt="100" adj="0,,0" path="" stroked="f">
            <v:stroke joinstyle="miter"/>
            <v:imagedata r:id="rId93751628-1518-4375-9b3d-9eea7acd523332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8" DrawAspect="Content" ObjectID="_1531207162" r:id="rId93751628-1518-4375-9b3d-9eea7acd5233329"/>
        </w:object>
      </w:r>
      <w:r w:rsidR="00D5038A" w:rsidRPr="00814348">
        <w:rPr>
          <w:rFonts w:ascii="宋体" w:hAnsi="宋体" w:hint="eastAsia"/>
        </w:rPr>
        <w:t>，求数列</w:t>
      </w:r>
      <w:r w:rsidR="00D5038A" w:rsidRPr="00814348">
        <w:rPr>
          <w:rFonts w:ascii="宋体" w:hAnsi="宋体" w:hint="eastAsia"/>
          <w:position w:val="-14"/>
        </w:rPr>
        <w:object w:dxaOrig="4320" w:dyaOrig="4320">
          <v:shape id="_x0000a55ab5f7-8bc7-448c-9493-5bba66895d06_i1279" o:spid="_x000093751628-1518-4375-9b3d-9eea7acd5233_i1213" alt="学科网 版权所有" style="width:21.75pt;height:19.5pt" coordsize="21600,21600" o:spt="100" adj="0,,0" path="" stroked="f">
            <v:stroke joinstyle="miter"/>
            <v:imagedata r:id="rId93751628-1518-4375-9b3d-9eea7acd523333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79" DrawAspect="Content" ObjectID="_1531207163" r:id="rId93751628-1518-4375-9b3d-9eea7acd5233331"/>
        </w:object>
      </w:r>
      <w:r w:rsidR="00D5038A" w:rsidRPr="00814348">
        <w:rPr>
          <w:rFonts w:ascii="宋体" w:hAnsi="宋体" w:hint="eastAsia"/>
        </w:rPr>
        <w:t>的前</w:t>
      </w:r>
      <w:r w:rsidR="00D5038A" w:rsidRPr="00814348">
        <w:rPr>
          <w:rFonts w:ascii="宋体" w:hAnsi="宋体" w:hint="eastAsia"/>
          <w:position w:val="-6"/>
        </w:rPr>
        <w:object w:dxaOrig="4320" w:dyaOrig="4320">
          <v:shape id="_x0000a55ab5f7-8bc7-448c-9493-5bba66895d06_i1280" o:spid="_x000093751628-1518-4375-9b3d-9eea7acd5233_i1214" alt="学科网 版权所有" style="width:9pt;height:10.5pt" coordsize="21600,21600" o:spt="100" adj="0,,0" path="" stroked="f">
            <v:stroke joinstyle="miter"/>
            <v:imagedata r:id="rId93751628-1518-4375-9b3d-9eea7acd523333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80" DrawAspect="Content" ObjectID="_1531207164" r:id="rId93751628-1518-4375-9b3d-9eea7acd5233333"/>
        </w:object>
      </w:r>
      <w:r w:rsidR="00D5038A" w:rsidRPr="00814348">
        <w:rPr>
          <w:rFonts w:ascii="宋体" w:hAnsi="宋体" w:hint="eastAsia"/>
        </w:rPr>
        <w:t>项和</w:t>
      </w:r>
      <w:r w:rsidR="00D5038A" w:rsidRPr="00814348">
        <w:rPr>
          <w:rFonts w:ascii="宋体" w:hAnsi="宋体" w:hint="eastAsia"/>
          <w:position w:val="-12"/>
        </w:rPr>
        <w:object w:dxaOrig="4320" w:dyaOrig="4320">
          <v:shape id="_x0000a55ab5f7-8bc7-448c-9493-5bba66895d06_i1281" o:spid="_x000093751628-1518-4375-9b3d-9eea7acd5233_i1215" alt="学科网 版权所有" style="width:12.75pt;height:17.25pt" coordsize="21600,21600" o:spt="100" adj="0,,0" path="" stroked="f">
            <v:stroke joinstyle="miter"/>
            <v:imagedata r:id="rId93751628-1518-4375-9b3d-9eea7acd523333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81" DrawAspect="Content" ObjectID="_1531207165" r:id="rId93751628-1518-4375-9b3d-9eea7acd5233335"/>
        </w:object>
      </w:r>
      <w:r w:rsidR="00D5038A" w:rsidRPr="00814348">
        <w:rPr>
          <w:rFonts w:ascii="宋体" w:hAnsi="宋体" w:hint="eastAsia"/>
        </w:rPr>
        <w:t>．</w:t>
      </w:r>
    </w:p>
    <w:p w:rsidR="00C030FE" w:rsidRPr="00125E68" w:rsidRDefault="00C030FE" w:rsidP="00125E68">
      <w:r w:rsidRPr="00125E68">
        <w:rPr>
          <w:rFonts w:ascii="宋体" w:hAnsi="宋体" w:hint="eastAsia"/>
          <w:szCs w:val="21"/>
        </w:rPr>
      </w:r>
      <w:r w:rsidR="00125E68" w:rsidRPr="00125E68">
        <w:rPr>
          <w:rFonts w:ascii="宋体" w:hAnsi="宋体" w:hint="eastAsia"/>
          <w:szCs w:val="21"/>
        </w:rPr>
        <w:t>26．</w:t>
      </w:r>
      <w:r w:rsidRPr="00125E68">
        <w:rPr>
          <w:rFonts w:ascii="宋体" w:hAnsi="宋体" w:hint="eastAsia"/>
          <w:szCs w:val="21"/>
        </w:rPr>
        <w:t>已知</w:t>
      </w:r>
      <w:r w:rsidRPr="00125E68">
        <w:rPr>
          <w:rFonts w:ascii="宋体" w:hAnsi="宋体"/>
          <w:position w:val="-14"/>
          <w:szCs w:val="21"/>
        </w:rPr>
        <w:object w:dxaOrig="480" w:dyaOrig="400">
          <v:shape id="_x00001723bf64-f5fb-4083-858a-f08906dad5a5_i1300" type="#_x00001723bf64-f5fb-4083-858a-f08906dad5a5_t75" alt="学科网 版权所有" style="width:24pt;height:20.25pt" o:ole="">
            <v:imagedata r:id="rId1723bf64-f5fb-4083-858a-f08906dad5a5520" o:title=""/>
          </v:shape>
          <o:OLEObject Type="Embed" ProgID="Equation.DSMT4" ShapeID="_x00001723bf64-f5fb-4083-858a-f08906dad5a5_i1300" DrawAspect="Content" ObjectID="_1530701912" r:id="rId1723bf64-f5fb-4083-858a-f08906dad5a5521"/>
        </w:object>
      </w:r>
      <w:r w:rsidRPr="00125E68">
        <w:rPr>
          <w:rFonts w:ascii="宋体" w:hAnsi="宋体" w:hint="eastAsia"/>
          <w:szCs w:val="21"/>
        </w:rPr>
        <w:t>是单调递增的等差数列，首项</w:t>
      </w:r>
      <w:r w:rsidRPr="00125E68">
        <w:rPr>
          <w:rFonts w:ascii="宋体" w:hAnsi="宋体"/>
          <w:position w:val="-12"/>
          <w:szCs w:val="21"/>
        </w:rPr>
        <w:object w:dxaOrig="600" w:dyaOrig="360">
          <v:shape id="_x00001723bf64-f5fb-4083-858a-f08906dad5a5_i1301" type="#_x00001723bf64-f5fb-4083-858a-f08906dad5a5_t75" alt="学科网 版权所有" style="width:30pt;height:18pt" o:ole="">
            <v:imagedata r:id="rId1723bf64-f5fb-4083-858a-f08906dad5a5522" o:title=""/>
          </v:shape>
          <o:OLEObject Type="Embed" ProgID="Equation.DSMT4" ShapeID="_x00001723bf64-f5fb-4083-858a-f08906dad5a5_i1301" DrawAspect="Content" ObjectID="_1530701913" r:id="rId1723bf64-f5fb-4083-858a-f08906dad5a5523"/>
        </w:object>
      </w:r>
      <w:r w:rsidRPr="00125E68">
        <w:rPr>
          <w:rFonts w:ascii="宋体" w:hAnsi="宋体" w:hint="eastAsia"/>
          <w:szCs w:val="21"/>
        </w:rPr>
        <w:t>，前</w:t>
      </w:r>
      <w:r w:rsidRPr="00125E68">
        <w:rPr>
          <w:rFonts w:ascii="宋体" w:hAnsi="宋体"/>
          <w:position w:val="-6"/>
          <w:szCs w:val="21"/>
        </w:rPr>
        <w:object w:dxaOrig="200" w:dyaOrig="220">
          <v:shape id="_x00001723bf64-f5fb-4083-858a-f08906dad5a5_i1302" type="#_x00001723bf64-f5fb-4083-858a-f08906dad5a5_t75" alt="学科网 版权所有" style="width:9.75pt;height:11.25pt" o:ole="">
            <v:imagedata r:id="rId1723bf64-f5fb-4083-858a-f08906dad5a5524" o:title=""/>
          </v:shape>
          <o:OLEObject Type="Embed" ProgID="Equation.DSMT4" ShapeID="_x00001723bf64-f5fb-4083-858a-f08906dad5a5_i1302" DrawAspect="Content" ObjectID="_1530701914" r:id="rId1723bf64-f5fb-4083-858a-f08906dad5a5525"/>
        </w:object>
      </w:r>
      <w:r w:rsidRPr="00125E68">
        <w:rPr>
          <w:rFonts w:ascii="宋体" w:hAnsi="宋体" w:hint="eastAsia"/>
          <w:szCs w:val="21"/>
        </w:rPr>
        <w:t>项和为</w:t>
      </w:r>
      <w:r w:rsidRPr="00125E68">
        <w:rPr>
          <w:rFonts w:ascii="宋体" w:hAnsi="宋体"/>
          <w:position w:val="-12"/>
          <w:szCs w:val="21"/>
        </w:rPr>
        <w:object w:dxaOrig="279" w:dyaOrig="360">
          <v:shape id="_x00001723bf64-f5fb-4083-858a-f08906dad5a5_i1303" type="#_x00001723bf64-f5fb-4083-858a-f08906dad5a5_t75" alt="学科网 版权所有" style="width:14.25pt;height:18pt" o:ole="">
            <v:imagedata r:id="rId1723bf64-f5fb-4083-858a-f08906dad5a5526" o:title=""/>
          </v:shape>
          <o:OLEObject Type="Embed" ProgID="Equation.DSMT4" ShapeID="_x00001723bf64-f5fb-4083-858a-f08906dad5a5_i1303" DrawAspect="Content" ObjectID="_1530701915" r:id="rId1723bf64-f5fb-4083-858a-f08906dad5a5527"/>
        </w:object>
      </w:r>
      <w:r w:rsidRPr="00125E68">
        <w:rPr>
          <w:rFonts w:ascii="宋体" w:hAnsi="宋体" w:hint="eastAsia"/>
          <w:szCs w:val="21"/>
        </w:rPr>
        <w:t>，数列</w:t>
      </w:r>
      <w:r w:rsidRPr="00125E68">
        <w:rPr>
          <w:rFonts w:ascii="宋体" w:hAnsi="宋体"/>
          <w:position w:val="-14"/>
          <w:szCs w:val="21"/>
        </w:rPr>
        <w:object w:dxaOrig="460" w:dyaOrig="400">
          <v:shape id="_x00001723bf64-f5fb-4083-858a-f08906dad5a5_i1304" type="#_x00001723bf64-f5fb-4083-858a-f08906dad5a5_t75" alt="学科网 版权所有" style="width:23.25pt;height:20.25pt" o:ole="">
            <v:imagedata r:id="rId1723bf64-f5fb-4083-858a-f08906dad5a5528" o:title=""/>
          </v:shape>
          <o:OLEObject Type="Embed" ProgID="Equation.DSMT4" ShapeID="_x00001723bf64-f5fb-4083-858a-f08906dad5a5_i1304" DrawAspect="Content" ObjectID="_1530701916" r:id="rId1723bf64-f5fb-4083-858a-f08906dad5a5529"/>
        </w:object>
      </w:r>
      <w:r w:rsidRPr="00125E68">
        <w:rPr>
          <w:rFonts w:ascii="宋体" w:hAnsi="宋体" w:hint="eastAsia"/>
          <w:szCs w:val="21"/>
        </w:rPr>
        <w:t>是等比数列，首项</w:t>
      </w:r>
      <w:r w:rsidRPr="00125E68">
        <w:rPr>
          <w:rFonts w:ascii="宋体" w:hAnsi="宋体"/>
          <w:position w:val="-12"/>
          <w:szCs w:val="21"/>
        </w:rPr>
        <w:object w:dxaOrig="560" w:dyaOrig="360">
          <v:shape id="_x00001723bf64-f5fb-4083-858a-f08906dad5a5_i1305" type="#_x00001723bf64-f5fb-4083-858a-f08906dad5a5_t75" alt="学科网 版权所有" style="width:27.75pt;height:18pt" o:ole="">
            <v:imagedata r:id="rId1723bf64-f5fb-4083-858a-f08906dad5a5530" o:title=""/>
          </v:shape>
          <o:OLEObject Type="Embed" ProgID="Equation.DSMT4" ShapeID="_x00001723bf64-f5fb-4083-858a-f08906dad5a5_i1305" DrawAspect="Content" ObjectID="_1530701917" r:id="rId1723bf64-f5fb-4083-858a-f08906dad5a5531"/>
        </w:object>
      </w:r>
      <w:r w:rsidRPr="00125E68">
        <w:rPr>
          <w:rFonts w:ascii="宋体" w:hAnsi="宋体" w:hint="eastAsia"/>
          <w:szCs w:val="21"/>
        </w:rPr>
        <w:t>，且</w:t>
      </w:r>
      <w:r w:rsidRPr="00125E68">
        <w:rPr>
          <w:rFonts w:ascii="宋体" w:hAnsi="宋体"/>
          <w:position w:val="-12"/>
          <w:szCs w:val="21"/>
        </w:rPr>
        <w:object w:dxaOrig="2120" w:dyaOrig="360">
          <v:shape id="_x00001723bf64-f5fb-4083-858a-f08906dad5a5_i1306" type="#_x00001723bf64-f5fb-4083-858a-f08906dad5a5_t75" alt="学科网 版权所有" style="width:105.75pt;height:18pt" o:ole="">
            <v:imagedata r:id="rId1723bf64-f5fb-4083-858a-f08906dad5a5532" o:title=""/>
          </v:shape>
          <o:OLEObject Type="Embed" ProgID="Equation.DSMT4" ShapeID="_x00001723bf64-f5fb-4083-858a-f08906dad5a5_i1306" DrawAspect="Content" ObjectID="_1530701918" r:id="rId1723bf64-f5fb-4083-858a-f08906dad5a5533"/>
        </w:object>
      </w:r>
      <w:r w:rsidRPr="00125E68">
        <w:rPr>
          <w:rFonts w:ascii="宋体" w:hAnsi="宋体" w:hint="eastAsia"/>
          <w:szCs w:val="21"/>
        </w:rPr>
        <w:t>．</w:t>
      </w:r>
    </w:p>
    <w:p w:rsidR="00C030FE" w:rsidRPr="00125E68" w:rsidRDefault="00C030FE" w:rsidP="00125E68">
      <w:r w:rsidRPr="00125E68">
        <w:rPr>
          <w:rFonts w:ascii="宋体" w:hAnsi="宋体" w:hint="eastAsia"/>
          <w:szCs w:val="21"/>
        </w:rPr>
        <w:t>（1）求</w:t>
      </w:r>
      <w:r w:rsidRPr="00125E68">
        <w:rPr>
          <w:rFonts w:ascii="宋体" w:hAnsi="宋体"/>
          <w:position w:val="-14"/>
          <w:szCs w:val="21"/>
        </w:rPr>
        <w:object w:dxaOrig="480" w:dyaOrig="400">
          <v:shape id="_x00001723bf64-f5fb-4083-858a-f08906dad5a5_i1307" type="#_x00001723bf64-f5fb-4083-858a-f08906dad5a5_t75" alt="学科网 版权所有" style="width:24pt;height:20.25pt" o:ole="">
            <v:imagedata r:id="rId1723bf64-f5fb-4083-858a-f08906dad5a5520" o:title=""/>
          </v:shape>
          <o:OLEObject Type="Embed" ProgID="Equation.DSMT4" ShapeID="_x00001723bf64-f5fb-4083-858a-f08906dad5a5_i1307" DrawAspect="Content" ObjectID="_1530701919" r:id="rId1723bf64-f5fb-4083-858a-f08906dad5a5534"/>
        </w:object>
      </w:r>
      <w:r w:rsidRPr="00125E68">
        <w:rPr>
          <w:rFonts w:ascii="宋体" w:hAnsi="宋体" w:hint="eastAsia"/>
          <w:szCs w:val="21"/>
        </w:rPr>
        <w:t>和</w:t>
      </w:r>
      <w:r w:rsidRPr="00125E68">
        <w:rPr>
          <w:rFonts w:ascii="宋体" w:hAnsi="宋体"/>
          <w:position w:val="-14"/>
          <w:szCs w:val="21"/>
        </w:rPr>
        <w:object w:dxaOrig="460" w:dyaOrig="400">
          <v:shape id="_x00001723bf64-f5fb-4083-858a-f08906dad5a5_i1308" type="#_x00001723bf64-f5fb-4083-858a-f08906dad5a5_t75" alt="学科网 版权所有" style="width:23.25pt;height:20.25pt" o:ole="">
            <v:imagedata r:id="rId1723bf64-f5fb-4083-858a-f08906dad5a5528" o:title=""/>
          </v:shape>
          <o:OLEObject Type="Embed" ProgID="Equation.DSMT4" ShapeID="_x00001723bf64-f5fb-4083-858a-f08906dad5a5_i1308" DrawAspect="Content" ObjectID="_1530701920" r:id="rId1723bf64-f5fb-4083-858a-f08906dad5a5535"/>
        </w:object>
      </w:r>
      <w:r w:rsidRPr="00125E68">
        <w:rPr>
          <w:rFonts w:ascii="宋体" w:hAnsi="宋体" w:hint="eastAsia"/>
          <w:szCs w:val="21"/>
        </w:rPr>
        <w:t>通项公式；</w:t>
      </w:r>
    </w:p>
    <w:p w:rsidR="00C030FE" w:rsidRPr="00125E68" w:rsidRDefault="00C030FE" w:rsidP="00125E68">
      <w:r w:rsidRPr="00125E68">
        <w:rPr>
          <w:rFonts w:ascii="宋体" w:hAnsi="宋体" w:hint="eastAsia"/>
          <w:szCs w:val="21"/>
        </w:rPr>
        <w:t>（2）令</w:t>
      </w:r>
      <w:r w:rsidRPr="00125E68">
        <w:rPr>
          <w:rFonts w:ascii="宋体" w:hAnsi="宋体"/>
          <w:position w:val="-16"/>
          <w:szCs w:val="21"/>
        </w:rPr>
        <w:object w:dxaOrig="2540" w:dyaOrig="440">
          <v:shape id="_x00001723bf64-f5fb-4083-858a-f08906dad5a5_i1309" type="#_x00001723bf64-f5fb-4083-858a-f08906dad5a5_t75" alt="学科网 版权所有" style="width:126.75pt;height:21.75pt" o:ole="">
            <v:imagedata r:id="rId1723bf64-f5fb-4083-858a-f08906dad5a5536" o:title=""/>
          </v:shape>
          <o:OLEObject Type="Embed" ProgID="Equation.DSMT4" ShapeID="_x00001723bf64-f5fb-4083-858a-f08906dad5a5_i1309" DrawAspect="Content" ObjectID="_1530701921" r:id="rId1723bf64-f5fb-4083-858a-f08906dad5a5537"/>
        </w:object>
      </w:r>
      <w:r w:rsidRPr="00125E68">
        <w:rPr>
          <w:rFonts w:ascii="宋体" w:hAnsi="宋体" w:hint="eastAsia"/>
          <w:szCs w:val="21"/>
        </w:rPr>
        <w:t>，求</w:t>
      </w:r>
      <w:r w:rsidRPr="00125E68">
        <w:rPr>
          <w:rFonts w:ascii="宋体" w:hAnsi="宋体"/>
          <w:position w:val="-14"/>
          <w:szCs w:val="21"/>
        </w:rPr>
        <w:object w:dxaOrig="460" w:dyaOrig="400">
          <v:shape id="_x00001723bf64-f5fb-4083-858a-f08906dad5a5_i1310" type="#_x00001723bf64-f5fb-4083-858a-f08906dad5a5_t75" alt="学科网 版权所有" style="width:23.25pt;height:20.25pt" o:ole="">
            <v:imagedata r:id="rId1723bf64-f5fb-4083-858a-f08906dad5a5538" o:title=""/>
          </v:shape>
          <o:OLEObject Type="Embed" ProgID="Equation.DSMT4" ShapeID="_x00001723bf64-f5fb-4083-858a-f08906dad5a5_i1310" DrawAspect="Content" ObjectID="_1530701922" r:id="rId1723bf64-f5fb-4083-858a-f08906dad5a5539"/>
        </w:object>
      </w:r>
      <w:r w:rsidRPr="00125E68">
        <w:rPr>
          <w:rFonts w:ascii="宋体" w:hAnsi="宋体" w:hint="eastAsia"/>
          <w:szCs w:val="21"/>
        </w:rPr>
        <w:t>的前</w:t>
      </w:r>
      <w:r w:rsidRPr="00125E68">
        <w:rPr>
          <w:rFonts w:ascii="宋体" w:hAnsi="宋体"/>
          <w:position w:val="-6"/>
          <w:szCs w:val="21"/>
        </w:rPr>
        <w:object w:dxaOrig="200" w:dyaOrig="220">
          <v:shape id="_x00001723bf64-f5fb-4083-858a-f08906dad5a5_i1311" type="#_x00001723bf64-f5fb-4083-858a-f08906dad5a5_t75" alt="学科网 版权所有" style="width:9.75pt;height:11.25pt" o:ole="">
            <v:imagedata r:id="rId1723bf64-f5fb-4083-858a-f08906dad5a5540" o:title=""/>
          </v:shape>
          <o:OLEObject Type="Embed" ProgID="Equation.DSMT4" ShapeID="_x00001723bf64-f5fb-4083-858a-f08906dad5a5_i1311" DrawAspect="Content" ObjectID="_1530701923" r:id="rId1723bf64-f5fb-4083-858a-f08906dad5a5541"/>
        </w:object>
      </w:r>
      <w:r w:rsidRPr="00125E68">
        <w:rPr>
          <w:rFonts w:ascii="宋体" w:hAnsi="宋体" w:hint="eastAsia"/>
          <w:szCs w:val="21"/>
        </w:rPr>
        <w:t>项和</w:t>
      </w:r>
      <w:r w:rsidRPr="00125E68">
        <w:rPr>
          <w:rFonts w:ascii="宋体" w:hAnsi="宋体"/>
          <w:position w:val="-12"/>
          <w:szCs w:val="21"/>
        </w:rPr>
        <w:object w:dxaOrig="260" w:dyaOrig="360">
          <v:shape id="_x00001723bf64-f5fb-4083-858a-f08906dad5a5_i1312" type="#_x00001723bf64-f5fb-4083-858a-f08906dad5a5_t75" alt="学科网 版权所有" style="width:12.75pt;height:18pt" o:ole="">
            <v:imagedata r:id="rId1723bf64-f5fb-4083-858a-f08906dad5a5542" o:title=""/>
          </v:shape>
          <o:OLEObject Type="Embed" ProgID="Equation.DSMT4" ShapeID="_x00001723bf64-f5fb-4083-858a-f08906dad5a5_i1312" DrawAspect="Content" ObjectID="_1530701924" r:id="rId1723bf64-f5fb-4083-858a-f08906dad5a5543"/>
        </w:object>
      </w:r>
      <w:r w:rsidRPr="00125E68">
        <w:rPr>
          <w:rFonts w:ascii="宋体" w:hAnsi="宋体" w:hint="eastAsia"/>
          <w:szCs w:val="21"/>
        </w:rPr>
        <w:t>．</w:t>
      </w:r>
    </w:p>
    <w:p w:rsidR="007563F6" w:rsidRPr="007563F6" w:rsidRDefault="007563F6" w:rsidP="007563F6">
      <w:r w:rsidRPr="007563F6">
        <w:rPr>
          <w:rFonts w:ascii="宋体" w:hAnsi="宋体"/>
        </w:rPr>
        <w:t>27．在数列{a</w:t>
      </w:r>
      <w:r w:rsidRPr="007563F6">
        <w:rPr>
          <w:rFonts w:ascii="宋体" w:hAnsi="宋体"/>
          <w:szCs w:val="24"/>
          <w:vertAlign w:val="subscript"/>
        </w:rPr>
        <w:t>n</w:t>
      </w:r>
      <w:r w:rsidRPr="007563F6">
        <w:rPr>
          <w:rFonts w:ascii="宋体" w:hAnsi="宋体"/>
        </w:rPr>
        <w:t>}中，a</w:t>
      </w:r>
      <w:r w:rsidRPr="007563F6">
        <w:rPr>
          <w:rFonts w:ascii="宋体" w:hAnsi="宋体"/>
          <w:szCs w:val="24"/>
          <w:vertAlign w:val="subscript"/>
        </w:rPr>
        <w:t>1</w:t>
      </w:r>
      <w:r w:rsidRPr="007563F6">
        <w:rPr>
          <w:rFonts w:ascii="宋体" w:hAnsi="宋体"/>
        </w:rPr>
        <w:t>=1，a</w:t>
      </w:r>
      <w:r w:rsidRPr="007563F6">
        <w:rPr>
          <w:rFonts w:ascii="宋体" w:hAnsi="宋体"/>
          <w:szCs w:val="24"/>
          <w:vertAlign w:val="subscript"/>
        </w:rPr>
        <w:t>4</w:t>
      </w:r>
      <w:r w:rsidRPr="007563F6">
        <w:rPr>
          <w:rFonts w:ascii="宋体" w:hAnsi="宋体"/>
        </w:rPr>
        <w:t>=7，a</w:t>
      </w:r>
      <w:r w:rsidRPr="007563F6">
        <w:rPr>
          <w:rFonts w:ascii="宋体" w:hAnsi="宋体"/>
          <w:szCs w:val="24"/>
          <w:vertAlign w:val="subscript"/>
        </w:rPr>
        <w:t>n+2</w:t>
      </w:r>
      <w:r w:rsidRPr="007563F6">
        <w:rPr>
          <w:rFonts w:ascii="宋体" w:hAnsi="宋体"/>
        </w:rPr>
        <w:t>﹣2a</w:t>
      </w:r>
      <w:r w:rsidRPr="007563F6">
        <w:rPr>
          <w:rFonts w:ascii="宋体" w:hAnsi="宋体"/>
          <w:szCs w:val="24"/>
          <w:vertAlign w:val="subscript"/>
        </w:rPr>
        <w:t>n+1</w:t>
      </w:r>
      <w:r w:rsidRPr="007563F6">
        <w:rPr>
          <w:rFonts w:ascii="宋体" w:hAnsi="宋体"/>
        </w:rPr>
        <w:t>+a</w:t>
      </w:r>
      <w:r w:rsidRPr="007563F6">
        <w:rPr>
          <w:rFonts w:ascii="宋体" w:hAnsi="宋体"/>
          <w:szCs w:val="24"/>
          <w:vertAlign w:val="subscript"/>
        </w:rPr>
        <w:t>n</w:t>
      </w:r>
      <w:r w:rsidRPr="007563F6">
        <w:rPr>
          <w:rFonts w:ascii="宋体" w:hAnsi="宋体"/>
        </w:rPr>
        <w:t>=0（n</w:t>
      </w:r>
      <w:r w:rsidRPr="007563F6">
        <w:rPr>
          <w:rFonts w:ascii="宋体" w:hAnsi="宋体" w:cs="Cambria Math"/>
        </w:rPr>
        <w:t>∈</w:t>
      </w:r>
      <w:r w:rsidRPr="007563F6">
        <w:rPr>
          <w:rFonts w:ascii="宋体" w:hAnsi="宋体"/>
        </w:rPr>
        <w:t>N</w:t>
      </w:r>
      <w:r w:rsidRPr="007563F6">
        <w:rPr>
          <w:rFonts w:ascii="宋体" w:hAnsi="宋体"/>
          <w:szCs w:val="24"/>
          <w:vertAlign w:val="superscript"/>
        </w:rPr>
        <w:t>﹢</w:t>
      </w:r>
      <w:r w:rsidRPr="007563F6">
        <w:rPr>
          <w:rFonts w:ascii="宋体" w:hAnsi="宋体"/>
        </w:rPr>
        <w:t>）</w:t>
      </w:r>
    </w:p>
    <w:p w:rsidR="007563F6" w:rsidRPr="007563F6" w:rsidRDefault="007563F6" w:rsidP="007563F6">
      <w:r w:rsidRPr="007563F6">
        <w:rPr>
          <w:rFonts w:ascii="宋体" w:hAnsi="宋体"/>
        </w:rPr>
        <w:t>（1）求数列a</w:t>
      </w:r>
      <w:r w:rsidRPr="007563F6">
        <w:rPr>
          <w:rFonts w:ascii="宋体" w:hAnsi="宋体"/>
          <w:szCs w:val="24"/>
          <w:vertAlign w:val="subscript"/>
        </w:rPr>
        <w:t>n</w:t>
      </w:r>
      <w:r w:rsidRPr="007563F6">
        <w:rPr>
          <w:rFonts w:ascii="宋体" w:hAnsi="宋体"/>
        </w:rPr>
        <w:t>的通项公式；</w:t>
      </w:r>
    </w:p>
    <w:p w:rsidR="007563F6" w:rsidRPr="007563F6" w:rsidRDefault="007563F6" w:rsidP="007563F6">
      <w:r w:rsidRPr="007563F6">
        <w:rPr>
          <w:rFonts w:ascii="宋体" w:hAnsi="宋体"/>
        </w:rPr>
        <w:t>（2）若b</w:t>
      </w:r>
      <w:r w:rsidRPr="007563F6">
        <w:rPr>
          <w:rFonts w:ascii="宋体" w:hAnsi="宋体"/>
          <w:szCs w:val="24"/>
          <w:vertAlign w:val="subscript"/>
        </w:rPr>
        <w:t>n</w:t>
      </w:r>
      <w:r w:rsidRPr="007563F6">
        <w:rPr>
          <w:rFonts w:ascii="宋体" w:hAnsi="宋体"/>
        </w:rPr>
        <w:t>=</w:t>
      </w:r>
      <w:r w:rsidRPr="007563F6">
        <w:rPr>
          <w:rFonts w:ascii="宋体" w:hAnsi="宋体"/>
          <w:position w:val="-30"/>
        </w:rPr>
        <w:pict>
          <v:shape id="_x00003a775e3e-4d9d-49d2-b2d0-ef59423ee239_i1172" type="#_x00003a775e3e-4d9d-49d2-b2d0-ef59423ee239_t75" alt="学科网 版权所有" style="width:49.5pt;height:30.75pt">
            <v:imagedata r:id="rId3a775e3e-4d9d-49d2-b2d0-ef59423ee239116" o:title="菁优网-jyeoo"/>
          </v:shape>
        </w:pict>
      </w:r>
      <w:r w:rsidRPr="007563F6">
        <w:rPr>
          <w:rFonts w:ascii="宋体" w:hAnsi="宋体"/>
        </w:rPr>
        <w:t>）（n</w:t>
      </w:r>
      <w:r w:rsidRPr="007563F6">
        <w:rPr>
          <w:rFonts w:ascii="宋体" w:hAnsi="宋体" w:cs="Cambria Math"/>
        </w:rPr>
        <w:t>∈</w:t>
      </w:r>
      <w:r w:rsidRPr="007563F6">
        <w:rPr>
          <w:rFonts w:ascii="宋体" w:hAnsi="宋体"/>
        </w:rPr>
        <w:t>N</w:t>
      </w:r>
      <w:r w:rsidRPr="007563F6">
        <w:rPr>
          <w:rFonts w:ascii="宋体" w:hAnsi="宋体"/>
          <w:szCs w:val="24"/>
          <w:vertAlign w:val="superscript"/>
        </w:rPr>
        <w:t>+</w:t>
      </w:r>
      <w:r w:rsidRPr="007563F6">
        <w:rPr>
          <w:rFonts w:ascii="宋体" w:hAnsi="宋体"/>
        </w:rPr>
        <w:t>），求数列{b</w:t>
      </w:r>
      <w:r w:rsidRPr="007563F6">
        <w:rPr>
          <w:rFonts w:ascii="宋体" w:hAnsi="宋体"/>
          <w:szCs w:val="24"/>
          <w:vertAlign w:val="subscript"/>
        </w:rPr>
        <w:t>n</w:t>
      </w:r>
      <w:r w:rsidRPr="007563F6">
        <w:rPr>
          <w:rFonts w:ascii="宋体" w:hAnsi="宋体"/>
        </w:rPr>
        <w:t>}的前n项和S</w:t>
      </w:r>
      <w:r w:rsidRPr="007563F6">
        <w:rPr>
          <w:rFonts w:ascii="宋体" w:hAnsi="宋体"/>
          <w:szCs w:val="24"/>
          <w:vertAlign w:val="subscript"/>
        </w:rPr>
        <w:t>n</w:t>
      </w:r>
      <w:r w:rsidRPr="007563F6">
        <w:rPr>
          <w:rFonts w:ascii="宋体" w:hAnsi="宋体"/>
        </w:rPr>
        <w:t>．</w:t>
      </w:r>
    </w:p>
    <w:p w:rsidR="00031ED7" w:rsidRPr="00D30712" w:rsidRDefault="001814B2" w:rsidP="00D30712">
      <w:r w:rsidRPr="00D30712">
        <w:rPr>
          <w:rFonts w:ascii="宋体" w:hAnsi="宋体" w:hint="eastAsia"/>
          <w:szCs w:val="21"/>
        </w:rPr>
      </w:r>
      <w:r w:rsidR="00D30712" w:rsidRPr="00D30712">
        <w:rPr>
          <w:rFonts w:ascii="宋体" w:hAnsi="宋体" w:hint="eastAsia"/>
          <w:szCs w:val="21"/>
        </w:rPr>
        <w:t>28．</w:t>
      </w:r>
      <w:r w:rsidR="00031ED7" w:rsidRPr="00D30712">
        <w:rPr>
          <w:rFonts w:ascii="宋体" w:hAnsi="宋体" w:hint="eastAsia"/>
          <w:szCs w:val="21"/>
        </w:rPr>
        <w:t>已知数列</w:t>
      </w:r>
      <w:r w:rsidR="00031ED7" w:rsidRPr="00D30712">
        <w:rPr>
          <w:rFonts w:ascii="宋体" w:hAnsi="宋体"/>
          <w:position w:val="-14"/>
          <w:szCs w:val="21"/>
        </w:rPr>
        <w:object w:dxaOrig="480" w:dyaOrig="400">
          <v:shape id="_x000083f30155-1138-4cde-aa75-df514be78832_i1267" type="#_x000083f30155-1138-4cde-aa75-df514be78832_t75" alt="学科网 版权所有" style="width:24pt;height:20.25pt" o:ole="">
            <v:imagedata r:id="rId83f30155-1138-4cde-aa75-df514be78832433" o:title=""/>
          </v:shape>
          <o:OLEObject Type="Embed" ProgID="Equation.DSMT4" ShapeID="_x000083f30155-1138-4cde-aa75-df514be78832_i1267" DrawAspect="Content" ObjectID="_1528889745" r:id="rId83f30155-1138-4cde-aa75-df514be78832434"/>
        </w:object>
      </w:r>
      <w:r w:rsidR="00031ED7" w:rsidRPr="00D30712">
        <w:rPr>
          <w:rFonts w:ascii="宋体" w:hAnsi="宋体" w:hint="eastAsia"/>
          <w:szCs w:val="21"/>
        </w:rPr>
        <w:t>的前</w:t>
      </w:r>
      <w:r w:rsidR="00031ED7" w:rsidRPr="00D30712">
        <w:rPr>
          <w:rFonts w:ascii="宋体" w:hAnsi="宋体"/>
          <w:position w:val="-6"/>
          <w:szCs w:val="21"/>
        </w:rPr>
        <w:object w:dxaOrig="200" w:dyaOrig="220">
          <v:shape id="_x000083f30155-1138-4cde-aa75-df514be78832_i1268" type="#_x000083f30155-1138-4cde-aa75-df514be78832_t75" alt="学科网 版权所有" style="width:9.75pt;height:11.25pt" o:ole="">
            <v:imagedata r:id="rId83f30155-1138-4cde-aa75-df514be78832435" o:title=""/>
          </v:shape>
          <o:OLEObject Type="Embed" ProgID="Equation.DSMT4" ShapeID="_x000083f30155-1138-4cde-aa75-df514be78832_i1268" DrawAspect="Content" ObjectID="_1528889746" r:id="rId83f30155-1138-4cde-aa75-df514be78832436"/>
        </w:object>
      </w:r>
      <w:r w:rsidR="00031ED7" w:rsidRPr="00D30712">
        <w:rPr>
          <w:rFonts w:ascii="宋体" w:hAnsi="宋体" w:hint="eastAsia"/>
          <w:szCs w:val="21"/>
        </w:rPr>
        <w:t>项和为</w:t>
      </w:r>
      <w:r w:rsidR="00031ED7" w:rsidRPr="00D30712">
        <w:rPr>
          <w:rFonts w:ascii="宋体" w:hAnsi="宋体"/>
          <w:position w:val="-12"/>
          <w:szCs w:val="21"/>
        </w:rPr>
        <w:object w:dxaOrig="279" w:dyaOrig="360">
          <v:shape id="_x000083f30155-1138-4cde-aa75-df514be78832_i1269" type="#_x000083f30155-1138-4cde-aa75-df514be78832_t75" alt="学科网 版权所有" style="width:14.25pt;height:18pt" o:ole="">
            <v:imagedata r:id="rId83f30155-1138-4cde-aa75-df514be78832437" o:title=""/>
          </v:shape>
          <o:OLEObject Type="Embed" ProgID="Equation.DSMT4" ShapeID="_x000083f30155-1138-4cde-aa75-df514be78832_i1269" DrawAspect="Content" ObjectID="_1528889747" r:id="rId83f30155-1138-4cde-aa75-df514be78832438"/>
        </w:object>
      </w:r>
      <w:r w:rsidR="00031ED7" w:rsidRPr="00D30712">
        <w:rPr>
          <w:rFonts w:ascii="宋体" w:hAnsi="宋体" w:hint="eastAsia"/>
          <w:szCs w:val="21"/>
        </w:rPr>
        <w:t>,且</w:t>
      </w:r>
      <w:r w:rsidR="00031ED7" w:rsidRPr="00D30712">
        <w:rPr>
          <w:rFonts w:ascii="宋体" w:hAnsi="宋体"/>
          <w:position w:val="-16"/>
          <w:szCs w:val="21"/>
        </w:rPr>
        <w:object w:dxaOrig="2140" w:dyaOrig="440">
          <v:shape id="_x000083f30155-1138-4cde-aa75-df514be78832_i1270" type="#_x000083f30155-1138-4cde-aa75-df514be78832_t75" alt="学科网 版权所有" style="width:107.25pt;height:21.75pt" o:ole="">
            <v:imagedata r:id="rId83f30155-1138-4cde-aa75-df514be78832439" o:title=""/>
          </v:shape>
          <o:OLEObject Type="Embed" ProgID="Equation.DSMT4" ShapeID="_x000083f30155-1138-4cde-aa75-df514be78832_i1270" DrawAspect="Content" ObjectID="_1528889748" r:id="rId83f30155-1138-4cde-aa75-df514be78832440"/>
        </w:object>
      </w:r>
      <w:r w:rsidR="00031ED7" w:rsidRPr="00D30712">
        <w:rPr>
          <w:rFonts w:ascii="宋体" w:hAnsi="宋体" w:hint="eastAsia"/>
          <w:szCs w:val="21"/>
        </w:rPr>
        <w:t>.</w:t>
      </w:r>
    </w:p>
    <w:p w:rsidR="00031ED7" w:rsidRPr="00D30712" w:rsidRDefault="00031ED7" w:rsidP="00D30712">
      <w:r w:rsidRPr="00D30712">
        <w:rPr>
          <w:rFonts w:ascii="宋体" w:hAnsi="宋体" w:hint="eastAsia"/>
          <w:szCs w:val="21"/>
        </w:rPr>
        <w:t>（1）求数列</w:t>
      </w:r>
      <w:r w:rsidRPr="00D30712">
        <w:rPr>
          <w:rFonts w:ascii="宋体" w:hAnsi="宋体"/>
          <w:position w:val="-14"/>
          <w:szCs w:val="21"/>
        </w:rPr>
        <w:object w:dxaOrig="480" w:dyaOrig="400">
          <v:shape id="_x000083f30155-1138-4cde-aa75-df514be78832_i1271" type="#_x000083f30155-1138-4cde-aa75-df514be78832_t75" alt="学科网 版权所有" style="width:24pt;height:20.25pt" o:ole="">
            <v:imagedata r:id="rId83f30155-1138-4cde-aa75-df514be78832433" o:title=""/>
          </v:shape>
          <o:OLEObject Type="Embed" ProgID="Equation.DSMT4" ShapeID="_x000083f30155-1138-4cde-aa75-df514be78832_i1271" DrawAspect="Content" ObjectID="_1528889749" r:id="rId83f30155-1138-4cde-aa75-df514be78832441"/>
        </w:object>
      </w:r>
      <w:r w:rsidRPr="00D30712">
        <w:rPr>
          <w:rFonts w:ascii="宋体" w:hAnsi="宋体" w:hint="eastAsia"/>
          <w:szCs w:val="21"/>
        </w:rPr>
        <w:t>的通项公式；</w:t>
      </w:r>
    </w:p>
    <w:p w:rsidR="00031ED7" w:rsidRPr="00D30712" w:rsidRDefault="00031ED7" w:rsidP="00D30712">
      <w:r w:rsidRPr="00D30712">
        <w:rPr>
          <w:rFonts w:ascii="宋体" w:hAnsi="宋体" w:hint="eastAsia"/>
          <w:szCs w:val="21"/>
        </w:rPr>
        <w:t>（2）若数列</w:t>
      </w:r>
      <w:r w:rsidRPr="00D30712">
        <w:rPr>
          <w:rFonts w:ascii="宋体" w:hAnsi="宋体"/>
          <w:position w:val="-14"/>
          <w:szCs w:val="21"/>
        </w:rPr>
        <w:object w:dxaOrig="460" w:dyaOrig="400">
          <v:shape id="_x000083f30155-1138-4cde-aa75-df514be78832_i1272" type="#_x000083f30155-1138-4cde-aa75-df514be78832_t75" alt="学科网 版权所有" style="width:23.25pt;height:20.25pt" o:ole="">
            <v:imagedata r:id="rId83f30155-1138-4cde-aa75-df514be78832442" o:title=""/>
          </v:shape>
          <o:OLEObject Type="Embed" ProgID="Equation.DSMT4" ShapeID="_x000083f30155-1138-4cde-aa75-df514be78832_i1272" DrawAspect="Content" ObjectID="_1528889750" r:id="rId83f30155-1138-4cde-aa75-df514be78832443"/>
        </w:object>
      </w:r>
      <w:r w:rsidRPr="00D30712">
        <w:rPr>
          <w:rFonts w:ascii="宋体" w:hAnsi="宋体" w:hint="eastAsia"/>
          <w:szCs w:val="21"/>
        </w:rPr>
        <w:t>满足</w:t>
      </w:r>
      <w:r w:rsidRPr="00D30712">
        <w:rPr>
          <w:rFonts w:ascii="宋体" w:hAnsi="宋体"/>
          <w:position w:val="-24"/>
          <w:szCs w:val="21"/>
        </w:rPr>
        <w:object w:dxaOrig="3560" w:dyaOrig="620">
          <v:shape id="_x000083f30155-1138-4cde-aa75-df514be78832_i1273" type="#_x000083f30155-1138-4cde-aa75-df514be78832_t75" alt="学科网 版权所有" style="width:177.75pt;height:30.75pt" o:ole="">
            <v:imagedata r:id="rId83f30155-1138-4cde-aa75-df514be78832444" o:title=""/>
          </v:shape>
          <o:OLEObject Type="Embed" ProgID="Equation.DSMT4" ShapeID="_x000083f30155-1138-4cde-aa75-df514be78832_i1273" DrawAspect="Content" ObjectID="_1528889751" r:id="rId83f30155-1138-4cde-aa75-df514be78832445"/>
        </w:object>
      </w:r>
      <w:r w:rsidRPr="00D30712">
        <w:rPr>
          <w:rFonts w:ascii="宋体" w:hAnsi="宋体" w:hint="eastAsia"/>
          <w:szCs w:val="21"/>
        </w:rPr>
        <w:t>,求数列</w:t>
      </w:r>
      <w:r w:rsidRPr="00D30712">
        <w:rPr>
          <w:rFonts w:ascii="宋体" w:hAnsi="宋体"/>
          <w:position w:val="-14"/>
          <w:szCs w:val="21"/>
        </w:rPr>
        <w:object w:dxaOrig="460" w:dyaOrig="400">
          <v:shape id="_x000083f30155-1138-4cde-aa75-df514be78832_i1274" type="#_x000083f30155-1138-4cde-aa75-df514be78832_t75" alt="学科网 版权所有" style="width:23.25pt;height:20.25pt" o:ole="">
            <v:imagedata r:id="rId83f30155-1138-4cde-aa75-df514be78832446" o:title=""/>
          </v:shape>
          <o:OLEObject Type="Embed" ProgID="Equation.DSMT4" ShapeID="_x000083f30155-1138-4cde-aa75-df514be78832_i1274" DrawAspect="Content" ObjectID="_1528889752" r:id="rId83f30155-1138-4cde-aa75-df514be78832447"/>
        </w:object>
      </w:r>
      <w:r w:rsidRPr="00D30712">
        <w:rPr>
          <w:rFonts w:ascii="宋体" w:hAnsi="宋体" w:hint="eastAsia"/>
          <w:szCs w:val="21"/>
        </w:rPr>
        <w:t>的通项公式；</w:t>
      </w:r>
    </w:p>
    <w:p w:rsidR="001814B2" w:rsidRPr="00D30712" w:rsidRDefault="00064D19" w:rsidP="00D30712">
      <w:r>
        <w:rPr>
          <w:rFonts w:ascii="宋体" w:hAnsi="宋体" w:hint="eastAsia"/>
          <w:szCs w:val="21"/>
        </w:rPr>
        <w:t>（</w:t>
      </w:r>
      <w:r w:rsidR="00031ED7" w:rsidRPr="00D30712">
        <w:rPr>
          <w:rFonts w:ascii="宋体" w:hAnsi="宋体" w:hint="eastAsia"/>
          <w:szCs w:val="21"/>
        </w:rPr>
        <w:t>3</w:t>
      </w:r>
      <w:r>
        <w:rPr>
          <w:rFonts w:ascii="宋体" w:hAnsi="宋体" w:hint="eastAsia"/>
          <w:szCs w:val="21"/>
        </w:rPr>
        <w:t>）</w:t>
      </w:r>
      <w:r w:rsidR="00D30712" w:rsidRPr="00D30712">
        <w:rPr>
          <w:rFonts w:ascii="宋体" w:hAnsi="宋体" w:hint="eastAsia"/>
        </w:rPr>
        <w:t xml:space="preserve"> </w:t>
      </w:r>
      <w:r w:rsidR="00031ED7" w:rsidRPr="00D30712">
        <w:rPr>
          <w:rFonts w:ascii="宋体" w:hAnsi="宋体" w:hint="eastAsia"/>
          <w:szCs w:val="21"/>
        </w:rPr>
        <w:t>令</w:t>
      </w:r>
      <w:r w:rsidR="00031ED7" w:rsidRPr="00D30712">
        <w:rPr>
          <w:rFonts w:ascii="宋体" w:hAnsi="宋体"/>
          <w:position w:val="-24"/>
          <w:szCs w:val="21"/>
        </w:rPr>
        <w:object w:dxaOrig="1800" w:dyaOrig="620">
          <v:shape id="_x000083f30155-1138-4cde-aa75-df514be78832_i1275" type="#_x000083f30155-1138-4cde-aa75-df514be78832_t75" alt="学科网 版权所有" style="width:90pt;height:30.75pt" o:ole="">
            <v:imagedata r:id="rId83f30155-1138-4cde-aa75-df514be78832448" o:title=""/>
          </v:shape>
          <o:OLEObject Type="Embed" ProgID="Equation.DSMT4" ShapeID="_x000083f30155-1138-4cde-aa75-df514be78832_i1275" DrawAspect="Content" ObjectID="_1528889753" r:id="rId83f30155-1138-4cde-aa75-df514be78832449"/>
        </w:object>
      </w:r>
      <w:r w:rsidR="00031ED7" w:rsidRPr="00D30712">
        <w:rPr>
          <w:rFonts w:ascii="宋体" w:hAnsi="宋体" w:hint="eastAsia"/>
          <w:szCs w:val="21"/>
        </w:rPr>
        <w:t>,数列</w:t>
      </w:r>
      <w:r w:rsidR="00031ED7" w:rsidRPr="00D30712">
        <w:rPr>
          <w:rFonts w:ascii="宋体" w:hAnsi="宋体"/>
          <w:position w:val="-14"/>
          <w:szCs w:val="21"/>
        </w:rPr>
        <w:object w:dxaOrig="460" w:dyaOrig="400">
          <v:shape id="_x000083f30155-1138-4cde-aa75-df514be78832_i1276" type="#_x000083f30155-1138-4cde-aa75-df514be78832_t75" alt="学科网 版权所有" style="width:23.25pt;height:20.25pt" o:ole="">
            <v:imagedata r:id="rId83f30155-1138-4cde-aa75-df514be78832450" o:title=""/>
          </v:shape>
          <o:OLEObject Type="Embed" ProgID="Equation.DSMT4" ShapeID="_x000083f30155-1138-4cde-aa75-df514be78832_i1276" DrawAspect="Content" ObjectID="_1528889754" r:id="rId83f30155-1138-4cde-aa75-df514be78832451"/>
        </w:object>
      </w:r>
      <w:r w:rsidR="00031ED7" w:rsidRPr="00D30712">
        <w:rPr>
          <w:rFonts w:ascii="宋体" w:hAnsi="宋体" w:hint="eastAsia"/>
          <w:szCs w:val="21"/>
        </w:rPr>
        <w:t>的前</w:t>
      </w:r>
      <w:r w:rsidR="00031ED7" w:rsidRPr="00D30712">
        <w:rPr>
          <w:rFonts w:ascii="宋体" w:hAnsi="宋体"/>
          <w:position w:val="-6"/>
          <w:szCs w:val="21"/>
        </w:rPr>
        <w:object w:dxaOrig="200" w:dyaOrig="220">
          <v:shape id="_x000083f30155-1138-4cde-aa75-df514be78832_i1277" type="#_x000083f30155-1138-4cde-aa75-df514be78832_t75" alt="学科网 版权所有" style="width:9.75pt;height:11.25pt" o:ole="">
            <v:imagedata r:id="rId83f30155-1138-4cde-aa75-df514be78832435" o:title=""/>
          </v:shape>
          <o:OLEObject Type="Embed" ProgID="Equation.DSMT4" ShapeID="_x000083f30155-1138-4cde-aa75-df514be78832_i1277" DrawAspect="Content" ObjectID="_1528889755" r:id="rId83f30155-1138-4cde-aa75-df514be78832452"/>
        </w:object>
      </w:r>
      <w:r w:rsidR="00031ED7" w:rsidRPr="00D30712">
        <w:rPr>
          <w:rFonts w:ascii="宋体" w:hAnsi="宋体" w:hint="eastAsia"/>
          <w:szCs w:val="21"/>
        </w:rPr>
        <w:t>项和为</w:t>
      </w:r>
      <w:r w:rsidR="00031ED7" w:rsidRPr="00D30712">
        <w:rPr>
          <w:rFonts w:ascii="宋体" w:hAnsi="宋体"/>
          <w:position w:val="-12"/>
          <w:szCs w:val="21"/>
        </w:rPr>
        <w:object w:dxaOrig="260" w:dyaOrig="360">
          <v:shape id="_x000083f30155-1138-4cde-aa75-df514be78832_i1278" type="#_x000083f30155-1138-4cde-aa75-df514be78832_t75" alt="学科网 版权所有" style="width:12.75pt;height:18pt" o:ole="">
            <v:imagedata r:id="rId83f30155-1138-4cde-aa75-df514be78832453" o:title=""/>
          </v:shape>
          <o:OLEObject Type="Embed" ProgID="Equation.DSMT4" ShapeID="_x000083f30155-1138-4cde-aa75-df514be78832_i1278" DrawAspect="Content" ObjectID="_1528889756" r:id="rId83f30155-1138-4cde-aa75-df514be78832454"/>
        </w:object>
      </w:r>
      <w:r w:rsidR="00031ED7" w:rsidRPr="00D30712">
        <w:rPr>
          <w:rFonts w:ascii="宋体" w:hAnsi="宋体" w:hint="eastAsia"/>
          <w:szCs w:val="21"/>
        </w:rPr>
        <w:t>.</w:t>
      </w:r>
    </w:p>
    <w:p w:rsidR="00BC6419" w:rsidRPr="00DD623D" w:rsidRDefault="00BC6419" w:rsidP="00DD623D">
      <w:r w:rsidRPr="00DD623D">
        <w:rPr>
          <w:rFonts w:ascii="宋体" w:hAnsi="宋体" w:hint="eastAsia"/>
          <w:szCs w:val="21"/>
        </w:rPr>
      </w:r>
      <w:r w:rsidR="00DD623D" w:rsidRPr="00DD623D">
        <w:rPr>
          <w:rFonts w:ascii="宋体" w:hAnsi="宋体" w:cs="宋体" w:hint="eastAsia"/>
          <w:szCs w:val="21"/>
        </w:rPr>
        <w:t>29．</w:t>
      </w:r>
      <w:r w:rsidRPr="00DD623D">
        <w:rPr>
          <w:rFonts w:ascii="宋体" w:hAnsi="宋体" w:hint="eastAsia"/>
          <w:szCs w:val="21"/>
        </w:rPr>
        <w:t>已知数列</w:t>
      </w:r>
      <w:r w:rsidRPr="00DD623D">
        <w:rPr>
          <w:rFonts w:ascii="宋体" w:hAnsi="宋体" w:hint="eastAsia"/>
          <w:position w:val="-12"/>
          <w:szCs w:val="21"/>
        </w:rPr>
        <w:object w:dxaOrig="440" w:dyaOrig="360">
          <v:shape id="对象 125" o:spid="_x0000aa7132b7-6c2a-451c-bc0c-b213d6eb3d5e_i1441" type="#_x0000aa7132b7-6c2a-451c-bc0c-b213d6eb3d5e_t75" alt="学科网 版权所有" style="width:21.75pt;height:18pt;mso-position-horizontal-relative:page;mso-position-vertical-relative:page">
            <v:fill o:detectmouseclick="t"/>
            <v:imagedata r:id="rIdaa7132b7-6c2a-451c-bc0c-b213d6eb3d5e425" o:title=""/>
          </v:shape>
        </w:object>
      </w:r>
      <w:r w:rsidRPr="00DD623D">
        <w:rPr>
          <w:rFonts w:ascii="宋体" w:hAnsi="宋体" w:hint="eastAsia"/>
          <w:szCs w:val="21"/>
        </w:rPr>
        <w:t>的前</w:t>
      </w:r>
      <w:r w:rsidRPr="00DD623D">
        <w:rPr>
          <w:rFonts w:ascii="宋体" w:hAnsi="宋体" w:hint="eastAsia"/>
          <w:position w:val="-6"/>
          <w:szCs w:val="21"/>
        </w:rPr>
        <w:object w:dxaOrig="200" w:dyaOrig="220">
          <v:shape id="对象 126" o:spid="_x0000aa7132b7-6c2a-451c-bc0c-b213d6eb3d5e_i1442" type="#_x0000aa7132b7-6c2a-451c-bc0c-b213d6eb3d5e_t75" alt="学科网 版权所有" style="width:9.75pt;height:11.25pt;mso-position-horizontal-relative:page;mso-position-vertical-relative:page">
            <v:fill o:detectmouseclick="t"/>
            <v:imagedata r:id="rIdaa7132b7-6c2a-451c-bc0c-b213d6eb3d5e426" o:title=""/>
          </v:shape>
        </w:object>
      </w:r>
      <w:r w:rsidRPr="00DD623D">
        <w:rPr>
          <w:rFonts w:ascii="宋体" w:hAnsi="宋体" w:hint="eastAsia"/>
          <w:szCs w:val="21"/>
        </w:rPr>
        <w:t>项和</w:t>
      </w:r>
      <w:r w:rsidRPr="00DD623D">
        <w:rPr>
          <w:rFonts w:ascii="宋体" w:hAnsi="宋体" w:hint="eastAsia"/>
          <w:position w:val="-24"/>
          <w:szCs w:val="21"/>
        </w:rPr>
        <w:object w:dxaOrig="1300" w:dyaOrig="619">
          <v:shape id="对象 127" o:spid="_x0000aa7132b7-6c2a-451c-bc0c-b213d6eb3d5e_i1443" type="#_x0000aa7132b7-6c2a-451c-bc0c-b213d6eb3d5e_t75" alt="学科网 版权所有" style="width:65.25pt;height:30.75pt;mso-position-horizontal-relative:page;mso-position-vertical-relative:page">
            <v:fill o:detectmouseclick="t"/>
            <v:imagedata r:id="rIdaa7132b7-6c2a-451c-bc0c-b213d6eb3d5e427" o:title=""/>
          </v:shape>
        </w:object>
      </w:r>
      <w:r w:rsidRPr="00DD623D">
        <w:rPr>
          <w:rFonts w:ascii="宋体" w:hAnsi="宋体" w:hint="eastAsia"/>
          <w:szCs w:val="21"/>
        </w:rPr>
        <w:t>.</w:t>
      </w:r>
    </w:p>
    <w:p w:rsidR="00BC6419" w:rsidRPr="00DD623D" w:rsidRDefault="00BC6419" w:rsidP="00DD623D">
      <w:r w:rsidRPr="00DD623D">
        <w:rPr>
          <w:rFonts w:ascii="宋体" w:hAnsi="宋体" w:hint="eastAsia"/>
          <w:szCs w:val="21"/>
        </w:rPr>
        <w:t>（Ⅰ）求数列</w:t>
      </w:r>
      <w:r w:rsidRPr="00DD623D">
        <w:rPr>
          <w:rFonts w:ascii="宋体" w:hAnsi="宋体" w:hint="eastAsia"/>
          <w:position w:val="-12"/>
          <w:szCs w:val="21"/>
        </w:rPr>
        <w:object w:dxaOrig="440" w:dyaOrig="360">
          <v:shape id="对象 128" o:spid="_x0000aa7132b7-6c2a-451c-bc0c-b213d6eb3d5e_i1444" type="#_x0000aa7132b7-6c2a-451c-bc0c-b213d6eb3d5e_t75" alt="学科网 版权所有" style="width:21.75pt;height:18pt;mso-position-horizontal-relative:page;mso-position-vertical-relative:page">
            <v:imagedata r:id="rIdaa7132b7-6c2a-451c-bc0c-b213d6eb3d5e425" o:title=""/>
          </v:shape>
        </w:object>
      </w:r>
      <w:r w:rsidRPr="00DD623D">
        <w:rPr>
          <w:rFonts w:ascii="宋体" w:hAnsi="宋体" w:hint="eastAsia"/>
          <w:szCs w:val="21"/>
        </w:rPr>
        <w:t>的通项公式；</w:t>
      </w:r>
    </w:p>
    <w:p w:rsidR="00BC6419" w:rsidRPr="00DD623D" w:rsidRDefault="00BC6419" w:rsidP="00DD623D">
      <w:r w:rsidRPr="00DD623D">
        <w:rPr>
          <w:rFonts w:ascii="宋体" w:hAnsi="宋体" w:hint="eastAsia"/>
          <w:szCs w:val="21"/>
        </w:rPr>
        <w:t>（Ⅱ）设</w:t>
      </w:r>
      <w:r w:rsidRPr="00DD623D">
        <w:rPr>
          <w:rFonts w:ascii="宋体" w:hAnsi="宋体" w:hint="eastAsia"/>
          <w:position w:val="-34"/>
          <w:szCs w:val="21"/>
        </w:rPr>
        <w:object w:dxaOrig="3240" w:dyaOrig="719">
          <v:shape id="对象 129" o:spid="_x0000aa7132b7-6c2a-451c-bc0c-b213d6eb3d5e_i1445" type="#_x0000aa7132b7-6c2a-451c-bc0c-b213d6eb3d5e_t75" alt="学科网 版权所有" style="width:162pt;height:36pt;mso-position-horizontal-relative:page;mso-position-vertical-relative:page">
            <v:fill o:detectmouseclick="t"/>
            <v:imagedata r:id="rIdaa7132b7-6c2a-451c-bc0c-b213d6eb3d5e428" o:title=""/>
          </v:shape>
        </w:object>
      </w:r>
      <w:r w:rsidRPr="00DD623D">
        <w:rPr>
          <w:rFonts w:ascii="宋体" w:hAnsi="宋体" w:hint="eastAsia"/>
          <w:szCs w:val="21"/>
        </w:rPr>
        <w:t>，求数列</w:t>
      </w:r>
      <w:r w:rsidRPr="00DD623D">
        <w:rPr>
          <w:rFonts w:ascii="宋体" w:hAnsi="宋体" w:hint="eastAsia"/>
          <w:position w:val="-12"/>
          <w:szCs w:val="21"/>
        </w:rPr>
        <w:object w:dxaOrig="420" w:dyaOrig="360">
          <v:shape id="对象 130" o:spid="_x0000aa7132b7-6c2a-451c-bc0c-b213d6eb3d5e_i1446" type="#_x0000aa7132b7-6c2a-451c-bc0c-b213d6eb3d5e_t75" alt="学科网 版权所有" style="width:21pt;height:18pt;mso-position-horizontal-relative:page;mso-position-vertical-relative:page">
            <v:fill o:detectmouseclick="t"/>
            <v:imagedata r:id="rIdaa7132b7-6c2a-451c-bc0c-b213d6eb3d5e429" o:title=""/>
          </v:shape>
        </w:object>
      </w:r>
      <w:r w:rsidRPr="00DD623D">
        <w:rPr>
          <w:rFonts w:ascii="宋体" w:hAnsi="宋体" w:hint="eastAsia"/>
          <w:szCs w:val="21"/>
        </w:rPr>
        <w:t>的前</w:t>
      </w:r>
      <w:r w:rsidRPr="00DD623D">
        <w:rPr>
          <w:rFonts w:ascii="宋体" w:hAnsi="宋体" w:hint="eastAsia"/>
          <w:position w:val="-6"/>
          <w:szCs w:val="21"/>
        </w:rPr>
        <w:object w:dxaOrig="200" w:dyaOrig="220">
          <v:shape id="对象 131" o:spid="_x0000aa7132b7-6c2a-451c-bc0c-b213d6eb3d5e_i1447" type="#_x0000aa7132b7-6c2a-451c-bc0c-b213d6eb3d5e_t75" alt="学科网 版权所有" style="width:9.75pt;height:11.25pt;mso-position-horizontal-relative:page;mso-position-vertical-relative:page">
            <v:imagedata r:id="rIdaa7132b7-6c2a-451c-bc0c-b213d6eb3d5e426" o:title=""/>
          </v:shape>
        </w:object>
      </w:r>
      <w:r w:rsidRPr="00DD623D">
        <w:rPr>
          <w:rFonts w:ascii="宋体" w:hAnsi="宋体" w:hint="eastAsia"/>
          <w:szCs w:val="21"/>
        </w:rPr>
        <w:t>项和</w:t>
      </w:r>
      <w:r w:rsidRPr="00DD623D">
        <w:rPr>
          <w:rFonts w:ascii="宋体" w:hAnsi="宋体" w:hint="eastAsia"/>
          <w:position w:val="-12"/>
          <w:szCs w:val="21"/>
        </w:rPr>
        <w:object w:dxaOrig="259" w:dyaOrig="360">
          <v:shape id="对象 132" o:spid="_x0000aa7132b7-6c2a-451c-bc0c-b213d6eb3d5e_i1448" type="#_x0000aa7132b7-6c2a-451c-bc0c-b213d6eb3d5e_t75" alt="学科网 版权所有" style="width:12.75pt;height:18pt;mso-position-horizontal-relative:page;mso-position-vertical-relative:page">
            <v:fill o:detectmouseclick="t"/>
            <v:imagedata r:id="rIdaa7132b7-6c2a-451c-bc0c-b213d6eb3d5e430" o:title=""/>
          </v:shape>
        </w:object>
      </w:r>
      <w:r w:rsidRPr="00DD623D">
        <w:rPr>
          <w:rFonts w:ascii="宋体" w:hAnsi="宋体" w:hint="eastAsia"/>
          <w:szCs w:val="21"/>
        </w:rPr>
        <w:t>.</w:t>
      </w:r>
    </w:p>
    <w:p w:rsidR="005E0516" w:rsidRPr="009F2622" w:rsidRDefault="005E0516" w:rsidP="00AD36FC">
      <w:r w:rsidRPr="009F2622">
        <w:rPr>
          <w:rFonts w:ascii="宋体" w:hAnsi="宋体"/>
          <w:szCs w:val="21"/>
        </w:rPr>
      </w:r>
      <w:r w:rsidRPr="009F2622">
        <w:rPr>
          <w:rFonts w:ascii="宋体" w:hAnsi="宋体" w:hint="eastAsia"/>
          <w:szCs w:val="21"/>
        </w:rPr>
      </w:r>
      <w:r w:rsidR="00885296" w:rsidRPr="009F2622">
        <w:rPr>
          <w:rFonts w:ascii="宋体" w:hAnsi="宋体" w:hint="eastAsia"/>
          <w:szCs w:val="21"/>
        </w:rPr>
        <w:t>30．</w:t>
      </w:r>
      <w:r w:rsidRPr="009F2622">
        <w:rPr>
          <w:rFonts w:ascii="宋体" w:hAnsi="宋体" w:hint="eastAsia"/>
          <w:szCs w:val="21"/>
        </w:rPr>
        <w:t>设数列</w:t>
      </w:r>
      <w:r w:rsidRPr="009F2622">
        <w:rPr>
          <w:rFonts w:ascii="宋体" w:hAnsi="宋体"/>
          <w:position w:val="-12"/>
          <w:szCs w:val="21"/>
        </w:rPr>
        <w:object w:dxaOrig="4320" w:dyaOrig="4320">
          <v:shape id="_x0000462a42e1-b84d-4b48-80ae-b301d8c100e3_i1285" o:spid="_x0000e5422c99-6f12-48c3-9e09-cac9e0bf1fd8_i1418" alt="e卷通组卷系统 www.zujuan.com" style="width:21.75pt;height:17.25pt" coordsize="21600,21600" o:spt="100" adj="0,,0" path="" stroked="f">
            <v:stroke joinstyle="miter"/>
            <v:imagedata r:id="rIde5422c99-6f12-48c3-9e09-cac9e0bf1fd870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285" DrawAspect="Content" ObjectID="_1523105774" r:id="rIde5422c99-6f12-48c3-9e09-cac9e0bf1fd8709"/>
        </w:object>
      </w:r>
      <w:r w:rsidRPr="009F2622">
        <w:rPr>
          <w:rFonts w:ascii="宋体" w:hAnsi="宋体" w:hint="eastAsia"/>
          <w:szCs w:val="21"/>
        </w:rPr>
        <w:t>满足：</w:t>
      </w:r>
      <w:r w:rsidRPr="009F2622">
        <w:rPr>
          <w:rFonts w:ascii="宋体" w:hAnsi="宋体"/>
          <w:position w:val="-12"/>
          <w:szCs w:val="21"/>
        </w:rPr>
        <w:object w:dxaOrig="4320" w:dyaOrig="4320">
          <v:shape id="_x0000462a42e1-b84d-4b48-80ae-b301d8c100e3_i1286" o:spid="_x0000e5422c99-6f12-48c3-9e09-cac9e0bf1fd8_i1419" alt="e卷通组卷系统 www.zujuan.com" style="width:84pt;height:17.25pt" coordsize="21600,21600" o:spt="100" adj="0,,0" path="" stroked="f">
            <v:stroke joinstyle="miter"/>
            <v:imagedata r:id="rIde5422c99-6f12-48c3-9e09-cac9e0bf1fd871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86" DrawAspect="Content" ObjectID="_1523105775" r:id="rIde5422c99-6f12-48c3-9e09-cac9e0bf1fd8711"/>
        </w:object>
      </w:r>
      <w:r w:rsidRPr="009F2622">
        <w:rPr>
          <w:rFonts w:ascii="宋体" w:hAnsi="宋体" w:hint="eastAsia"/>
          <w:szCs w:val="21"/>
        </w:rPr>
        <w:t>，</w:t>
      </w:r>
      <w:r w:rsidR="00707C69" w:rsidRPr="000B3869">
        <w:rPr>
          <w:rFonts w:ascii="宋体" w:hAnsi="宋体"/>
          <w:position w:val="-6"/>
          <w:szCs w:val="21"/>
        </w:rPr>
        <w:object w:dxaOrig="700" w:dyaOrig="320">
          <v:shape id="_x0000e5422c99-6f12-48c3-9e09-cac9e0bf1fd8_i1420" type="#_x0000e5422c99-6f12-48c3-9e09-cac9e0bf1fd8_t75" alt="e卷通组卷系统 www.zujuan.com" style="width:35.25pt;height:15.75pt">
            <v:imagedata r:id="rIde5422c99-6f12-48c3-9e09-cac9e0bf1fd8712" o:title=""/>
          </v:shape>
        </w:object>
      </w:r>
      <w:r w:rsidRPr="009F2622">
        <w:rPr>
          <w:rFonts w:ascii="宋体" w:hAnsi="宋体" w:hint="eastAsia"/>
          <w:szCs w:val="21"/>
        </w:rPr>
        <w:t>．设</w:t>
      </w:r>
      <w:r w:rsidRPr="009F2622">
        <w:rPr>
          <w:rFonts w:ascii="宋体" w:hAnsi="宋体"/>
          <w:position w:val="-12"/>
          <w:szCs w:val="21"/>
        </w:rPr>
        <w:object w:dxaOrig="4320" w:dyaOrig="4320">
          <v:shape id="_x0000462a42e1-b84d-4b48-80ae-b301d8c100e3_i1288" o:spid="_x0000e5422c99-6f12-48c3-9e09-cac9e0bf1fd8_i1421" alt="e卷通组卷系统 www.zujuan.com" style="width:12.75pt;height:17.25pt" coordsize="21600,21600" o:spt="100" adj="0,,0" path="" stroked="f">
            <v:stroke joinstyle="miter"/>
            <v:imagedata r:id="rIde5422c99-6f12-48c3-9e09-cac9e0bf1fd871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88" DrawAspect="Content" ObjectID="_1523105776" r:id="rIde5422c99-6f12-48c3-9e09-cac9e0bf1fd8714"/>
        </w:object>
      </w:r>
      <w:r w:rsidRPr="009F2622">
        <w:rPr>
          <w:rFonts w:ascii="宋体" w:hAnsi="宋体" w:hint="eastAsia"/>
          <w:szCs w:val="21"/>
        </w:rPr>
        <w:t>为数列</w:t>
      </w:r>
      <w:r w:rsidRPr="009F2622">
        <w:rPr>
          <w:rFonts w:ascii="宋体" w:hAnsi="宋体"/>
          <w:position w:val="-14"/>
          <w:szCs w:val="21"/>
        </w:rPr>
        <w:object w:dxaOrig="4320" w:dyaOrig="4320">
          <v:shape id="_x0000462a42e1-b84d-4b48-80ae-b301d8c100e3_i1289" o:spid="_x0000e5422c99-6f12-48c3-9e09-cac9e0bf1fd8_i1422" alt="e卷通组卷系统 www.zujuan.com" style="width:21.75pt;height:19.5pt" coordsize="21600,21600" o:spt="100" adj="0,,0" path="" stroked="f">
            <v:stroke joinstyle="miter"/>
            <v:imagedata r:id="rIde5422c99-6f12-48c3-9e09-cac9e0bf1fd871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89" DrawAspect="Content" ObjectID="_1523105777" r:id="rIde5422c99-6f12-48c3-9e09-cac9e0bf1fd8716"/>
        </w:object>
      </w:r>
      <w:r w:rsidRPr="009F2622">
        <w:rPr>
          <w:rFonts w:ascii="宋体" w:hAnsi="宋体" w:hint="eastAsia"/>
          <w:szCs w:val="21"/>
        </w:rPr>
        <w:t>的前</w:t>
      </w:r>
      <w:r w:rsidRPr="009F2622">
        <w:rPr>
          <w:rFonts w:ascii="宋体" w:hAnsi="宋体"/>
          <w:position w:val="-6"/>
          <w:szCs w:val="21"/>
        </w:rPr>
        <w:object w:dxaOrig="4320" w:dyaOrig="4320">
          <v:shape id="_x0000462a42e1-b84d-4b48-80ae-b301d8c100e3_i1290" o:spid="_x0000e5422c99-6f12-48c3-9e09-cac9e0bf1fd8_i1423" alt="e卷通组卷系统 www.zujuan.com" style="width:9pt;height:10.5pt" coordsize="21600,21600" o:spt="100" adj="0,,0" path="" stroked="f">
            <v:stroke joinstyle="miter"/>
            <v:imagedata r:id="rIde5422c99-6f12-48c3-9e09-cac9e0bf1fd871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0" DrawAspect="Content" ObjectID="_1523105778" r:id="rIde5422c99-6f12-48c3-9e09-cac9e0bf1fd8718"/>
        </w:object>
      </w:r>
      <w:r w:rsidRPr="009F2622">
        <w:rPr>
          <w:rFonts w:ascii="宋体" w:hAnsi="宋体" w:hint="eastAsia"/>
          <w:szCs w:val="21"/>
        </w:rPr>
        <w:t>项和，已知</w:t>
      </w:r>
      <w:r w:rsidRPr="009F2622">
        <w:rPr>
          <w:rFonts w:ascii="宋体" w:hAnsi="宋体"/>
          <w:position w:val="-12"/>
          <w:szCs w:val="21"/>
        </w:rPr>
        <w:object w:dxaOrig="4320" w:dyaOrig="4320">
          <v:shape id="_x0000462a42e1-b84d-4b48-80ae-b301d8c100e3_i1291" o:spid="_x0000e5422c99-6f12-48c3-9e09-cac9e0bf1fd8_i1424" alt="e卷通组卷系统 www.zujuan.com" style="width:27.75pt;height:17.25pt" coordsize="21600,21600" o:spt="100" adj="0,,0" path="" stroked="f">
            <v:stroke joinstyle="miter"/>
            <v:imagedata r:id="rIde5422c99-6f12-48c3-9e09-cac9e0bf1fd871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1" DrawAspect="Content" ObjectID="_1523105779" r:id="rIde5422c99-6f12-48c3-9e09-cac9e0bf1fd8720"/>
        </w:object>
      </w:r>
      <w:r w:rsidRPr="009F2622">
        <w:rPr>
          <w:rFonts w:ascii="宋体" w:hAnsi="宋体" w:hint="eastAsia"/>
          <w:szCs w:val="21"/>
        </w:rPr>
        <w:t>，</w:t>
      </w:r>
      <w:r w:rsidRPr="009F2622">
        <w:rPr>
          <w:rFonts w:ascii="宋体" w:hAnsi="宋体"/>
          <w:position w:val="-12"/>
          <w:szCs w:val="21"/>
        </w:rPr>
        <w:object w:dxaOrig="4320" w:dyaOrig="4320">
          <v:shape id="_x0000462a42e1-b84d-4b48-80ae-b301d8c100e3_i1292" o:spid="_x0000e5422c99-6f12-48c3-9e09-cac9e0bf1fd8_i1425" alt="e卷通组卷系统 www.zujuan.com" style="width:71.25pt;height:17.25pt" coordsize="21600,21600" o:spt="100" adj="0,,0" path="" stroked="f">
            <v:stroke joinstyle="miter"/>
            <v:imagedata r:id="rIde5422c99-6f12-48c3-9e09-cac9e0bf1fd872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292" DrawAspect="Content" ObjectID="_1523105780" r:id="rIde5422c99-6f12-48c3-9e09-cac9e0bf1fd8722"/>
        </w:object>
      </w:r>
      <w:r w:rsidRPr="009F2622">
        <w:rPr>
          <w:rFonts w:ascii="宋体" w:hAnsi="宋体" w:hint="eastAsia"/>
          <w:szCs w:val="21"/>
        </w:rPr>
        <w:t>，</w:t>
      </w:r>
      <w:r w:rsidR="00707C69" w:rsidRPr="000B3869">
        <w:rPr>
          <w:rFonts w:ascii="宋体" w:hAnsi="宋体"/>
          <w:position w:val="-6"/>
          <w:szCs w:val="21"/>
        </w:rPr>
        <w:object w:dxaOrig="700" w:dyaOrig="320">
          <v:shape id="_x0000e5422c99-6f12-48c3-9e09-cac9e0bf1fd8_i1426" type="#_x0000e5422c99-6f12-48c3-9e09-cac9e0bf1fd8_t75" alt="e卷通组卷系统 www.zujuan.com" style="width:35.25pt;height:15.75pt">
            <v:imagedata r:id="rIde5422c99-6f12-48c3-9e09-cac9e0bf1fd8712" o:title=""/>
          </v:shape>
        </w:object>
      </w:r>
      <w:r w:rsidRPr="009F2622">
        <w:rPr>
          <w:rFonts w:ascii="宋体" w:hAnsi="宋体" w:hint="eastAsia"/>
          <w:szCs w:val="21"/>
        </w:rPr>
        <w:t>．</w:t>
      </w:r>
    </w:p>
    <w:p w:rsidR="005E0516" w:rsidRPr="009F2622" w:rsidRDefault="005E0516" w:rsidP="00AD36FC">
      <w:r w:rsidRPr="009F2622">
        <w:rPr>
          <w:rFonts w:ascii="宋体" w:hAnsi="宋体" w:hint="eastAsia"/>
          <w:szCs w:val="21"/>
        </w:rPr>
        <w:t>（</w:t>
      </w:r>
      <w:r w:rsidRPr="009F2622">
        <w:rPr>
          <w:rFonts w:ascii="宋体" w:hAnsi="宋体"/>
          <w:szCs w:val="21"/>
        </w:rPr>
        <w:t>1</w:t>
      </w:r>
      <w:r w:rsidRPr="009F2622">
        <w:rPr>
          <w:rFonts w:ascii="宋体" w:hAnsi="宋体" w:hint="eastAsia"/>
          <w:szCs w:val="21"/>
        </w:rPr>
        <w:t>）求数列</w:t>
      </w:r>
      <w:r w:rsidRPr="009F2622">
        <w:rPr>
          <w:rFonts w:ascii="宋体" w:hAnsi="宋体"/>
          <w:position w:val="-12"/>
          <w:szCs w:val="21"/>
        </w:rPr>
        <w:object w:dxaOrig="4320" w:dyaOrig="4320">
          <v:shape id="_x0000462a42e1-b84d-4b48-80ae-b301d8c100e3_i1294" o:spid="_x0000e5422c99-6f12-48c3-9e09-cac9e0bf1fd8_i1427" alt="e卷通组卷系统 www.zujuan.com" style="width:21.75pt;height:17.25pt" coordsize="21600,21600" o:spt="100" adj="0,,0" path="" stroked="f">
            <v:stroke joinstyle="miter"/>
            <v:imagedata r:id="rIde5422c99-6f12-48c3-9e09-cac9e0bf1fd870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4" DrawAspect="Content" ObjectID="_1523105781" r:id="rIde5422c99-6f12-48c3-9e09-cac9e0bf1fd8723"/>
        </w:object>
      </w:r>
      <w:r w:rsidRPr="009F2622">
        <w:rPr>
          <w:rFonts w:ascii="宋体" w:hAnsi="宋体" w:hint="eastAsia"/>
          <w:szCs w:val="21"/>
        </w:rPr>
        <w:t>，</w:t>
      </w:r>
      <w:r w:rsidRPr="009F2622">
        <w:rPr>
          <w:rFonts w:ascii="宋体" w:hAnsi="宋体"/>
          <w:position w:val="-14"/>
          <w:szCs w:val="21"/>
        </w:rPr>
        <w:object w:dxaOrig="4320" w:dyaOrig="4320">
          <v:shape id="_x0000462a42e1-b84d-4b48-80ae-b301d8c100e3_i1295" o:spid="_x0000e5422c99-6f12-48c3-9e09-cac9e0bf1fd8_i1428" alt="e卷通组卷系统 www.zujuan.com" style="width:21.75pt;height:19.5pt" coordsize="21600,21600" o:spt="100" adj="0,,0" path="" stroked="f">
            <v:stroke joinstyle="miter"/>
            <v:imagedata r:id="rIde5422c99-6f12-48c3-9e09-cac9e0bf1fd871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5" DrawAspect="Content" ObjectID="_1523105782" r:id="rIde5422c99-6f12-48c3-9e09-cac9e0bf1fd8724"/>
        </w:object>
      </w:r>
      <w:r w:rsidRPr="009F2622">
        <w:rPr>
          <w:rFonts w:ascii="宋体" w:hAnsi="宋体" w:hint="eastAsia"/>
          <w:szCs w:val="21"/>
        </w:rPr>
        <w:t>的通项公式；</w:t>
      </w:r>
    </w:p>
    <w:p w:rsidR="005E0516" w:rsidRPr="009F2622" w:rsidRDefault="005E0516" w:rsidP="00AD36FC">
      <w:r w:rsidRPr="009F2622">
        <w:rPr>
          <w:rFonts w:ascii="宋体" w:hAnsi="宋体" w:hint="eastAsia"/>
          <w:szCs w:val="21"/>
        </w:rPr>
        <w:t>（</w:t>
      </w:r>
      <w:r w:rsidRPr="009F2622">
        <w:rPr>
          <w:rFonts w:ascii="宋体" w:hAnsi="宋体"/>
          <w:szCs w:val="21"/>
        </w:rPr>
        <w:t>2</w:t>
      </w:r>
      <w:r w:rsidRPr="009F2622">
        <w:rPr>
          <w:rFonts w:ascii="宋体" w:hAnsi="宋体" w:hint="eastAsia"/>
          <w:szCs w:val="21"/>
        </w:rPr>
        <w:t>）设</w:t>
      </w:r>
      <w:r w:rsidRPr="009F2622">
        <w:rPr>
          <w:rFonts w:ascii="宋体" w:hAnsi="宋体"/>
          <w:position w:val="-12"/>
          <w:szCs w:val="21"/>
        </w:rPr>
        <w:object w:dxaOrig="4320" w:dyaOrig="4320">
          <v:shape id="_x0000462a42e1-b84d-4b48-80ae-b301d8c100e3_i1296" o:spid="_x0000e5422c99-6f12-48c3-9e09-cac9e0bf1fd8_i1429" alt="e卷通组卷系统 www.zujuan.com" style="width:66.75pt;height:17.25pt" coordsize="21600,21600" o:spt="100" adj="0,,0" path="" stroked="f">
            <v:stroke joinstyle="miter"/>
            <v:imagedata r:id="rIde5422c99-6f12-48c3-9e09-cac9e0bf1fd872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6" DrawAspect="Content" ObjectID="_1523105783" r:id="rIde5422c99-6f12-48c3-9e09-cac9e0bf1fd8726"/>
        </w:object>
      </w:r>
      <w:r w:rsidRPr="009F2622">
        <w:rPr>
          <w:rFonts w:ascii="宋体" w:hAnsi="宋体" w:hint="eastAsia"/>
          <w:szCs w:val="21"/>
        </w:rPr>
        <w:t>，求数列</w:t>
      </w:r>
      <w:r w:rsidRPr="009F2622">
        <w:rPr>
          <w:rFonts w:ascii="宋体" w:hAnsi="宋体"/>
          <w:position w:val="-14"/>
          <w:szCs w:val="21"/>
        </w:rPr>
        <w:object w:dxaOrig="4320" w:dyaOrig="4320">
          <v:shape id="_x0000462a42e1-b84d-4b48-80ae-b301d8c100e3_i1297" o:spid="_x0000e5422c99-6f12-48c3-9e09-cac9e0bf1fd8_i1430" alt="e卷通组卷系统 www.zujuan.com" style="width:21.75pt;height:19.5pt" coordsize="21600,21600" o:spt="100" adj="0,,0" path="" stroked="f">
            <v:stroke joinstyle="miter"/>
            <v:imagedata r:id="rIde5422c99-6f12-48c3-9e09-cac9e0bf1fd872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7" DrawAspect="Content" ObjectID="_1523105784" r:id="rIde5422c99-6f12-48c3-9e09-cac9e0bf1fd8728"/>
        </w:object>
      </w:r>
      <w:r w:rsidRPr="009F2622">
        <w:rPr>
          <w:rFonts w:ascii="宋体" w:hAnsi="宋体" w:hint="eastAsia"/>
          <w:szCs w:val="21"/>
        </w:rPr>
        <w:t>的前</w:t>
      </w:r>
      <w:r w:rsidRPr="009F2622">
        <w:rPr>
          <w:rFonts w:ascii="宋体" w:hAnsi="宋体"/>
          <w:position w:val="-6"/>
          <w:szCs w:val="21"/>
        </w:rPr>
        <w:object w:dxaOrig="4320" w:dyaOrig="4320">
          <v:shape id="_x0000462a42e1-b84d-4b48-80ae-b301d8c100e3_i1298" o:spid="_x0000e5422c99-6f12-48c3-9e09-cac9e0bf1fd8_i1431" alt="e卷通组卷系统 www.zujuan.com" style="width:9pt;height:10.5pt" coordsize="21600,21600" o:spt="100" adj="0,,0" path="" stroked="f">
            <v:stroke joinstyle="miter"/>
            <v:imagedata r:id="rIde5422c99-6f12-48c3-9e09-cac9e0bf1fd871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8" DrawAspect="Content" ObjectID="_1523105785" r:id="rIde5422c99-6f12-48c3-9e09-cac9e0bf1fd8729"/>
        </w:object>
      </w:r>
      <w:r w:rsidRPr="009F2622">
        <w:rPr>
          <w:rFonts w:ascii="宋体" w:hAnsi="宋体" w:hint="eastAsia"/>
          <w:szCs w:val="21"/>
        </w:rPr>
        <w:t>项和</w:t>
      </w:r>
      <w:r w:rsidRPr="009F2622">
        <w:rPr>
          <w:rFonts w:ascii="宋体" w:hAnsi="宋体"/>
          <w:position w:val="-12"/>
          <w:szCs w:val="21"/>
        </w:rPr>
        <w:object w:dxaOrig="4320" w:dyaOrig="4320">
          <v:shape id="_x0000462a42e1-b84d-4b48-80ae-b301d8c100e3_i1299" o:spid="_x0000e5422c99-6f12-48c3-9e09-cac9e0bf1fd8_i1432" alt="e卷通组卷系统 www.zujuan.com" style="width:10.5pt;height:17.25pt" coordsize="21600,21600" o:spt="100" adj="0,,0" path="" stroked="f">
            <v:stroke joinstyle="miter"/>
            <v:imagedata r:id="rIde5422c99-6f12-48c3-9e09-cac9e0bf1fd873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3" ShapeID="_x0000462a42e1-b84d-4b48-80ae-b301d8c100e3_i1299" DrawAspect="Content" ObjectID="_1523105786" r:id="rIde5422c99-6f12-48c3-9e09-cac9e0bf1fd8731"/>
        </w:object>
      </w:r>
      <w:r w:rsidRPr="009F2622">
        <w:rPr>
          <w:rFonts w:ascii="宋体" w:hAnsi="宋体" w:hint="eastAsia"/>
          <w:szCs w:val="21"/>
        </w:rPr>
        <w:t>．</w:t>
      </w:r>
    </w:p>
    <w:p w:rsidR="000D09E5" w:rsidRDefault="000D09E5">
      <w:pPr>
        <w:sectPr w:rsidR="000D09E5" w:rsidSect="00157616">
          <w:footerReference w:type="even" r:id="rId_footereven"/>
          <w:footerReference w:type="default" r:id="rId_footerdefault"/>
          <w:pgSz w:w="11907" w:h="16839" w:code="9"/>
          <w:pgMar w:top="900" w:right="1997" w:bottom="900" w:left="1997" w:header="500" w:footer="500" w:gutter="0"/>
          <w:cols w:num="1" w:sep="1" w:space="425"/>
          <w:docGrid w:type="lines" w:linePitch="312"/>
        </w:sectPr>
      </w:pPr>
    </w:p>
    <w:p w:rsidR="002A2386" w:rsidRPr="00AE5FF7" w:rsidRDefault="00AE5FF7" w:rsidP="00AE5FF7">
      <w:pPr>
        <w:jc w:val="center"/>
        <w:rPr>
          <w:b/>
        </w:rPr>
      </w:pPr>
      <w:r w:rsidRPr="00AE5FF7">
        <w:rPr>
          <w:rFonts w:hint="eastAsia"/>
          <w:b/>
        </w:rPr>
        <w:lastRenderedPageBreak/>
        <w:t>参考答案</w:t>
      </w:r>
    </w:p>
    <w:p w:rsidR="00CC4512" w:rsidRPr="006B06DB" w:rsidRDefault="00CC4512" w:rsidP="006B06DB">
      <w:r w:rsidRPr="006B06DB">
        <w:rPr>
          <w:rFonts w:ascii="宋体" w:hAnsi="宋体" w:hint="eastAsia"/>
          <w:szCs w:val="21"/>
        </w:rPr>
        <w:t>1．（1）</w:t>
      </w:r>
      <w:r w:rsidRPr="006B06DB">
        <w:rPr>
          <w:rFonts w:ascii="宋体" w:hAnsi="宋体"/>
          <w:szCs w:val="21"/>
        </w:rPr>
        <w:object w:dxaOrig="940" w:dyaOrig="360">
          <v:shape id="_x00005b0e51e6-35ae-4496-999b-71582f3d0749_i1199" type="#_x00005b0e51e6-35ae-4496-999b-71582f3d0749_t75" alt="学科网 版权所有" style="width:47pt;height:18pt" o:ole="">
            <v:imagedata r:id="rId5b0e51e6-35ae-4496-999b-71582f3d0749330" o:title=""/>
          </v:shape>
          <o:OLEObject Type="Embed" ProgID="Equation.DSMT4" ShapeID="_x00005b0e51e6-35ae-4496-999b-71582f3d0749_i1199" DrawAspect="Content" ObjectID="_1544616032" r:id="rId5b0e51e6-35ae-4496-999b-71582f3d0749331"/>
        </w:object>
      </w:r>
      <w:r w:rsidRPr="006B06DB">
        <w:rPr>
          <w:rFonts w:ascii="宋体" w:hAnsi="宋体" w:hint="eastAsia"/>
          <w:szCs w:val="21"/>
        </w:rPr>
        <w:t>（2）</w:t>
      </w:r>
      <w:r w:rsidRPr="006B06DB">
        <w:rPr>
          <w:rFonts w:ascii="宋体" w:hAnsi="宋体"/>
          <w:szCs w:val="21"/>
        </w:rPr>
        <w:object w:dxaOrig="960" w:dyaOrig="620">
          <v:shape id="_x00005b0e51e6-35ae-4496-999b-71582f3d0749_i1200" type="#_x00005b0e51e6-35ae-4496-999b-71582f3d0749_t75" alt="学科网 版权所有" style="width:48pt;height:31pt" o:ole="">
            <v:imagedata r:id="rId5b0e51e6-35ae-4496-999b-71582f3d0749332" o:title=""/>
          </v:shape>
          <o:OLEObject Type="Embed" ProgID="Equation.DSMT4" ShapeID="_x00005b0e51e6-35ae-4496-999b-71582f3d0749_i1200" DrawAspect="Content" ObjectID="_1544616033" r:id="rId5b0e51e6-35ae-4496-999b-71582f3d0749333"/>
        </w:object>
      </w:r>
    </w:p>
    <w:p w:rsidR="00CC4512" w:rsidRPr="006B06DB" w:rsidRDefault="00CC4512" w:rsidP="006B06DB">
      <w:r w:rsidRPr="006B06DB">
        <w:rPr>
          <w:rFonts w:ascii="宋体" w:hAnsi="宋体" w:hint="eastAsia"/>
          <w:szCs w:val="21"/>
        </w:rPr>
        <w:t>【解析】</w:t>
      </w:r>
    </w:p>
    <w:p w:rsidR="00CC4512" w:rsidRPr="006B06DB" w:rsidRDefault="00CC4512" w:rsidP="006B06DB">
      <w:r w:rsidRPr="006B06DB">
        <w:rPr>
          <w:rFonts w:ascii="宋体" w:hAnsi="宋体" w:hint="eastAsia"/>
          <w:szCs w:val="21"/>
        </w:rPr>
        <w:t>试题分析：（1）求等差数列通项公式，基本方法为待定系数法，即根据条件列两个关于首项与公差的方程：</w:t>
      </w:r>
      <w:r w:rsidRPr="006B06DB">
        <w:rPr>
          <w:rFonts w:ascii="宋体" w:hAnsi="宋体"/>
          <w:szCs w:val="21"/>
        </w:rPr>
        <w:object w:dxaOrig="3320" w:dyaOrig="440">
          <v:shape id="_x00005b0e51e6-35ae-4496-999b-71582f3d0749_i1201" type="#_x00005b0e51e6-35ae-4496-999b-71582f3d0749_t75" alt="学科网 版权所有" style="width:166pt;height:22pt" o:ole="">
            <v:imagedata r:id="rId5b0e51e6-35ae-4496-999b-71582f3d0749334" o:title=""/>
          </v:shape>
          <o:OLEObject Type="Embed" ProgID="Equation.DSMT4" ShapeID="_x00005b0e51e6-35ae-4496-999b-71582f3d0749_i1201" DrawAspect="Content" ObjectID="_1544616034" r:id="rId5b0e51e6-35ae-4496-999b-71582f3d0749335"/>
        </w:object>
      </w:r>
      <w:r w:rsidRPr="006B06DB">
        <w:rPr>
          <w:rFonts w:ascii="宋体" w:hAnsi="宋体" w:hint="eastAsia"/>
          <w:szCs w:val="21"/>
        </w:rPr>
        <w:t>，注意公差不为零，解得</w:t>
      </w:r>
      <w:r w:rsidRPr="006B06DB">
        <w:rPr>
          <w:rFonts w:ascii="宋体" w:hAnsi="宋体"/>
          <w:szCs w:val="21"/>
        </w:rPr>
        <w:object w:dxaOrig="740" w:dyaOrig="720">
          <v:shape id="_x00005b0e51e6-35ae-4496-999b-71582f3d0749_i1202" type="#_x00005b0e51e6-35ae-4496-999b-71582f3d0749_t75" alt="学科网 版权所有" style="width:37pt;height:36pt" o:ole="">
            <v:imagedata r:id="rId5b0e51e6-35ae-4496-999b-71582f3d0749336" o:title=""/>
          </v:shape>
          <o:OLEObject Type="Embed" ProgID="Equation.DSMT4" ShapeID="_x00005b0e51e6-35ae-4496-999b-71582f3d0749_i1202" DrawAspect="Content" ObjectID="_1544616035" r:id="rId5b0e51e6-35ae-4496-999b-71582f3d0749337"/>
        </w:object>
      </w:r>
      <w:r w:rsidRPr="006B06DB">
        <w:rPr>
          <w:rFonts w:ascii="宋体" w:hAnsi="宋体" w:hint="eastAsia"/>
          <w:szCs w:val="21"/>
        </w:rPr>
        <w:t>，代入通项公式得</w:t>
      </w:r>
      <w:r w:rsidRPr="006B06DB">
        <w:rPr>
          <w:rFonts w:ascii="宋体" w:hAnsi="宋体"/>
          <w:szCs w:val="21"/>
        </w:rPr>
        <w:object w:dxaOrig="2380" w:dyaOrig="400">
          <v:shape id="_x00005b0e51e6-35ae-4496-999b-71582f3d0749_i1203" type="#_x00005b0e51e6-35ae-4496-999b-71582f3d0749_t75" alt="学科网 版权所有" style="width:119pt;height:20pt" o:ole="">
            <v:imagedata r:id="rId5b0e51e6-35ae-4496-999b-71582f3d0749338" o:title=""/>
          </v:shape>
          <o:OLEObject Type="Embed" ProgID="Equation.DSMT4" ShapeID="_x00005b0e51e6-35ae-4496-999b-71582f3d0749_i1203" DrawAspect="Content" ObjectID="_1544616036" r:id="rId5b0e51e6-35ae-4496-999b-71582f3d0749339"/>
        </w:object>
      </w:r>
      <w:r w:rsidRPr="006B06DB">
        <w:rPr>
          <w:rFonts w:ascii="宋体" w:hAnsi="宋体" w:hint="eastAsia"/>
          <w:szCs w:val="21"/>
        </w:rPr>
        <w:t>（2）先根据等差数列求和公式得</w:t>
      </w:r>
      <w:r w:rsidRPr="006B06DB">
        <w:rPr>
          <w:rFonts w:ascii="宋体" w:hAnsi="宋体"/>
          <w:szCs w:val="21"/>
        </w:rPr>
        <w:object w:dxaOrig="3780" w:dyaOrig="660">
          <v:shape id="_x00005b0e51e6-35ae-4496-999b-71582f3d0749_i1204" type="#_x00005b0e51e6-35ae-4496-999b-71582f3d0749_t75" alt="学科网 版权所有" style="width:189pt;height:33pt" o:ole="">
            <v:imagedata r:id="rId5b0e51e6-35ae-4496-999b-71582f3d0749340" o:title=""/>
          </v:shape>
          <o:OLEObject Type="Embed" ProgID="Equation.DSMT4" ShapeID="_x00005b0e51e6-35ae-4496-999b-71582f3d0749_i1204" DrawAspect="Content" ObjectID="_1544616037" r:id="rId5b0e51e6-35ae-4496-999b-71582f3d0749341"/>
        </w:object>
      </w:r>
      <w:r w:rsidRPr="006B06DB">
        <w:rPr>
          <w:rFonts w:ascii="宋体" w:hAnsi="宋体" w:hint="eastAsia"/>
          <w:szCs w:val="21"/>
        </w:rPr>
        <w:t>，因此代入化简数列</w:t>
      </w:r>
      <w:r w:rsidRPr="006B06DB">
        <w:rPr>
          <w:rFonts w:ascii="宋体" w:hAnsi="宋体"/>
          <w:szCs w:val="21"/>
        </w:rPr>
        <w:object w:dxaOrig="460" w:dyaOrig="400">
          <v:shape id="_x00005b0e51e6-35ae-4496-999b-71582f3d0749_i1205" type="#_x00005b0e51e6-35ae-4496-999b-71582f3d0749_t75" alt="学科网 版权所有" style="width:23pt;height:20pt" o:ole="">
            <v:imagedata r:id="rId5b0e51e6-35ae-4496-999b-71582f3d0749324" o:title=""/>
          </v:shape>
          <o:OLEObject Type="Embed" ProgID="Equation.DSMT4" ShapeID="_x00005b0e51e6-35ae-4496-999b-71582f3d0749_i1205" DrawAspect="Content" ObjectID="_1544616038" r:id="rId5b0e51e6-35ae-4496-999b-71582f3d0749342"/>
        </w:object>
      </w:r>
      <w:r w:rsidRPr="006B06DB">
        <w:rPr>
          <w:rFonts w:ascii="宋体" w:hAnsi="宋体" w:hint="eastAsia"/>
          <w:szCs w:val="21"/>
        </w:rPr>
        <w:t>通项公式</w:t>
      </w:r>
      <w:r w:rsidRPr="006B06DB">
        <w:rPr>
          <w:rFonts w:ascii="宋体" w:hAnsi="宋体"/>
          <w:szCs w:val="21"/>
        </w:rPr>
        <w:object w:dxaOrig="3500" w:dyaOrig="700">
          <v:shape id="_x00005b0e51e6-35ae-4496-999b-71582f3d0749_i1206" type="#_x00005b0e51e6-35ae-4496-999b-71582f3d0749_t75" alt="学科网 版权所有" style="width:175pt;height:35pt" o:ole="">
            <v:imagedata r:id="rId5b0e51e6-35ae-4496-999b-71582f3d0749343" o:title=""/>
          </v:shape>
          <o:OLEObject Type="Embed" ProgID="Equation.DSMT4" ShapeID="_x00005b0e51e6-35ae-4496-999b-71582f3d0749_i1206" DrawAspect="Content" ObjectID="_1544616039" r:id="rId5b0e51e6-35ae-4496-999b-71582f3d0749344"/>
        </w:object>
      </w:r>
      <w:r w:rsidR="006B06DB" w:rsidRPr="006B06DB">
        <w:rPr>
          <w:rFonts w:ascii="宋体" w:hAnsi="宋体"/>
          <w:szCs w:val="21"/>
        </w:rPr>
        <w:t xml:space="preserve"> </w:t>
      </w:r>
      <w:r w:rsidRPr="006B06DB">
        <w:rPr>
          <w:rFonts w:ascii="宋体" w:hAnsi="宋体" w:hint="eastAsia"/>
          <w:szCs w:val="21"/>
        </w:rPr>
        <w:t>，所以利用裂项相消法求和，即</w:t>
      </w:r>
      <w:r w:rsidRPr="006B06DB">
        <w:rPr>
          <w:rFonts w:ascii="宋体" w:hAnsi="宋体"/>
          <w:szCs w:val="21"/>
        </w:rPr>
        <w:object w:dxaOrig="1340" w:dyaOrig="620">
          <v:shape id="_x00005b0e51e6-35ae-4496-999b-71582f3d0749_i1207" type="#_x00005b0e51e6-35ae-4496-999b-71582f3d0749_t75" alt="学科网 版权所有" style="width:67pt;height:31pt" o:ole="">
            <v:imagedata r:id="rId5b0e51e6-35ae-4496-999b-71582f3d0749345" o:title=""/>
          </v:shape>
          <o:OLEObject Type="Embed" ProgID="Equation.DSMT4" ShapeID="_x00005b0e51e6-35ae-4496-999b-71582f3d0749_i1207" DrawAspect="Content" ObjectID="_1544616040" r:id="rId5b0e51e6-35ae-4496-999b-71582f3d0749346"/>
        </w:object>
      </w:r>
      <w:r w:rsidRPr="006B06DB">
        <w:rPr>
          <w:rFonts w:ascii="宋体" w:hAnsi="宋体" w:hint="eastAsia"/>
          <w:szCs w:val="21"/>
        </w:rPr>
        <w:t>，</w:t>
      </w:r>
      <w:r w:rsidRPr="006B06DB">
        <w:rPr>
          <w:rFonts w:ascii="宋体" w:hAnsi="宋体"/>
          <w:szCs w:val="21"/>
        </w:rPr>
        <w:object w:dxaOrig="6860" w:dyaOrig="680">
          <v:shape id="_x00005b0e51e6-35ae-4496-999b-71582f3d0749_i1208" type="#_x00005b0e51e6-35ae-4496-999b-71582f3d0749_t75" alt="学科网 版权所有" style="width:343pt;height:34pt" o:ole="">
            <v:imagedata r:id="rId5b0e51e6-35ae-4496-999b-71582f3d0749347" o:title=""/>
          </v:shape>
          <o:OLEObject Type="Embed" ProgID="Equation.DSMT4" ShapeID="_x00005b0e51e6-35ae-4496-999b-71582f3d0749_i1208" DrawAspect="Content" ObjectID="_1544616041" r:id="rId5b0e51e6-35ae-4496-999b-71582f3d0749348"/>
        </w:object>
      </w:r>
    </w:p>
    <w:p w:rsidR="00CC4512" w:rsidRPr="006B06DB" w:rsidRDefault="00CC4512" w:rsidP="006B06DB">
      <w:r w:rsidRPr="006B06DB">
        <w:rPr>
          <w:rFonts w:ascii="宋体" w:hAnsi="宋体" w:hint="eastAsia"/>
          <w:szCs w:val="21"/>
        </w:rPr>
        <w:t>试题解析：①设</w:t>
      </w:r>
      <w:r w:rsidRPr="006B06DB">
        <w:rPr>
          <w:rFonts w:ascii="宋体" w:hAnsi="宋体"/>
          <w:szCs w:val="21"/>
        </w:rPr>
        <w:object w:dxaOrig="480" w:dyaOrig="400">
          <v:shape id="_x00005b0e51e6-35ae-4496-999b-71582f3d0749_i1209" type="#_x00005b0e51e6-35ae-4496-999b-71582f3d0749_t75" alt="学科网 版权所有" style="width:24pt;height:20pt" o:ole="">
            <v:imagedata r:id="rId5b0e51e6-35ae-4496-999b-71582f3d0749349" o:title=""/>
          </v:shape>
          <o:OLEObject Type="Embed" ProgID="Equation.DSMT4" ShapeID="_x00005b0e51e6-35ae-4496-999b-71582f3d0749_i1209" DrawAspect="Content" ObjectID="_1544616042" r:id="rId5b0e51e6-35ae-4496-999b-71582f3d0749350"/>
        </w:object>
      </w:r>
      <w:r w:rsidRPr="006B06DB">
        <w:rPr>
          <w:rFonts w:ascii="宋体" w:hAnsi="宋体" w:hint="eastAsia"/>
          <w:szCs w:val="21"/>
        </w:rPr>
        <w:t>的公差为</w:t>
      </w:r>
      <w:r w:rsidRPr="006B06DB">
        <w:rPr>
          <w:rFonts w:ascii="宋体" w:hAnsi="宋体"/>
          <w:szCs w:val="21"/>
        </w:rPr>
        <w:object w:dxaOrig="220" w:dyaOrig="279">
          <v:shape id="_x00005b0e51e6-35ae-4496-999b-71582f3d0749_i1210" type="#_x00005b0e51e6-35ae-4496-999b-71582f3d0749_t75" alt="学科网 版权所有" style="width:11pt;height:14pt" o:ole="">
            <v:imagedata r:id="rId5b0e51e6-35ae-4496-999b-71582f3d0749351" o:title=""/>
          </v:shape>
          <o:OLEObject Type="Embed" ProgID="Equation.DSMT4" ShapeID="_x00005b0e51e6-35ae-4496-999b-71582f3d0749_i1210" DrawAspect="Content" ObjectID="_1544616043" r:id="rId5b0e51e6-35ae-4496-999b-71582f3d0749352"/>
        </w:object>
      </w:r>
      <w:r w:rsidRPr="006B06DB">
        <w:rPr>
          <w:rFonts w:ascii="宋体" w:hAnsi="宋体" w:hint="eastAsia"/>
          <w:szCs w:val="21"/>
        </w:rPr>
        <w:t>，依题意得</w:t>
      </w:r>
      <w:r w:rsidRPr="006B06DB">
        <w:rPr>
          <w:rFonts w:ascii="宋体" w:hAnsi="宋体"/>
          <w:szCs w:val="21"/>
        </w:rPr>
        <w:object w:dxaOrig="2480" w:dyaOrig="1240">
          <v:shape id="_x00005b0e51e6-35ae-4496-999b-71582f3d0749_i1211" type="#_x00005b0e51e6-35ae-4496-999b-71582f3d0749_t75" alt="学科网 版权所有" style="width:124pt;height:62pt" o:ole="">
            <v:imagedata r:id="rId5b0e51e6-35ae-4496-999b-71582f3d0749353" o:title=""/>
          </v:shape>
          <o:OLEObject Type="Embed" ProgID="Equation.DSMT4" ShapeID="_x00005b0e51e6-35ae-4496-999b-71582f3d0749_i1211" DrawAspect="Content" ObjectID="_1544616044" r:id="rId5b0e51e6-35ae-4496-999b-71582f3d0749354"/>
        </w:object>
      </w:r>
      <w:r w:rsidRPr="006B06DB">
        <w:rPr>
          <w:rFonts w:ascii="宋体" w:hAnsi="宋体" w:hint="eastAsia"/>
          <w:szCs w:val="21"/>
        </w:rPr>
        <w:t>，．．．．．．．．．．．．．．．．．3分</w:t>
      </w:r>
    </w:p>
    <w:p w:rsidR="00CC4512" w:rsidRPr="006B06DB" w:rsidRDefault="00CC4512" w:rsidP="006B06DB">
      <w:r w:rsidRPr="006B06DB">
        <w:rPr>
          <w:rFonts w:ascii="宋体" w:hAnsi="宋体" w:hint="eastAsia"/>
          <w:szCs w:val="21"/>
        </w:rPr>
        <w:t>解得</w:t>
      </w:r>
      <w:r w:rsidRPr="006B06DB">
        <w:rPr>
          <w:rFonts w:ascii="宋体" w:hAnsi="宋体"/>
          <w:szCs w:val="21"/>
        </w:rPr>
        <w:object w:dxaOrig="740" w:dyaOrig="720">
          <v:shape id="_x00005b0e51e6-35ae-4496-999b-71582f3d0749_i1212" type="#_x00005b0e51e6-35ae-4496-999b-71582f3d0749_t75" alt="学科网 版权所有" style="width:37pt;height:36pt" o:ole="">
            <v:imagedata r:id="rId5b0e51e6-35ae-4496-999b-71582f3d0749336" o:title=""/>
          </v:shape>
          <o:OLEObject Type="Embed" ProgID="Equation.DSMT4" ShapeID="_x00005b0e51e6-35ae-4496-999b-71582f3d0749_i1212" DrawAspect="Content" ObjectID="_1544616045" r:id="rId5b0e51e6-35ae-4496-999b-71582f3d0749355"/>
        </w:object>
      </w:r>
      <w:r w:rsidRPr="006B06DB">
        <w:rPr>
          <w:rFonts w:ascii="宋体" w:hAnsi="宋体" w:hint="eastAsia"/>
          <w:szCs w:val="21"/>
        </w:rPr>
        <w:t>，．．．．．．．．．．．．．．．．．．．．．．．．5分</w:t>
      </w:r>
    </w:p>
    <w:p w:rsidR="00CC4512" w:rsidRPr="006B06DB" w:rsidRDefault="00CC4512" w:rsidP="006B06DB">
      <w:r w:rsidRPr="006B06DB">
        <w:rPr>
          <w:rFonts w:ascii="宋体" w:hAnsi="宋体" w:hint="eastAsia"/>
          <w:szCs w:val="21"/>
        </w:rPr>
        <w:t>∴</w:t>
      </w:r>
      <w:r w:rsidRPr="006B06DB">
        <w:rPr>
          <w:rFonts w:ascii="宋体" w:hAnsi="宋体"/>
          <w:szCs w:val="21"/>
        </w:rPr>
        <w:object w:dxaOrig="2380" w:dyaOrig="400">
          <v:shape id="_x00005b0e51e6-35ae-4496-999b-71582f3d0749_i1213" type="#_x00005b0e51e6-35ae-4496-999b-71582f3d0749_t75" alt="学科网 版权所有" style="width:119pt;height:20pt" o:ole="">
            <v:imagedata r:id="rId5b0e51e6-35ae-4496-999b-71582f3d0749338" o:title=""/>
          </v:shape>
          <o:OLEObject Type="Embed" ProgID="Equation.DSMT4" ShapeID="_x00005b0e51e6-35ae-4496-999b-71582f3d0749_i1213" DrawAspect="Content" ObjectID="_1544616046" r:id="rId5b0e51e6-35ae-4496-999b-71582f3d0749356"/>
        </w:object>
      </w:r>
      <w:r w:rsidRPr="006B06DB">
        <w:rPr>
          <w:rFonts w:ascii="宋体" w:hAnsi="宋体" w:hint="eastAsia"/>
          <w:szCs w:val="21"/>
        </w:rPr>
        <w:t>．．．．．．．．．．．．．．．．．．．．．．．．．．．．．6分</w:t>
      </w:r>
    </w:p>
    <w:p w:rsidR="00CC4512" w:rsidRPr="006B06DB" w:rsidRDefault="00CC4512" w:rsidP="006B06DB">
      <w:r w:rsidRPr="006B06DB">
        <w:rPr>
          <w:rFonts w:ascii="宋体" w:hAnsi="宋体" w:hint="eastAsia"/>
          <w:szCs w:val="21"/>
        </w:rPr>
        <w:t>②</w:t>
      </w:r>
      <w:r w:rsidRPr="006B06DB">
        <w:rPr>
          <w:rFonts w:ascii="宋体" w:hAnsi="宋体"/>
          <w:szCs w:val="21"/>
        </w:rPr>
        <w:object w:dxaOrig="3780" w:dyaOrig="660">
          <v:shape id="_x00005b0e51e6-35ae-4496-999b-71582f3d0749_i1214" type="#_x00005b0e51e6-35ae-4496-999b-71582f3d0749_t75" alt="学科网 版权所有" style="width:189pt;height:33pt" o:ole="">
            <v:imagedata r:id="rId5b0e51e6-35ae-4496-999b-71582f3d0749340" o:title=""/>
          </v:shape>
          <o:OLEObject Type="Embed" ProgID="Equation.DSMT4" ShapeID="_x00005b0e51e6-35ae-4496-999b-71582f3d0749_i1214" DrawAspect="Content" ObjectID="_1544616047" r:id="rId5b0e51e6-35ae-4496-999b-71582f3d0749357"/>
        </w:object>
      </w:r>
      <w:r w:rsidRPr="006B06DB">
        <w:rPr>
          <w:rFonts w:ascii="宋体" w:hAnsi="宋体" w:hint="eastAsia"/>
          <w:szCs w:val="21"/>
        </w:rPr>
        <w:t>，</w:t>
      </w:r>
    </w:p>
    <w:p w:rsidR="00CC4512" w:rsidRPr="006B06DB" w:rsidRDefault="00CC4512" w:rsidP="006B06DB">
      <w:r w:rsidRPr="006B06DB">
        <w:rPr>
          <w:rFonts w:ascii="宋体" w:hAnsi="宋体"/>
          <w:szCs w:val="21"/>
        </w:rPr>
        <w:object w:dxaOrig="4560" w:dyaOrig="700">
          <v:shape id="_x00005b0e51e6-35ae-4496-999b-71582f3d0749_i1215" type="#_x00005b0e51e6-35ae-4496-999b-71582f3d0749_t75" alt="学科网 版权所有" style="width:228pt;height:35pt" o:ole="">
            <v:imagedata r:id="rId5b0e51e6-35ae-4496-999b-71582f3d0749358" o:title=""/>
          </v:shape>
          <o:OLEObject Type="Embed" ProgID="Equation.DSMT4" ShapeID="_x00005b0e51e6-35ae-4496-999b-71582f3d0749_i1215" DrawAspect="Content" ObjectID="_1544616048" r:id="rId5b0e51e6-35ae-4496-999b-71582f3d0749359"/>
        </w:object>
      </w:r>
      <w:r w:rsidRPr="006B06DB">
        <w:rPr>
          <w:rFonts w:ascii="宋体" w:hAnsi="宋体" w:hint="eastAsia"/>
          <w:szCs w:val="21"/>
        </w:rPr>
        <w:t>，．．．．．．．．．．．．．．．．．．．．．．．．．．．．．．9分</w:t>
      </w:r>
    </w:p>
    <w:p w:rsidR="00CC4512" w:rsidRPr="006B06DB" w:rsidRDefault="00CC4512" w:rsidP="006B06DB">
      <w:r w:rsidRPr="006B06DB">
        <w:rPr>
          <w:rFonts w:ascii="宋体" w:hAnsi="宋体"/>
          <w:szCs w:val="21"/>
        </w:rPr>
        <w:object w:dxaOrig="6860" w:dyaOrig="680">
          <v:shape id="_x00005b0e51e6-35ae-4496-999b-71582f3d0749_i1216" type="#_x00005b0e51e6-35ae-4496-999b-71582f3d0749_t75" alt="学科网 版权所有" style="width:343pt;height:34pt" o:ole="">
            <v:imagedata r:id="rId5b0e51e6-35ae-4496-999b-71582f3d0749347" o:title=""/>
          </v:shape>
          <o:OLEObject Type="Embed" ProgID="Equation.DSMT4" ShapeID="_x00005b0e51e6-35ae-4496-999b-71582f3d0749_i1216" DrawAspect="Content" ObjectID="_1544616049" r:id="rId5b0e51e6-35ae-4496-999b-71582f3d0749360"/>
        </w:object>
      </w:r>
      <w:r w:rsidRPr="006B06DB">
        <w:rPr>
          <w:rFonts w:ascii="宋体" w:hAnsi="宋体" w:hint="eastAsia"/>
          <w:szCs w:val="21"/>
        </w:rPr>
        <w:t>，故</w:t>
      </w:r>
      <w:r w:rsidRPr="006B06DB">
        <w:rPr>
          <w:rFonts w:ascii="宋体" w:hAnsi="宋体"/>
          <w:szCs w:val="21"/>
        </w:rPr>
        <w:object w:dxaOrig="960" w:dyaOrig="620">
          <v:shape id="_x00005b0e51e6-35ae-4496-999b-71582f3d0749_i1217" type="#_x00005b0e51e6-35ae-4496-999b-71582f3d0749_t75" alt="学科网 版权所有" style="width:48pt;height:31pt" o:ole="">
            <v:imagedata r:id="rId5b0e51e6-35ae-4496-999b-71582f3d0749332" o:title=""/>
          </v:shape>
          <o:OLEObject Type="Embed" ProgID="Equation.DSMT4" ShapeID="_x00005b0e51e6-35ae-4496-999b-71582f3d0749_i1217" DrawAspect="Content" ObjectID="_1544616050" r:id="rId5b0e51e6-35ae-4496-999b-71582f3d0749361"/>
        </w:object>
      </w:r>
      <w:r w:rsidRPr="006B06DB">
        <w:rPr>
          <w:rFonts w:ascii="宋体" w:hAnsi="宋体" w:hint="eastAsia"/>
          <w:szCs w:val="21"/>
        </w:rPr>
        <w:t>．．．．．．12分</w:t>
      </w:r>
    </w:p>
    <w:p w:rsidR="00CC4512" w:rsidRPr="006B06DB" w:rsidRDefault="00CC4512" w:rsidP="006B06DB">
      <w:r w:rsidRPr="006B06DB">
        <w:rPr>
          <w:rFonts w:ascii="宋体" w:hAnsi="宋体" w:hint="eastAsia"/>
          <w:szCs w:val="21"/>
        </w:rPr>
        <w:t>考点：等差数列通项，裂项相消法求和</w:t>
      </w:r>
    </w:p>
    <w:p w:rsidR="00CC4512" w:rsidRPr="006B06DB" w:rsidRDefault="00CC4512" w:rsidP="006B06DB">
      <w:bookmarkStart w:id="2" w:name="OLE_LINK3"/>
      <w:r w:rsidRPr="006B06DB">
        <w:rPr>
          <w:rFonts w:ascii="宋体" w:hAnsi="宋体" w:hint="eastAsia"/>
          <w:szCs w:val="21"/>
        </w:rPr>
        <w:t>【方法点睛】</w:t>
      </w:r>
      <w:r w:rsidRPr="006B06DB">
        <w:rPr>
          <w:rFonts w:ascii="宋体" w:hAnsi="宋体"/>
          <w:szCs w:val="21"/>
        </w:rPr>
        <w:t>裂项相消法</w:t>
      </w:r>
      <w:r w:rsidRPr="006B06DB">
        <w:rPr>
          <w:rFonts w:ascii="宋体" w:hAnsi="宋体" w:hint="eastAsia"/>
          <w:szCs w:val="21"/>
        </w:rPr>
        <w:t>是指</w:t>
      </w:r>
      <w:r w:rsidRPr="006B06DB">
        <w:rPr>
          <w:rFonts w:ascii="宋体" w:hAnsi="宋体"/>
          <w:szCs w:val="21"/>
        </w:rPr>
        <w:t>将数列的通项分成两个式子的代数和的形式，然后通过累加抵消中间若干项的方法，裂项相消法适用于形如</w:t>
      </w:r>
      <w:r w:rsidRPr="006B06DB">
        <w:rPr>
          <w:rFonts w:ascii="宋体" w:hAnsi="宋体"/>
          <w:position w:val="-32"/>
        </w:rPr>
        <w:object w:dxaOrig="920" w:dyaOrig="760">
          <v:shape id="_x00005b0e51e6-35ae-4496-999b-71582f3d0749_i1218" type="#_x00005b0e51e6-35ae-4496-999b-71582f3d0749_t75" alt="学科网 版权所有" style="width:46pt;height:38pt" o:ole="">
            <v:imagedata r:id="rId5b0e51e6-35ae-4496-999b-71582f3d0749362" o:title=""/>
          </v:shape>
          <o:OLEObject Type="Embed" ProgID="Equation.DSMT4" ShapeID="_x00005b0e51e6-35ae-4496-999b-71582f3d0749_i1218" DrawAspect="Content" ObjectID="_1544616051" r:id="rId5b0e51e6-35ae-4496-999b-71582f3d0749363"/>
        </w:object>
      </w:r>
      <w:r w:rsidR="006B06DB" w:rsidRPr="006B06DB">
        <w:rPr>
          <w:rFonts w:ascii="宋体" w:hAnsi="宋体"/>
          <w:szCs w:val="21"/>
        </w:rPr>
        <w:t xml:space="preserve"> </w:t>
      </w:r>
      <w:r w:rsidRPr="006B06DB">
        <w:rPr>
          <w:rFonts w:ascii="宋体" w:hAnsi="宋体"/>
          <w:szCs w:val="21"/>
        </w:rPr>
        <w:t>(其中</w:t>
      </w:r>
      <w:r w:rsidRPr="006B06DB">
        <w:rPr>
          <w:rFonts w:ascii="宋体" w:hAnsi="宋体"/>
          <w:position w:val="-14"/>
        </w:rPr>
        <w:object w:dxaOrig="480" w:dyaOrig="400">
          <v:shape id="_x00005b0e51e6-35ae-4496-999b-71582f3d0749_i1219" type="#_x00005b0e51e6-35ae-4496-999b-71582f3d0749_t75" alt="学科网 版权所有" style="width:24pt;height:20pt" o:ole="">
            <v:imagedata r:id="rId5b0e51e6-35ae-4496-999b-71582f3d0749310" o:title=""/>
          </v:shape>
          <o:OLEObject Type="Embed" ProgID="Equation.DSMT4" ShapeID="_x00005b0e51e6-35ae-4496-999b-71582f3d0749_i1219" DrawAspect="Content" ObjectID="_1544616052" r:id="rId5b0e51e6-35ae-4496-999b-71582f3d0749364"/>
        </w:object>
      </w:r>
      <w:r w:rsidRPr="006B06DB">
        <w:rPr>
          <w:rFonts w:ascii="宋体" w:hAnsi="宋体"/>
          <w:szCs w:val="21"/>
        </w:rPr>
        <w:t>是各项均不为零的等差数列，c为常数)的数列.</w:t>
      </w:r>
      <w:r w:rsidR="006B06DB" w:rsidRPr="006B06DB">
        <w:rPr>
          <w:rFonts w:ascii="宋体" w:hAnsi="宋体"/>
          <w:szCs w:val="21"/>
        </w:rPr>
        <w:t xml:space="preserve"> </w:t>
      </w:r>
      <w:r w:rsidRPr="006B06DB">
        <w:rPr>
          <w:rFonts w:ascii="宋体" w:hAnsi="宋体"/>
          <w:szCs w:val="21"/>
        </w:rPr>
        <w:t>裂项相消法求和，常见的有相邻两项的裂项求和(如本例)，还有一类隔一项的裂项求和，如</w:t>
      </w:r>
      <w:r w:rsidRPr="006B06DB">
        <w:rPr>
          <w:rFonts w:ascii="宋体" w:hAnsi="宋体"/>
          <w:position w:val="-28"/>
          <w:szCs w:val="21"/>
        </w:rPr>
        <w:object w:dxaOrig="1300" w:dyaOrig="660">
          <v:shape id="_x00005b0e51e6-35ae-4496-999b-71582f3d0749_i1220" type="#_x00005b0e51e6-35ae-4496-999b-71582f3d0749_t75" alt="学科网 版权所有" style="width:65pt;height:33pt" o:ole="">
            <v:imagedata r:id="rId5b0e51e6-35ae-4496-999b-71582f3d0749365" o:title=""/>
          </v:shape>
          <o:OLEObject Type="Embed" ProgID="Equation.DSMT4" ShapeID="_x00005b0e51e6-35ae-4496-999b-71582f3d0749_i1220" DrawAspect="Content" ObjectID="_1544616053" r:id="rId5b0e51e6-35ae-4496-999b-71582f3d0749366"/>
        </w:object>
      </w:r>
      <w:r w:rsidRPr="006B06DB">
        <w:rPr>
          <w:rFonts w:ascii="宋体" w:hAnsi="宋体"/>
          <w:szCs w:val="21"/>
        </w:rPr>
        <w:t>或</w:t>
      </w:r>
      <w:r w:rsidRPr="006B06DB">
        <w:rPr>
          <w:rFonts w:ascii="宋体" w:hAnsi="宋体"/>
          <w:position w:val="-28"/>
          <w:szCs w:val="21"/>
        </w:rPr>
        <w:object w:dxaOrig="859" w:dyaOrig="660">
          <v:shape id="_x00005b0e51e6-35ae-4496-999b-71582f3d0749_i1221" type="#_x00005b0e51e6-35ae-4496-999b-71582f3d0749_t75" alt="学科网 版权所有" style="width:43pt;height:33pt" o:ole="">
            <v:imagedata r:id="rId5b0e51e6-35ae-4496-999b-71582f3d0749367" o:title=""/>
          </v:shape>
          <o:OLEObject Type="Embed" ProgID="Equation.DSMT4" ShapeID="_x00005b0e51e6-35ae-4496-999b-71582f3d0749_i1221" DrawAspect="Content" ObjectID="_1544616054" r:id="rId5b0e51e6-35ae-4496-999b-71582f3d0749368"/>
        </w:object>
      </w:r>
      <w:r w:rsidRPr="006B06DB">
        <w:rPr>
          <w:rFonts w:ascii="宋体" w:hAnsi="宋体"/>
          <w:szCs w:val="21"/>
        </w:rPr>
        <w:t>.</w:t>
      </w:r>
    </w:p>
    <w:bookmarkEnd w:id="2"/>
    <w:p w:rsidR="001814B2" w:rsidRPr="00FC0F2A" w:rsidRDefault="001814B2" w:rsidP="00FC0F2A">
      <w:r w:rsidRPr="00FC0F2A">
        <w:rPr>
          <w:rFonts w:ascii="宋体" w:hAnsi="宋体" w:hint="eastAsia"/>
          <w:szCs w:val="21"/>
        </w:rPr>
        <w:t>2．</w:t>
      </w:r>
      <w:r w:rsidR="00134D3E" w:rsidRPr="00FC0F2A">
        <w:rPr>
          <w:rFonts w:ascii="宋体" w:hAnsi="宋体"/>
          <w:szCs w:val="21"/>
        </w:rPr>
        <w:t>（Ⅰ）</w:t>
      </w:r>
      <w:r w:rsidR="00F43269" w:rsidRPr="00FC0F2A">
        <w:rPr>
          <w:rFonts w:ascii="宋体" w:hAnsi="宋体"/>
          <w:position w:val="-12"/>
        </w:rPr>
        <w:object w:dxaOrig="1060" w:dyaOrig="360">
          <v:shape id="_x00009a033ba7-d753-4ecc-86a8-0c52228fdcf6_i1254" type="#_x00009a033ba7-d753-4ecc-86a8-0c52228fdcf6_t75" alt="学科网 版权所有" style="width:52.85pt;height:17.9pt" o:ole="">
            <v:imagedata r:id="rId9a033ba7-d753-4ecc-86a8-0c52228fdcf6421" o:title=""/>
          </v:shape>
          <o:OLEObject Type="Embed" ProgID="Equation.DSMT4" ShapeID="_x00009a033ba7-d753-4ecc-86a8-0c52228fdcf6_i1254" DrawAspect="Content" ObjectID="_1544020023" r:id="rId9a033ba7-d753-4ecc-86a8-0c52228fdcf6422"/>
        </w:object>
      </w:r>
      <w:r w:rsidR="00F43269" w:rsidRPr="00FC0F2A">
        <w:rPr>
          <w:rFonts w:ascii="宋体" w:hAnsi="宋体"/>
          <w:szCs w:val="21"/>
        </w:rPr>
        <w:t>（Ⅱ）</w:t>
      </w:r>
      <w:r w:rsidR="00FE7F1F" w:rsidRPr="00FC0F2A">
        <w:rPr>
          <w:rFonts w:ascii="宋体" w:hAnsi="宋体"/>
          <w:position w:val="-12"/>
        </w:rPr>
        <w:object w:dxaOrig="940" w:dyaOrig="380">
          <v:shape id="_x00009a033ba7-d753-4ecc-86a8-0c52228fdcf6_i1255" type="#_x00009a033ba7-d753-4ecc-86a8-0c52228fdcf6_t75" alt="学科网 版权所有" style="width:47.05pt;height:19.15pt" o:ole="">
            <v:imagedata r:id="rId9a033ba7-d753-4ecc-86a8-0c52228fdcf6423" o:title=""/>
          </v:shape>
          <o:OLEObject Type="Embed" ProgID="Equation.DSMT4" ShapeID="_x00009a033ba7-d753-4ecc-86a8-0c52228fdcf6_i1255" DrawAspect="Content" ObjectID="_1544020024" r:id="rId9a033ba7-d753-4ecc-86a8-0c52228fdcf6424"/>
        </w:object>
      </w:r>
    </w:p>
    <w:p w:rsidR="001814B2" w:rsidRPr="00FC0F2A" w:rsidRDefault="001814B2" w:rsidP="00FC0F2A">
      <w:r w:rsidRPr="00FC0F2A">
        <w:rPr>
          <w:rFonts w:ascii="宋体" w:hAnsi="宋体" w:hint="eastAsia"/>
          <w:szCs w:val="21"/>
        </w:rPr>
        <w:t>【解析】</w:t>
      </w:r>
    </w:p>
    <w:p w:rsidR="001814B2" w:rsidRPr="00FC0F2A" w:rsidRDefault="001814B2" w:rsidP="00FC0F2A">
      <w:r w:rsidRPr="00FC0F2A">
        <w:rPr>
          <w:rFonts w:ascii="宋体" w:hAnsi="宋体" w:hint="eastAsia"/>
          <w:szCs w:val="21"/>
        </w:rPr>
        <w:t>试题分析：</w:t>
      </w:r>
      <w:r w:rsidR="00153309" w:rsidRPr="00FC0F2A">
        <w:rPr>
          <w:rFonts w:ascii="宋体" w:hAnsi="宋体"/>
          <w:szCs w:val="21"/>
        </w:rPr>
        <w:t>（Ⅰ）</w:t>
      </w:r>
      <w:r w:rsidR="00153309" w:rsidRPr="00FC0F2A">
        <w:rPr>
          <w:rFonts w:ascii="宋体" w:hAnsi="宋体" w:hint="eastAsia"/>
          <w:szCs w:val="21"/>
        </w:rPr>
        <w:t>将已知条件转化为</w:t>
      </w:r>
      <w:r w:rsidR="00450055" w:rsidRPr="00FC0F2A">
        <w:rPr>
          <w:rFonts w:ascii="宋体" w:hAnsi="宋体" w:hint="eastAsia"/>
          <w:szCs w:val="21"/>
        </w:rPr>
        <w:t>首项和公差表示</w:t>
      </w:r>
      <w:r w:rsidR="00C9215F" w:rsidRPr="00FC0F2A">
        <w:rPr>
          <w:rFonts w:ascii="宋体" w:hAnsi="宋体" w:hint="eastAsia"/>
          <w:szCs w:val="21"/>
        </w:rPr>
        <w:t>，解方程组可得到基本量</w:t>
      </w:r>
      <w:r w:rsidR="0023148F" w:rsidRPr="00FC0F2A">
        <w:rPr>
          <w:rFonts w:ascii="宋体" w:hAnsi="宋体" w:hint="eastAsia"/>
          <w:szCs w:val="21"/>
        </w:rPr>
        <w:t>，从而确定数列的通项公式</w:t>
      </w:r>
      <w:r w:rsidR="008B1899" w:rsidRPr="00FC0F2A">
        <w:rPr>
          <w:rFonts w:ascii="宋体" w:hAnsi="宋体" w:hint="eastAsia"/>
          <w:szCs w:val="21"/>
        </w:rPr>
        <w:t>；</w:t>
      </w:r>
      <w:r w:rsidR="00DF5772" w:rsidRPr="00FC0F2A">
        <w:rPr>
          <w:rFonts w:ascii="宋体" w:hAnsi="宋体"/>
          <w:szCs w:val="21"/>
        </w:rPr>
        <w:t>（Ⅱ）</w:t>
      </w:r>
      <w:r w:rsidR="00DF5772" w:rsidRPr="00FC0F2A">
        <w:rPr>
          <w:rFonts w:ascii="宋体" w:hAnsi="宋体" w:hint="eastAsia"/>
          <w:szCs w:val="21"/>
        </w:rPr>
        <w:t>首先化简数列</w:t>
      </w:r>
      <w:r w:rsidR="0045684F" w:rsidRPr="00FC0F2A">
        <w:rPr>
          <w:rFonts w:ascii="宋体" w:hAnsi="宋体"/>
          <w:position w:val="-32"/>
        </w:rPr>
        <w:object w:dxaOrig="580" w:dyaOrig="760">
          <v:shape id="_x00009a033ba7-d753-4ecc-86a8-0c52228fdcf6_i1256" type="#_x00009a033ba7-d753-4ecc-86a8-0c52228fdcf6_t75" alt="学科网 版权所有" style="width:29.15pt;height:37.85pt" o:ole="">
            <v:imagedata r:id="rId9a033ba7-d753-4ecc-86a8-0c52228fdcf6425" o:title=""/>
          </v:shape>
          <o:OLEObject Type="Embed" ProgID="Equation.DSMT4" ShapeID="_x00009a033ba7-d753-4ecc-86a8-0c52228fdcf6_i1256" DrawAspect="Content" ObjectID="_1544020025" r:id="rId9a033ba7-d753-4ecc-86a8-0c52228fdcf6426"/>
        </w:object>
      </w:r>
      <w:r w:rsidR="006F5FA3" w:rsidRPr="00FC0F2A">
        <w:rPr>
          <w:rFonts w:ascii="宋体" w:hAnsi="宋体" w:hint="eastAsia"/>
        </w:rPr>
        <w:t>得到</w:t>
      </w:r>
      <w:r w:rsidR="006F5FA3" w:rsidRPr="00FC0F2A">
        <w:rPr>
          <w:rFonts w:ascii="宋体" w:hAnsi="宋体"/>
          <w:noProof/>
          <w:position w:val="-14"/>
          <w:szCs w:val="21"/>
        </w:rPr>
        <w:pict>
          <v:shape id="_x00009a033ba7-d753-4ecc-86a8-0c52228fdcf6_i1257" type="#_x00009a033ba7-d753-4ecc-86a8-0c52228fdcf6_t75" alt="学科网 版权所有" style="width:23.3pt;height:20.4pt;visibility:visible">
            <v:imagedata r:id="rId9a033ba7-d753-4ecc-86a8-0c52228fdcf6418" o:title="高考资源网( www" blacklevel="6554f"/>
          </v:shape>
        </w:pict>
      </w:r>
      <w:r w:rsidR="0045684F" w:rsidRPr="00FC0F2A">
        <w:rPr>
          <w:rFonts w:ascii="宋体" w:hAnsi="宋体" w:hint="eastAsia"/>
        </w:rPr>
        <w:t>的通项公式</w:t>
      </w:r>
      <w:r w:rsidR="006F5FA3" w:rsidRPr="00FC0F2A">
        <w:rPr>
          <w:rFonts w:ascii="宋体" w:hAnsi="宋体"/>
          <w:position w:val="-12"/>
        </w:rPr>
        <w:object w:dxaOrig="1660" w:dyaOrig="380">
          <v:shape id="_x00009a033ba7-d753-4ecc-86a8-0c52228fdcf6_i1258" type="#_x00009a033ba7-d753-4ecc-86a8-0c52228fdcf6_t75" alt="学科网 版权所有" style="width:82.8pt;height:19.15pt" o:ole="">
            <v:imagedata r:id="rId9a033ba7-d753-4ecc-86a8-0c52228fdcf6427" o:title=""/>
          </v:shape>
          <o:OLEObject Type="Embed" ProgID="Equation.DSMT4" ShapeID="_x00009a033ba7-d753-4ecc-86a8-0c52228fdcf6_i1258" DrawAspect="Content" ObjectID="_1544020026" r:id="rId9a033ba7-d753-4ecc-86a8-0c52228fdcf6428"/>
        </w:object>
      </w:r>
      <w:r w:rsidR="006F5FA3" w:rsidRPr="00FC0F2A">
        <w:rPr>
          <w:rFonts w:ascii="宋体" w:hAnsi="宋体" w:hint="eastAsia"/>
        </w:rPr>
        <w:t>，结合特点采用裂项相消法求和</w:t>
      </w:r>
    </w:p>
    <w:p w:rsidR="007B4867" w:rsidRPr="00FC0F2A" w:rsidRDefault="00D71623" w:rsidP="00FC0F2A">
      <w:r w:rsidRPr="00FC0F2A">
        <w:rPr>
          <w:rFonts w:ascii="宋体" w:hAnsi="宋体" w:hint="eastAsia"/>
          <w:szCs w:val="21"/>
        </w:rPr>
        <w:t>试题解析：</w:t>
      </w:r>
      <w:r w:rsidR="007B4867" w:rsidRPr="00FC0F2A">
        <w:rPr>
          <w:rFonts w:ascii="宋体" w:hAnsi="宋体"/>
          <w:szCs w:val="21"/>
        </w:rPr>
        <w:t>（Ⅰ）依题意得</w:t>
      </w:r>
    </w:p>
    <w:p w:rsidR="007B4867" w:rsidRPr="00FC0F2A" w:rsidRDefault="007B4867" w:rsidP="00FC0F2A">
      <w:r w:rsidRPr="00FC0F2A">
        <w:rPr>
          <w:rFonts w:ascii="宋体" w:hAnsi="宋体"/>
          <w:position w:val="-46"/>
        </w:rPr>
        <w:object w:dxaOrig="3300" w:dyaOrig="1040">
          <v:shape id="_x00009a033ba7-d753-4ecc-86a8-0c52228fdcf6_i1259" type="#_x00009a033ba7-d753-4ecc-86a8-0c52228fdcf6_t75" alt="学科网 版权所有" style="width:153.15pt;height:47.85pt" o:ole="">
            <v:imagedata r:id="rId9a033ba7-d753-4ecc-86a8-0c52228fdcf6429" o:title="" blacklevel="6554f"/>
          </v:shape>
          <o:OLEObject Type="Embed" ProgID="Equation.3" ShapeID="_x00009a033ba7-d753-4ecc-86a8-0c52228fdcf6_i1259" DrawAspect="Content" ObjectID="_1544020027" r:id="rId9a033ba7-d753-4ecc-86a8-0c52228fdcf6430"/>
        </w:object>
      </w:r>
      <w:r w:rsidR="00FC0F2A" w:rsidRPr="00FC0F2A">
        <w:rPr>
          <w:rFonts w:ascii="宋体" w:hAnsi="宋体"/>
        </w:rPr>
        <w:t xml:space="preserve">              </w:t>
      </w:r>
      <w:r w:rsidR="00FC0F2A" w:rsidRPr="00FC0F2A">
        <w:rPr>
          <w:rFonts w:ascii="宋体" w:hAnsi="宋体" w:hint="eastAsia"/>
        </w:rPr>
        <w:t xml:space="preserve">            </w:t>
      </w:r>
      <w:r w:rsidRPr="00FC0F2A">
        <w:rPr>
          <w:rFonts w:ascii="宋体" w:hAnsi="宋体" w:hint="eastAsia"/>
        </w:rPr>
        <w:t>………2分</w:t>
      </w:r>
    </w:p>
    <w:p w:rsidR="007B4867" w:rsidRPr="00FC0F2A" w:rsidRDefault="007B4867" w:rsidP="00FC0F2A">
      <w:r w:rsidRPr="00FC0F2A">
        <w:rPr>
          <w:rFonts w:ascii="宋体" w:hAnsi="宋体"/>
        </w:rPr>
        <w:t>解得</w:t>
      </w:r>
      <w:r w:rsidRPr="00FC0F2A">
        <w:rPr>
          <w:rFonts w:ascii="宋体" w:hAnsi="宋体"/>
          <w:position w:val="-32"/>
        </w:rPr>
        <w:object w:dxaOrig="740" w:dyaOrig="760">
          <v:shape id="_x00009a033ba7-d753-4ecc-86a8-0c52228fdcf6_i1260" type="#_x00009a033ba7-d753-4ecc-86a8-0c52228fdcf6_t75" alt="学科网 版权所有" style="width:34.55pt;height:35.8pt" o:ole="">
            <v:imagedata r:id="rId9a033ba7-d753-4ecc-86a8-0c52228fdcf6431" o:title="" blacklevel="6554f"/>
          </v:shape>
          <o:OLEObject Type="Embed" ProgID="Equation.3" ShapeID="_x00009a033ba7-d753-4ecc-86a8-0c52228fdcf6_i1260" DrawAspect="Content" ObjectID="_1544020028" r:id="rId9a033ba7-d753-4ecc-86a8-0c52228fdcf6432"/>
        </w:object>
      </w:r>
      <w:r w:rsidRPr="00FC0F2A">
        <w:rPr>
          <w:rFonts w:ascii="宋体" w:hAnsi="宋体"/>
        </w:rPr>
        <w:t>，</w:t>
      </w:r>
      <w:r w:rsidR="00FC0F2A" w:rsidRPr="00FC0F2A">
        <w:rPr>
          <w:rFonts w:ascii="宋体" w:hAnsi="宋体"/>
        </w:rPr>
        <w:t xml:space="preserve">                             </w:t>
      </w:r>
      <w:r w:rsidR="00FC0F2A" w:rsidRPr="00FC0F2A">
        <w:rPr>
          <w:rFonts w:ascii="宋体" w:hAnsi="宋体" w:hint="eastAsia"/>
        </w:rPr>
        <w:t xml:space="preserve">               </w:t>
      </w:r>
      <w:r w:rsidRPr="00FC0F2A">
        <w:rPr>
          <w:rFonts w:ascii="宋体" w:hAnsi="宋体" w:hint="eastAsia"/>
        </w:rPr>
        <w:t>…………4分</w:t>
      </w:r>
    </w:p>
    <w:p w:rsidR="007B4867" w:rsidRPr="00FC0F2A" w:rsidRDefault="007B4867" w:rsidP="00FC0F2A">
      <w:r w:rsidRPr="00FC0F2A">
        <w:rPr>
          <w:rFonts w:ascii="宋体" w:hAnsi="宋体"/>
          <w:position w:val="-12"/>
        </w:rPr>
        <w:object w:dxaOrig="5460" w:dyaOrig="360">
          <v:shape id="_x00009a033ba7-d753-4ecc-86a8-0c52228fdcf6_i1261" type="#_x00009a033ba7-d753-4ecc-86a8-0c52228fdcf6_t75" alt="学科网 版权所有" style="width:261.8pt;height:17.05pt" o:ole="">
            <v:imagedata r:id="rId9a033ba7-d753-4ecc-86a8-0c52228fdcf6433" o:title="" blacklevel="6554f"/>
          </v:shape>
          <o:OLEObject Type="Embed" ProgID="Equation.3" ShapeID="_x00009a033ba7-d753-4ecc-86a8-0c52228fdcf6_i1261" DrawAspect="Content" ObjectID="_1544020029" r:id="rId9a033ba7-d753-4ecc-86a8-0c52228fdcf6434"/>
        </w:object>
      </w:r>
      <w:r w:rsidR="00FC0F2A">
        <w:rPr>
          <w:rFonts w:ascii="宋体" w:hAnsi="宋体"/>
        </w:rPr>
        <w:t>.</w:t>
      </w:r>
      <w:r w:rsidR="00FC0F2A" w:rsidRPr="00FC0F2A">
        <w:rPr>
          <w:rFonts w:ascii="宋体" w:hAnsi="宋体" w:hint="eastAsia"/>
        </w:rPr>
        <w:t xml:space="preserve"> </w:t>
      </w:r>
      <w:r w:rsidRPr="00FC0F2A">
        <w:rPr>
          <w:rFonts w:ascii="宋体" w:hAnsi="宋体" w:hint="eastAsia"/>
        </w:rPr>
        <w:t>………………………6分</w:t>
      </w:r>
    </w:p>
    <w:p w:rsidR="007B4867" w:rsidRPr="00FC0F2A" w:rsidRDefault="007B4867" w:rsidP="00FC0F2A">
      <w:r w:rsidRPr="00FC0F2A">
        <w:rPr>
          <w:rFonts w:ascii="宋体" w:hAnsi="宋体" w:hint="eastAsia"/>
        </w:rPr>
        <w:t>(Ⅱ)</w:t>
      </w:r>
      <w:r w:rsidRPr="00FC0F2A">
        <w:rPr>
          <w:rFonts w:ascii="宋体" w:hAnsi="宋体"/>
          <w:position w:val="-30"/>
        </w:rPr>
        <w:object w:dxaOrig="940" w:dyaOrig="700">
          <v:shape id="_x00009a033ba7-d753-4ecc-86a8-0c52228fdcf6_i1262" type="#_x00009a033ba7-d753-4ecc-86a8-0c52228fdcf6_t75" alt="学科网 版权所有" style="width:47.05pt;height:35.4pt" o:ole="">
            <v:imagedata r:id="rId9a033ba7-d753-4ecc-86a8-0c52228fdcf6435" o:title="" blacklevel="6554f"/>
          </v:shape>
          <o:OLEObject Type="Embed" ProgID="Equation.3" ShapeID="_x00009a033ba7-d753-4ecc-86a8-0c52228fdcf6_i1262" DrawAspect="Content" ObjectID="_1544020030" r:id="rId9a033ba7-d753-4ecc-86a8-0c52228fdcf6436"/>
        </w:object>
      </w:r>
      <w:r w:rsidRPr="00FC0F2A">
        <w:rPr>
          <w:rFonts w:ascii="宋体" w:hAnsi="宋体" w:hint="eastAsia"/>
        </w:rPr>
        <w:t>，</w:t>
      </w:r>
      <w:r w:rsidRPr="00FC0F2A">
        <w:rPr>
          <w:rFonts w:ascii="宋体" w:hAnsi="宋体"/>
          <w:position w:val="-12"/>
        </w:rPr>
        <w:object w:dxaOrig="2720" w:dyaOrig="380">
          <v:shape id="_x00009a033ba7-d753-4ecc-86a8-0c52228fdcf6_i1263" type="#_x00009a033ba7-d753-4ecc-86a8-0c52228fdcf6_t75" alt="学科网 版权所有" style="width:135.7pt;height:18.75pt" o:ole="">
            <v:imagedata r:id="rId9a033ba7-d753-4ecc-86a8-0c52228fdcf6437" o:title="" blacklevel="6554f"/>
          </v:shape>
          <o:OLEObject Type="Embed" ProgID="Equation.3" ShapeID="_x00009a033ba7-d753-4ecc-86a8-0c52228fdcf6_i1263" DrawAspect="Content" ObjectID="_1544020031" r:id="rId9a033ba7-d753-4ecc-86a8-0c52228fdcf6438"/>
        </w:object>
      </w:r>
      <w:r w:rsidR="00FC0F2A" w:rsidRPr="00FC0F2A">
        <w:rPr>
          <w:rFonts w:ascii="宋体" w:hAnsi="宋体" w:hint="eastAsia"/>
        </w:rPr>
        <w:t xml:space="preserve">                      </w:t>
      </w:r>
      <w:r w:rsidRPr="00FC0F2A">
        <w:rPr>
          <w:rFonts w:ascii="宋体" w:hAnsi="宋体" w:hint="eastAsia"/>
        </w:rPr>
        <w:t>…………………7分</w:t>
      </w:r>
    </w:p>
    <w:p w:rsidR="007B4867" w:rsidRPr="00FC0F2A" w:rsidRDefault="007B4867" w:rsidP="00FC0F2A">
      <w:r w:rsidRPr="00FC0F2A">
        <w:rPr>
          <w:rFonts w:ascii="宋体" w:hAnsi="宋体"/>
          <w:position w:val="-12"/>
          <w:szCs w:val="21"/>
        </w:rPr>
        <w:object w:dxaOrig="3780" w:dyaOrig="380">
          <v:shape id="_x00009a033ba7-d753-4ecc-86a8-0c52228fdcf6_i1264" type="#_x00009a033ba7-d753-4ecc-86a8-0c52228fdcf6_t75" alt="学科网 版权所有" style="width:188.95pt;height:18.75pt" o:ole="">
            <v:imagedata r:id="rId9a033ba7-d753-4ecc-86a8-0c52228fdcf6439" o:title="" blacklevel="6554f"/>
          </v:shape>
          <o:OLEObject Type="Embed" ProgID="Equation.3" ShapeID="_x00009a033ba7-d753-4ecc-86a8-0c52228fdcf6_i1264" DrawAspect="Content" ObjectID="_1544020032" r:id="rId9a033ba7-d753-4ecc-86a8-0c52228fdcf6440"/>
        </w:object>
      </w:r>
    </w:p>
    <w:p w:rsidR="007B4867" w:rsidRPr="00FC0F2A" w:rsidRDefault="007B4867" w:rsidP="00FC0F2A">
      <w:r w:rsidRPr="00FC0F2A">
        <w:rPr>
          <w:rFonts w:ascii="宋体" w:hAnsi="宋体"/>
          <w:position w:val="-12"/>
        </w:rPr>
        <w:object w:dxaOrig="5780" w:dyaOrig="380">
          <v:shape id="_x00009a033ba7-d753-4ecc-86a8-0c52228fdcf6_i1265" type="#_x00009a033ba7-d753-4ecc-86a8-0c52228fdcf6_t75" alt="学科网 版权所有" style="width:288.85pt;height:18.75pt" o:ole="">
            <v:imagedata r:id="rId9a033ba7-d753-4ecc-86a8-0c52228fdcf6441" o:title="" blacklevel="6554f"/>
          </v:shape>
          <o:OLEObject Type="Embed" ProgID="Equation.3" ShapeID="_x00009a033ba7-d753-4ecc-86a8-0c52228fdcf6_i1265" DrawAspect="Content" ObjectID="_1544020033" r:id="rId9a033ba7-d753-4ecc-86a8-0c52228fdcf6442"/>
        </w:object>
      </w:r>
      <w:r w:rsidR="00FC0F2A" w:rsidRPr="00FC0F2A">
        <w:rPr>
          <w:rFonts w:ascii="宋体" w:hAnsi="宋体" w:hint="eastAsia"/>
        </w:rPr>
        <w:t xml:space="preserve">  </w:t>
      </w:r>
      <w:r w:rsidRPr="00FC0F2A">
        <w:rPr>
          <w:rFonts w:ascii="宋体" w:hAnsi="宋体" w:hint="eastAsia"/>
        </w:rPr>
        <w:t>……………………9分</w:t>
      </w:r>
    </w:p>
    <w:p w:rsidR="007B4867" w:rsidRPr="00FC0F2A" w:rsidRDefault="007B4867" w:rsidP="00FC0F2A">
      <w:r w:rsidRPr="00FC0F2A">
        <w:rPr>
          <w:rFonts w:ascii="宋体" w:hAnsi="宋体"/>
          <w:position w:val="-12"/>
          <w:szCs w:val="21"/>
        </w:rPr>
        <w:object w:dxaOrig="4680" w:dyaOrig="380">
          <v:shape id="_x00009a033ba7-d753-4ecc-86a8-0c52228fdcf6_i1266" type="#_x00009a033ba7-d753-4ecc-86a8-0c52228fdcf6_t75" alt="学科网 版权所有" style="width:233.9pt;height:18.75pt" o:ole="">
            <v:imagedata r:id="rId9a033ba7-d753-4ecc-86a8-0c52228fdcf6443" o:title="" blacklevel="6554f"/>
          </v:shape>
          <o:OLEObject Type="Embed" ProgID="Equation.3" ShapeID="_x00009a033ba7-d753-4ecc-86a8-0c52228fdcf6_i1266" DrawAspect="Content" ObjectID="_1544020034" r:id="rId9a033ba7-d753-4ecc-86a8-0c52228fdcf6444"/>
        </w:object>
      </w:r>
      <w:r w:rsidRPr="00FC0F2A">
        <w:rPr>
          <w:rFonts w:ascii="宋体" w:hAnsi="宋体"/>
          <w:position w:val="-24"/>
          <w:szCs w:val="21"/>
        </w:rPr>
        <w:object w:dxaOrig="3800" w:dyaOrig="660">
          <v:shape id="_x00009a033ba7-d753-4ecc-86a8-0c52228fdcf6_i1267" type="#_x00009a033ba7-d753-4ecc-86a8-0c52228fdcf6_t75" alt="学科网 版权所有" style="width:189.8pt;height:32.9pt" o:ole="">
            <v:imagedata r:id="rId9a033ba7-d753-4ecc-86a8-0c52228fdcf6445" o:title="" blacklevel="6554f"/>
          </v:shape>
          <o:OLEObject Type="Embed" ProgID="Equation.3" ShapeID="_x00009a033ba7-d753-4ecc-86a8-0c52228fdcf6_i1267" DrawAspect="Content" ObjectID="_1544020035" r:id="rId9a033ba7-d753-4ecc-86a8-0c52228fdcf6446"/>
        </w:object>
      </w:r>
    </w:p>
    <w:p w:rsidR="007B4867" w:rsidRPr="00FC0F2A" w:rsidRDefault="007B4867" w:rsidP="00FC0F2A">
      <w:r w:rsidRPr="00FC0F2A">
        <w:rPr>
          <w:rFonts w:ascii="宋体" w:hAnsi="宋体" w:hint="eastAsia"/>
        </w:rPr>
        <w:t>∴</w:t>
      </w:r>
      <w:r w:rsidRPr="00FC0F2A">
        <w:rPr>
          <w:rFonts w:ascii="宋体" w:hAnsi="宋体"/>
          <w:position w:val="-12"/>
        </w:rPr>
        <w:object w:dxaOrig="999" w:dyaOrig="380">
          <v:shape id="_x00009a033ba7-d753-4ecc-86a8-0c52228fdcf6_i1268" type="#_x00009a033ba7-d753-4ecc-86a8-0c52228fdcf6_t75" alt="学科网 版权所有" style="width:50.35pt;height:18.75pt" o:ole="">
            <v:imagedata r:id="rId9a033ba7-d753-4ecc-86a8-0c52228fdcf6447" o:title="" blacklevel="6554f"/>
          </v:shape>
          <o:OLEObject Type="Embed" ProgID="Equation.3" ShapeID="_x00009a033ba7-d753-4ecc-86a8-0c52228fdcf6_i1268" DrawAspect="Content" ObjectID="_1544020036" r:id="rId9a033ba7-d753-4ecc-86a8-0c52228fdcf6448"/>
        </w:object>
      </w:r>
      <w:r w:rsidR="00FC0F2A" w:rsidRPr="00FC0F2A">
        <w:rPr>
          <w:rFonts w:ascii="宋体" w:hAnsi="宋体" w:hint="eastAsia"/>
        </w:rPr>
        <w:t xml:space="preserve">                                   </w:t>
      </w:r>
      <w:r w:rsidRPr="00FC0F2A">
        <w:rPr>
          <w:rFonts w:ascii="宋体" w:hAnsi="宋体" w:hint="eastAsia"/>
        </w:rPr>
        <w:t>………………………………12分</w:t>
      </w:r>
    </w:p>
    <w:p w:rsidR="001814B2" w:rsidRPr="00FC0F2A" w:rsidRDefault="001814B2" w:rsidP="00FC0F2A">
      <w:r w:rsidRPr="00FC0F2A">
        <w:rPr>
          <w:rFonts w:ascii="宋体" w:hAnsi="宋体" w:hint="eastAsia"/>
          <w:szCs w:val="21"/>
        </w:rPr>
        <w:t>考点：</w:t>
      </w:r>
      <w:r w:rsidR="004B2F07" w:rsidRPr="00FC0F2A">
        <w:rPr>
          <w:rFonts w:ascii="宋体" w:hAnsi="宋体" w:hint="eastAsia"/>
          <w:szCs w:val="21"/>
        </w:rPr>
        <w:t>数列求通项公式</w:t>
      </w:r>
      <w:r w:rsidR="009E00AB" w:rsidRPr="00FC0F2A">
        <w:rPr>
          <w:rFonts w:ascii="宋体" w:hAnsi="宋体" w:hint="eastAsia"/>
          <w:szCs w:val="21"/>
        </w:rPr>
        <w:t>及数列求和</w:t>
      </w:r>
    </w:p>
    <w:p w:rsidR="003D3A63" w:rsidRPr="00DA5F5A" w:rsidRDefault="003D3A63" w:rsidP="00DA5F5A">
      <w:r w:rsidRPr="00DA5F5A">
        <w:rPr>
          <w:rFonts w:ascii="宋体" w:hAnsi="宋体" w:hint="eastAsia"/>
          <w:szCs w:val="21"/>
        </w:rPr>
        <w:t>3．（1）</w:t>
      </w:r>
      <w:r w:rsidRPr="00DA5F5A">
        <w:rPr>
          <w:rFonts w:ascii="宋体" w:hAnsi="宋体"/>
          <w:position w:val="-24"/>
          <w:szCs w:val="21"/>
        </w:rPr>
        <w:object w:dxaOrig="1080" w:dyaOrig="620">
          <v:shape id="_x00006a8d7c53-b7f5-4fdf-87d5-e73a99046038_i1431" type="#_x00006a8d7c53-b7f5-4fdf-87d5-e73a99046038_t75" alt="学科网 版权所有" style="width:53.9pt;height:30.9pt" o:ole="">
            <v:imagedata r:id="rId6a8d7c53-b7f5-4fdf-87d5-e73a99046038747" o:title=""/>
          </v:shape>
          <o:OLEObject Type="Embed" ProgID="Equation.DSMT4" ShapeID="_x00006a8d7c53-b7f5-4fdf-87d5-e73a99046038_i1431" DrawAspect="Content" ObjectID="_1543652522" r:id="rId6a8d7c53-b7f5-4fdf-87d5-e73a99046038748"/>
        </w:object>
      </w:r>
      <w:r w:rsidR="00E6293D" w:rsidRPr="00DA5F5A">
        <w:rPr>
          <w:rFonts w:ascii="宋体" w:hAnsi="宋体" w:hint="eastAsia"/>
          <w:szCs w:val="21"/>
        </w:rPr>
        <w:t>；</w:t>
      </w:r>
      <w:r w:rsidRPr="00DA5F5A">
        <w:rPr>
          <w:rFonts w:ascii="宋体" w:hAnsi="宋体" w:hint="eastAsia"/>
          <w:szCs w:val="21"/>
        </w:rPr>
        <w:t>（2）</w:t>
      </w:r>
      <w:r w:rsidRPr="00DA5F5A">
        <w:rPr>
          <w:rFonts w:ascii="宋体" w:hAnsi="宋体"/>
          <w:position w:val="-10"/>
          <w:szCs w:val="21"/>
        </w:rPr>
        <w:object w:dxaOrig="740" w:dyaOrig="320">
          <v:shape id="_x00006a8d7c53-b7f5-4fdf-87d5-e73a99046038_i1432" type="#_x00006a8d7c53-b7f5-4fdf-87d5-e73a99046038_t75" alt="学科网 版权所有" style="width:37.1pt;height:15.9pt" o:ole="">
            <v:imagedata r:id="rId6a8d7c53-b7f5-4fdf-87d5-e73a99046038749" o:title=""/>
          </v:shape>
          <o:OLEObject Type="Embed" ProgID="Equation.DSMT4" ShapeID="_x00006a8d7c53-b7f5-4fdf-87d5-e73a99046038_i1432" DrawAspect="Content" ObjectID="_1543652523" r:id="rId6a8d7c53-b7f5-4fdf-87d5-e73a99046038750"/>
        </w:object>
      </w:r>
      <w:r w:rsidR="00E6293D" w:rsidRPr="00DA5F5A">
        <w:rPr>
          <w:rFonts w:ascii="宋体" w:hAnsi="宋体" w:hint="eastAsia"/>
          <w:szCs w:val="21"/>
        </w:rPr>
        <w:t>．</w:t>
      </w:r>
    </w:p>
    <w:p w:rsidR="003D3A63" w:rsidRPr="00DA5F5A" w:rsidRDefault="003D3A63" w:rsidP="00DA5F5A">
      <w:r w:rsidRPr="00DA5F5A">
        <w:rPr>
          <w:rFonts w:ascii="宋体" w:hAnsi="宋体" w:hint="eastAsia"/>
          <w:szCs w:val="21"/>
        </w:rPr>
        <w:t>【解析】</w:t>
      </w:r>
    </w:p>
    <w:p w:rsidR="003D3A63" w:rsidRPr="00DA5F5A" w:rsidRDefault="003D3A63" w:rsidP="00DA5F5A">
      <w:r w:rsidRPr="00DA5F5A">
        <w:rPr>
          <w:rFonts w:ascii="宋体" w:hAnsi="宋体" w:hint="eastAsia"/>
          <w:szCs w:val="21"/>
        </w:rPr>
        <w:t>试题分析：（1）设数列</w:t>
      </w:r>
      <w:r w:rsidRPr="00DA5F5A">
        <w:rPr>
          <w:rFonts w:ascii="宋体" w:hAnsi="宋体"/>
          <w:position w:val="-14"/>
          <w:szCs w:val="21"/>
        </w:rPr>
        <w:object w:dxaOrig="480" w:dyaOrig="400">
          <v:shape id="_x00006a8d7c53-b7f5-4fdf-87d5-e73a99046038_i1433" type="#_x00006a8d7c53-b7f5-4fdf-87d5-e73a99046038_t75" alt="学科网 版权所有" style="width:23.85pt;height:19.9pt" o:ole="">
            <v:imagedata r:id="rId6a8d7c53-b7f5-4fdf-87d5-e73a99046038751" o:title=""/>
          </v:shape>
          <o:OLEObject Type="Embed" ProgID="Equation.DSMT4" ShapeID="_x00006a8d7c53-b7f5-4fdf-87d5-e73a99046038_i1433" DrawAspect="Content" ObjectID="_1543652524" r:id="rId6a8d7c53-b7f5-4fdf-87d5-e73a99046038752"/>
        </w:object>
      </w:r>
      <w:r w:rsidRPr="00DA5F5A">
        <w:rPr>
          <w:rFonts w:ascii="宋体" w:hAnsi="宋体"/>
          <w:szCs w:val="21"/>
        </w:rPr>
        <w:t>的公比为</w:t>
      </w:r>
      <w:r w:rsidRPr="00DA5F5A">
        <w:rPr>
          <w:rFonts w:ascii="宋体" w:hAnsi="宋体"/>
          <w:position w:val="-10"/>
          <w:szCs w:val="21"/>
        </w:rPr>
        <w:object w:dxaOrig="200" w:dyaOrig="260">
          <v:shape id="_x00006a8d7c53-b7f5-4fdf-87d5-e73a99046038_i1434" type="#_x00006a8d7c53-b7f5-4fdf-87d5-e73a99046038_t75" alt="学科网 版权所有" style="width:10.15pt;height:12.8pt" o:ole="">
            <v:imagedata r:id="rId6a8d7c53-b7f5-4fdf-87d5-e73a99046038753" o:title=""/>
          </v:shape>
          <o:OLEObject Type="Embed" ProgID="Equation.DSMT4" ShapeID="_x00006a8d7c53-b7f5-4fdf-87d5-e73a99046038_i1434" DrawAspect="Content" ObjectID="_1543652525" r:id="rId6a8d7c53-b7f5-4fdf-87d5-e73a99046038754"/>
        </w:object>
      </w:r>
      <w:r w:rsidRPr="00DA5F5A">
        <w:rPr>
          <w:rFonts w:ascii="宋体" w:hAnsi="宋体" w:hint="eastAsia"/>
          <w:szCs w:val="21"/>
        </w:rPr>
        <w:t>，由</w:t>
      </w:r>
      <w:r w:rsidRPr="00DA5F5A">
        <w:rPr>
          <w:rFonts w:ascii="宋体" w:hAnsi="宋体"/>
          <w:position w:val="-24"/>
          <w:szCs w:val="21"/>
        </w:rPr>
        <w:object w:dxaOrig="740" w:dyaOrig="620">
          <v:shape id="_x00006a8d7c53-b7f5-4fdf-87d5-e73a99046038_i1435" type="#_x00006a8d7c53-b7f5-4fdf-87d5-e73a99046038_t75" alt="学科网 版权所有" style="width:37.1pt;height:30.9pt" o:ole="">
            <v:imagedata r:id="rId6a8d7c53-b7f5-4fdf-87d5-e73a99046038755" o:title=""/>
          </v:shape>
          <o:OLEObject Type="Embed" ProgID="Equation.DSMT4" ShapeID="_x00006a8d7c53-b7f5-4fdf-87d5-e73a99046038_i1435" DrawAspect="Content" ObjectID="_1543652526" r:id="rId6a8d7c53-b7f5-4fdf-87d5-e73a99046038756"/>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36" type="#_x00006a8d7c53-b7f5-4fdf-87d5-e73a99046038_t75" alt="学科网 版权所有" style="width:14.15pt;height:18.1pt" o:ole="">
            <v:imagedata r:id="rId6a8d7c53-b7f5-4fdf-87d5-e73a99046038757" o:title=""/>
          </v:shape>
          <o:OLEObject Type="Embed" ProgID="Equation.DSMT4" ShapeID="_x00006a8d7c53-b7f5-4fdf-87d5-e73a99046038_i1436" DrawAspect="Content" ObjectID="_1543652527" r:id="rId6a8d7c53-b7f5-4fdf-87d5-e73a99046038758"/>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37" type="#_x00006a8d7c53-b7f5-4fdf-87d5-e73a99046038_t75" alt="学科网 版权所有" style="width:14.15pt;height:18.1pt" o:ole="">
            <v:imagedata r:id="rId6a8d7c53-b7f5-4fdf-87d5-e73a99046038759" o:title=""/>
          </v:shape>
          <o:OLEObject Type="Embed" ProgID="Equation.DSMT4" ShapeID="_x00006a8d7c53-b7f5-4fdf-87d5-e73a99046038_i1437" DrawAspect="Content" ObjectID="_1543652528" r:id="rId6a8d7c53-b7f5-4fdf-87d5-e73a99046038760"/>
        </w:object>
      </w:r>
      <w:r w:rsidRPr="00DA5F5A">
        <w:rPr>
          <w:rFonts w:ascii="宋体" w:hAnsi="宋体"/>
          <w:szCs w:val="21"/>
        </w:rPr>
        <w:t>称等差数列</w:t>
      </w:r>
      <w:r w:rsidRPr="00DA5F5A">
        <w:rPr>
          <w:rFonts w:ascii="宋体" w:hAnsi="宋体" w:hint="eastAsia"/>
          <w:szCs w:val="21"/>
        </w:rPr>
        <w:t>，求解</w:t>
      </w:r>
      <w:r w:rsidRPr="00DA5F5A">
        <w:rPr>
          <w:rFonts w:ascii="宋体" w:hAnsi="宋体"/>
          <w:position w:val="-24"/>
          <w:szCs w:val="21"/>
        </w:rPr>
        <w:object w:dxaOrig="600" w:dyaOrig="620">
          <v:shape id="_x00006a8d7c53-b7f5-4fdf-87d5-e73a99046038_i1438" type="#_x00006a8d7c53-b7f5-4fdf-87d5-e73a99046038_t75" alt="学科网 版权所有" style="width:30.05pt;height:30.9pt" o:ole="">
            <v:imagedata r:id="rId6a8d7c53-b7f5-4fdf-87d5-e73a99046038761" o:title=""/>
          </v:shape>
          <o:OLEObject Type="Embed" ProgID="Equation.DSMT4" ShapeID="_x00006a8d7c53-b7f5-4fdf-87d5-e73a99046038_i1438" DrawAspect="Content" ObjectID="_1543652529" r:id="rId6a8d7c53-b7f5-4fdf-87d5-e73a99046038762"/>
        </w:object>
      </w:r>
      <w:r w:rsidRPr="00DA5F5A">
        <w:rPr>
          <w:rFonts w:ascii="宋体" w:hAnsi="宋体" w:hint="eastAsia"/>
          <w:szCs w:val="21"/>
        </w:rPr>
        <w:t>，即可求解数列的通项公式；（2）由（1）可知</w:t>
      </w:r>
      <w:r w:rsidRPr="00DA5F5A">
        <w:rPr>
          <w:rFonts w:ascii="宋体" w:hAnsi="宋体"/>
          <w:position w:val="-24"/>
          <w:szCs w:val="21"/>
        </w:rPr>
        <w:object w:dxaOrig="780" w:dyaOrig="620">
          <v:shape id="_x00006a8d7c53-b7f5-4fdf-87d5-e73a99046038_i1439" type="#_x00006a8d7c53-b7f5-4fdf-87d5-e73a99046038_t75" alt="学科网 版权所有" style="width:38.85pt;height:30.9pt" o:ole="">
            <v:imagedata r:id="rId6a8d7c53-b7f5-4fdf-87d5-e73a99046038763" o:title=""/>
          </v:shape>
          <o:OLEObject Type="Embed" ProgID="Equation.DSMT4" ShapeID="_x00006a8d7c53-b7f5-4fdf-87d5-e73a99046038_i1439" DrawAspect="Content" ObjectID="_1543652530" r:id="rId6a8d7c53-b7f5-4fdf-87d5-e73a99046038764"/>
        </w:object>
      </w:r>
      <w:r w:rsidRPr="00DA5F5A">
        <w:rPr>
          <w:rFonts w:ascii="宋体" w:hAnsi="宋体" w:hint="eastAsia"/>
          <w:szCs w:val="21"/>
        </w:rPr>
        <w:t>，利用乘公比错位相减法，求解数列的和</w:t>
      </w:r>
      <w:r w:rsidRPr="00DA5F5A">
        <w:rPr>
          <w:rFonts w:ascii="宋体" w:hAnsi="宋体"/>
          <w:position w:val="-24"/>
          <w:szCs w:val="21"/>
        </w:rPr>
        <w:object w:dxaOrig="1340" w:dyaOrig="620">
          <v:shape id="_x00006a8d7c53-b7f5-4fdf-87d5-e73a99046038_i1440" type="#_x00006a8d7c53-b7f5-4fdf-87d5-e73a99046038_t75" alt="学科网 版权所有" style="width:67.15pt;height:30.9pt" o:ole="">
            <v:imagedata r:id="rId6a8d7c53-b7f5-4fdf-87d5-e73a99046038765" o:title=""/>
          </v:shape>
          <o:OLEObject Type="Embed" ProgID="Equation.DSMT4" ShapeID="_x00006a8d7c53-b7f5-4fdf-87d5-e73a99046038_i1440" DrawAspect="Content" ObjectID="_1543652531" r:id="rId6a8d7c53-b7f5-4fdf-87d5-e73a99046038766"/>
        </w:object>
      </w:r>
      <w:r w:rsidRPr="00DA5F5A">
        <w:rPr>
          <w:rFonts w:ascii="宋体" w:hAnsi="宋体" w:hint="eastAsia"/>
          <w:szCs w:val="21"/>
        </w:rPr>
        <w:t>，再根据</w:t>
      </w:r>
      <w:r w:rsidRPr="00DA5F5A">
        <w:rPr>
          <w:rFonts w:ascii="宋体" w:hAnsi="宋体"/>
          <w:szCs w:val="21"/>
        </w:rPr>
        <w:t>不等式</w:t>
      </w:r>
      <w:r w:rsidRPr="00DA5F5A">
        <w:rPr>
          <w:rFonts w:ascii="宋体" w:hAnsi="宋体"/>
          <w:position w:val="-24"/>
          <w:szCs w:val="21"/>
        </w:rPr>
        <w:object w:dxaOrig="2920" w:dyaOrig="620">
          <v:shape id="_x00006a8d7c53-b7f5-4fdf-87d5-e73a99046038_i1441" type="#_x00006a8d7c53-b7f5-4fdf-87d5-e73a99046038_t75" alt="学科网 版权所有" style="width:146.2pt;height:30.9pt" o:ole="">
            <v:imagedata r:id="rId6a8d7c53-b7f5-4fdf-87d5-e73a99046038767" o:title=""/>
          </v:shape>
          <o:OLEObject Type="Embed" ProgID="Equation.DSMT4" ShapeID="_x00006a8d7c53-b7f5-4fdf-87d5-e73a99046038_i1441" DrawAspect="Content" ObjectID="_1543652532" r:id="rId6a8d7c53-b7f5-4fdf-87d5-e73a99046038768"/>
        </w:object>
      </w:r>
      <w:r w:rsidRPr="00DA5F5A">
        <w:rPr>
          <w:rFonts w:ascii="宋体" w:hAnsi="宋体"/>
          <w:szCs w:val="21"/>
        </w:rPr>
        <w:t>恒成立</w:t>
      </w:r>
      <w:r w:rsidRPr="00DA5F5A">
        <w:rPr>
          <w:rFonts w:ascii="宋体" w:hAnsi="宋体" w:hint="eastAsia"/>
          <w:szCs w:val="21"/>
        </w:rPr>
        <w:t>，利用</w:t>
      </w:r>
      <w:r w:rsidRPr="00DA5F5A">
        <w:rPr>
          <w:rFonts w:ascii="宋体" w:hAnsi="宋体"/>
          <w:position w:val="-10"/>
          <w:szCs w:val="21"/>
        </w:rPr>
        <w:object w:dxaOrig="540" w:dyaOrig="320">
          <v:shape id="_x00006a8d7c53-b7f5-4fdf-87d5-e73a99046038_i1442" type="#_x00006a8d7c53-b7f5-4fdf-87d5-e73a99046038_t75" alt="学科网 版权所有" style="width:26.95pt;height:15.9pt" o:ole="">
            <v:imagedata r:id="rId6a8d7c53-b7f5-4fdf-87d5-e73a99046038769" o:title=""/>
          </v:shape>
          <o:OLEObject Type="Embed" ProgID="Equation.DSMT4" ShapeID="_x00006a8d7c53-b7f5-4fdf-87d5-e73a99046038_i1442" DrawAspect="Content" ObjectID="_1543652533" r:id="rId6a8d7c53-b7f5-4fdf-87d5-e73a99046038770"/>
        </w:object>
      </w:r>
      <w:r w:rsidRPr="00DA5F5A">
        <w:rPr>
          <w:rFonts w:ascii="宋体" w:hAnsi="宋体"/>
          <w:szCs w:val="21"/>
        </w:rPr>
        <w:t>关于</w:t>
      </w:r>
      <w:r w:rsidRPr="00DA5F5A">
        <w:rPr>
          <w:rFonts w:ascii="宋体" w:hAnsi="宋体"/>
          <w:position w:val="-6"/>
          <w:szCs w:val="21"/>
        </w:rPr>
        <w:object w:dxaOrig="200" w:dyaOrig="220">
          <v:shape id="_x00006a8d7c53-b7f5-4fdf-87d5-e73a99046038_i1443" type="#_x00006a8d7c53-b7f5-4fdf-87d5-e73a99046038_t75" alt="学科网 版权所有" style="width:10.15pt;height:11.05pt" o:ole="">
            <v:imagedata r:id="rId6a8d7c53-b7f5-4fdf-87d5-e73a99046038771" o:title=""/>
          </v:shape>
          <o:OLEObject Type="Embed" ProgID="Equation.DSMT4" ShapeID="_x00006a8d7c53-b7f5-4fdf-87d5-e73a99046038_i1443" DrawAspect="Content" ObjectID="_1543652534" r:id="rId6a8d7c53-b7f5-4fdf-87d5-e73a99046038772"/>
        </w:object>
      </w:r>
      <w:r w:rsidRPr="00DA5F5A">
        <w:rPr>
          <w:rFonts w:ascii="宋体" w:hAnsi="宋体"/>
          <w:szCs w:val="21"/>
        </w:rPr>
        <w:t>单调</w:t>
      </w:r>
      <w:r w:rsidRPr="00DA5F5A">
        <w:rPr>
          <w:rFonts w:ascii="宋体" w:hAnsi="宋体" w:hint="eastAsia"/>
          <w:szCs w:val="21"/>
        </w:rPr>
        <w:t>性，即可求解</w:t>
      </w:r>
      <w:r w:rsidRPr="00DA5F5A">
        <w:rPr>
          <w:rFonts w:ascii="宋体" w:hAnsi="宋体"/>
          <w:position w:val="-6"/>
          <w:szCs w:val="21"/>
        </w:rPr>
        <w:object w:dxaOrig="220" w:dyaOrig="279">
          <v:shape id="_x00006a8d7c53-b7f5-4fdf-87d5-e73a99046038_i1444" type="#_x00006a8d7c53-b7f5-4fdf-87d5-e73a99046038_t75" alt="学科网 版权所有" style="width:11.05pt;height:14.15pt" o:ole="">
            <v:imagedata r:id="rId6a8d7c53-b7f5-4fdf-87d5-e73a99046038745" o:title=""/>
          </v:shape>
          <o:OLEObject Type="Embed" ProgID="Equation.DSMT4" ShapeID="_x00006a8d7c53-b7f5-4fdf-87d5-e73a99046038_i1444" DrawAspect="Content" ObjectID="_1543652535" r:id="rId6a8d7c53-b7f5-4fdf-87d5-e73a99046038773"/>
        </w:object>
      </w:r>
      <w:r w:rsidRPr="00DA5F5A">
        <w:rPr>
          <w:rFonts w:ascii="宋体" w:hAnsi="宋体"/>
          <w:szCs w:val="21"/>
        </w:rPr>
        <w:t>的取值范围</w:t>
      </w:r>
      <w:r w:rsidRPr="00DA5F5A">
        <w:rPr>
          <w:rFonts w:ascii="宋体" w:hAnsi="宋体" w:hint="eastAsia"/>
          <w:szCs w:val="21"/>
        </w:rPr>
        <w:t>．</w:t>
      </w:r>
    </w:p>
    <w:p w:rsidR="003D3A63" w:rsidRPr="00DA5F5A" w:rsidRDefault="003D3A63" w:rsidP="00DA5F5A">
      <w:r w:rsidRPr="00DA5F5A">
        <w:rPr>
          <w:rFonts w:ascii="宋体" w:hAnsi="宋体" w:hint="eastAsia"/>
          <w:szCs w:val="21"/>
        </w:rPr>
        <w:t>试题解析：（1）设数列</w:t>
      </w:r>
      <w:r w:rsidRPr="00DA5F5A">
        <w:rPr>
          <w:rFonts w:ascii="宋体" w:hAnsi="宋体"/>
          <w:position w:val="-14"/>
          <w:szCs w:val="21"/>
        </w:rPr>
        <w:object w:dxaOrig="480" w:dyaOrig="400">
          <v:shape id="_x00006a8d7c53-b7f5-4fdf-87d5-e73a99046038_i1445" type="#_x00006a8d7c53-b7f5-4fdf-87d5-e73a99046038_t75" alt="学科网 版权所有" style="width:23.85pt;height:19.9pt" o:ole="">
            <v:imagedata r:id="rId6a8d7c53-b7f5-4fdf-87d5-e73a99046038751" o:title=""/>
          </v:shape>
          <o:OLEObject Type="Embed" ProgID="Equation.DSMT4" ShapeID="_x00006a8d7c53-b7f5-4fdf-87d5-e73a99046038_i1445" DrawAspect="Content" ObjectID="_1543652536" r:id="rId6a8d7c53-b7f5-4fdf-87d5-e73a99046038774"/>
        </w:object>
      </w:r>
      <w:r w:rsidRPr="00DA5F5A">
        <w:rPr>
          <w:rFonts w:ascii="宋体" w:hAnsi="宋体"/>
          <w:szCs w:val="21"/>
        </w:rPr>
        <w:t>的公比为</w:t>
      </w:r>
      <w:r w:rsidRPr="00DA5F5A">
        <w:rPr>
          <w:rFonts w:ascii="宋体" w:hAnsi="宋体"/>
          <w:position w:val="-10"/>
          <w:szCs w:val="21"/>
        </w:rPr>
        <w:object w:dxaOrig="200" w:dyaOrig="260">
          <v:shape id="_x00006a8d7c53-b7f5-4fdf-87d5-e73a99046038_i1446" type="#_x00006a8d7c53-b7f5-4fdf-87d5-e73a99046038_t75" alt="学科网 版权所有" style="width:10.15pt;height:12.8pt" o:ole="">
            <v:imagedata r:id="rId6a8d7c53-b7f5-4fdf-87d5-e73a99046038753" o:title=""/>
          </v:shape>
          <o:OLEObject Type="Embed" ProgID="Equation.DSMT4" ShapeID="_x00006a8d7c53-b7f5-4fdf-87d5-e73a99046038_i1446" DrawAspect="Content" ObjectID="_1543652537" r:id="rId6a8d7c53-b7f5-4fdf-87d5-e73a99046038775"/>
        </w:object>
      </w:r>
      <w:r w:rsidRPr="00DA5F5A">
        <w:rPr>
          <w:rFonts w:ascii="宋体" w:hAnsi="宋体" w:hint="eastAsia"/>
          <w:szCs w:val="21"/>
        </w:rPr>
        <w:t>，</w:t>
      </w:r>
    </w:p>
    <w:p w:rsidR="003D3A63" w:rsidRPr="00DA5F5A" w:rsidRDefault="003D3A63" w:rsidP="00DA5F5A">
      <w:r w:rsidRPr="00DA5F5A">
        <w:rPr>
          <w:rFonts w:ascii="宋体" w:hAnsi="宋体" w:hint="eastAsia"/>
          <w:szCs w:val="21"/>
        </w:rPr>
        <w:t>∵</w:t>
      </w:r>
      <w:r w:rsidRPr="00DA5F5A">
        <w:rPr>
          <w:rFonts w:ascii="宋体" w:hAnsi="宋体"/>
          <w:position w:val="-24"/>
          <w:szCs w:val="21"/>
        </w:rPr>
        <w:object w:dxaOrig="740" w:dyaOrig="620">
          <v:shape id="_x00006a8d7c53-b7f5-4fdf-87d5-e73a99046038_i1447" type="#_x00006a8d7c53-b7f5-4fdf-87d5-e73a99046038_t75" alt="学科网 版权所有" style="width:37.1pt;height:30.9pt" o:ole="">
            <v:imagedata r:id="rId6a8d7c53-b7f5-4fdf-87d5-e73a99046038755" o:title=""/>
          </v:shape>
          <o:OLEObject Type="Embed" ProgID="Equation.DSMT4" ShapeID="_x00006a8d7c53-b7f5-4fdf-87d5-e73a99046038_i1447" DrawAspect="Content" ObjectID="_1543652538" r:id="rId6a8d7c53-b7f5-4fdf-87d5-e73a99046038776"/>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48" type="#_x00006a8d7c53-b7f5-4fdf-87d5-e73a99046038_t75" alt="学科网 版权所有" style="width:14.15pt;height:18.1pt" o:ole="">
            <v:imagedata r:id="rId6a8d7c53-b7f5-4fdf-87d5-e73a99046038757" o:title=""/>
          </v:shape>
          <o:OLEObject Type="Embed" ProgID="Equation.DSMT4" ShapeID="_x00006a8d7c53-b7f5-4fdf-87d5-e73a99046038_i1448" DrawAspect="Content" ObjectID="_1543652539" r:id="rId6a8d7c53-b7f5-4fdf-87d5-e73a99046038777"/>
        </w:object>
      </w:r>
      <w:r w:rsidRPr="00DA5F5A">
        <w:rPr>
          <w:rFonts w:ascii="宋体" w:hAnsi="宋体" w:hint="eastAsia"/>
          <w:szCs w:val="21"/>
        </w:rPr>
        <w:t>，</w:t>
      </w:r>
      <w:r w:rsidRPr="00DA5F5A">
        <w:rPr>
          <w:rFonts w:ascii="宋体" w:hAnsi="宋体"/>
          <w:position w:val="-12"/>
          <w:szCs w:val="21"/>
        </w:rPr>
        <w:object w:dxaOrig="279" w:dyaOrig="360">
          <v:shape id="_x00006a8d7c53-b7f5-4fdf-87d5-e73a99046038_i1449" type="#_x00006a8d7c53-b7f5-4fdf-87d5-e73a99046038_t75" alt="学科网 版权所有" style="width:14.15pt;height:18.1pt" o:ole="">
            <v:imagedata r:id="rId6a8d7c53-b7f5-4fdf-87d5-e73a99046038759" o:title=""/>
          </v:shape>
          <o:OLEObject Type="Embed" ProgID="Equation.DSMT4" ShapeID="_x00006a8d7c53-b7f5-4fdf-87d5-e73a99046038_i1449" DrawAspect="Content" ObjectID="_1543652540" r:id="rId6a8d7c53-b7f5-4fdf-87d5-e73a99046038778"/>
        </w:object>
      </w:r>
      <w:r w:rsidRPr="00DA5F5A">
        <w:rPr>
          <w:rFonts w:ascii="宋体" w:hAnsi="宋体"/>
          <w:szCs w:val="21"/>
        </w:rPr>
        <w:t>称等差数列</w:t>
      </w:r>
      <w:r w:rsidRPr="00DA5F5A">
        <w:rPr>
          <w:rFonts w:ascii="宋体" w:hAnsi="宋体" w:hint="eastAsia"/>
          <w:szCs w:val="21"/>
        </w:rPr>
        <w:t>，∴</w:t>
      </w:r>
      <w:r w:rsidRPr="00DA5F5A">
        <w:rPr>
          <w:rFonts w:ascii="宋体" w:hAnsi="宋体"/>
          <w:position w:val="-24"/>
          <w:szCs w:val="21"/>
        </w:rPr>
        <w:object w:dxaOrig="1740" w:dyaOrig="620">
          <v:shape id="_x00006a8d7c53-b7f5-4fdf-87d5-e73a99046038_i1450" type="#_x00006a8d7c53-b7f5-4fdf-87d5-e73a99046038_t75" alt="学科网 版权所有" style="width:87pt;height:30.9pt" o:ole="">
            <v:imagedata r:id="rId6a8d7c53-b7f5-4fdf-87d5-e73a99046038779" o:title=""/>
          </v:shape>
          <o:OLEObject Type="Embed" ProgID="Equation.DSMT4" ShapeID="_x00006a8d7c53-b7f5-4fdf-87d5-e73a99046038_i1450" DrawAspect="Content" ObjectID="_1543652541" r:id="rId6a8d7c53-b7f5-4fdf-87d5-e73a99046038780"/>
        </w:object>
      </w:r>
      <w:r w:rsidRPr="00DA5F5A">
        <w:rPr>
          <w:rFonts w:ascii="宋体" w:hAnsi="宋体" w:hint="eastAsia"/>
          <w:szCs w:val="21"/>
        </w:rPr>
        <w:t>，</w:t>
      </w:r>
      <w:r w:rsidRPr="00DA5F5A">
        <w:rPr>
          <w:rFonts w:ascii="宋体" w:hAnsi="宋体"/>
          <w:szCs w:val="21"/>
        </w:rPr>
        <w:t>∴</w:t>
      </w:r>
      <w:r w:rsidRPr="00DA5F5A">
        <w:rPr>
          <w:rFonts w:ascii="宋体" w:hAnsi="宋体"/>
          <w:position w:val="-24"/>
          <w:szCs w:val="21"/>
        </w:rPr>
        <w:object w:dxaOrig="1200" w:dyaOrig="620">
          <v:shape id="_x00006a8d7c53-b7f5-4fdf-87d5-e73a99046038_i1451" type="#_x00006a8d7c53-b7f5-4fdf-87d5-e73a99046038_t75" alt="学科网 版权所有" style="width:60.05pt;height:30.9pt" o:ole="">
            <v:imagedata r:id="rId6a8d7c53-b7f5-4fdf-87d5-e73a99046038781" o:title=""/>
          </v:shape>
          <o:OLEObject Type="Embed" ProgID="Equation.DSMT4" ShapeID="_x00006a8d7c53-b7f5-4fdf-87d5-e73a99046038_i1451" DrawAspect="Content" ObjectID="_1543652542" r:id="rId6a8d7c53-b7f5-4fdf-87d5-e73a99046038782"/>
        </w:object>
      </w:r>
      <w:r w:rsidRPr="00DA5F5A">
        <w:rPr>
          <w:rFonts w:ascii="宋体" w:hAnsi="宋体" w:hint="eastAsia"/>
          <w:szCs w:val="21"/>
        </w:rPr>
        <w:t>，</w:t>
      </w:r>
    </w:p>
    <w:p w:rsidR="003D3A63" w:rsidRPr="00DA5F5A" w:rsidRDefault="003D3A63" w:rsidP="00DA5F5A">
      <w:r w:rsidRPr="00DA5F5A">
        <w:rPr>
          <w:rFonts w:ascii="宋体" w:hAnsi="宋体" w:hint="eastAsia"/>
          <w:szCs w:val="21"/>
        </w:rPr>
        <w:t>∵</w:t>
      </w:r>
      <w:r w:rsidRPr="00DA5F5A">
        <w:rPr>
          <w:rFonts w:ascii="宋体" w:hAnsi="宋体"/>
          <w:position w:val="-24"/>
          <w:szCs w:val="21"/>
        </w:rPr>
        <w:object w:dxaOrig="680" w:dyaOrig="620">
          <v:shape id="_x00006a8d7c53-b7f5-4fdf-87d5-e73a99046038_i1452" type="#_x00006a8d7c53-b7f5-4fdf-87d5-e73a99046038_t75" alt="学科网 版权所有" style="width:34pt;height:30.9pt" o:ole="">
            <v:imagedata r:id="rId6a8d7c53-b7f5-4fdf-87d5-e73a99046038783" o:title=""/>
          </v:shape>
          <o:OLEObject Type="Embed" ProgID="Equation.DSMT4" ShapeID="_x00006a8d7c53-b7f5-4fdf-87d5-e73a99046038_i1452" DrawAspect="Content" ObjectID="_1543652543" r:id="rId6a8d7c53-b7f5-4fdf-87d5-e73a99046038784"/>
        </w:object>
      </w:r>
      <w:r w:rsidRPr="00DA5F5A">
        <w:rPr>
          <w:rFonts w:ascii="宋体" w:hAnsi="宋体" w:hint="eastAsia"/>
          <w:szCs w:val="21"/>
        </w:rPr>
        <w:t>，</w:t>
      </w:r>
      <w:r w:rsidRPr="00DA5F5A">
        <w:rPr>
          <w:rFonts w:ascii="宋体" w:hAnsi="宋体"/>
          <w:szCs w:val="21"/>
        </w:rPr>
        <w:t>∴</w:t>
      </w:r>
      <w:r w:rsidRPr="00DA5F5A">
        <w:rPr>
          <w:rFonts w:ascii="宋体" w:hAnsi="宋体"/>
          <w:position w:val="-24"/>
          <w:szCs w:val="21"/>
        </w:rPr>
        <w:object w:dxaOrig="780" w:dyaOrig="620">
          <v:shape id="_x00006a8d7c53-b7f5-4fdf-87d5-e73a99046038_i1453" type="#_x00006a8d7c53-b7f5-4fdf-87d5-e73a99046038_t75" alt="学科网 版权所有" style="width:38.85pt;height:30.9pt" o:ole="">
            <v:imagedata r:id="rId6a8d7c53-b7f5-4fdf-87d5-e73a99046038785" o:title=""/>
          </v:shape>
          <o:OLEObject Type="Embed" ProgID="Equation.DSMT4" ShapeID="_x00006a8d7c53-b7f5-4fdf-87d5-e73a99046038_i1453" DrawAspect="Content" ObjectID="_1543652544" r:id="rId6a8d7c53-b7f5-4fdf-87d5-e73a99046038786"/>
        </w:object>
      </w:r>
      <w:r w:rsidRPr="00DA5F5A">
        <w:rPr>
          <w:rFonts w:ascii="宋体" w:hAnsi="宋体" w:hint="eastAsia"/>
          <w:szCs w:val="21"/>
        </w:rPr>
        <w:t>，∴</w:t>
      </w:r>
      <w:r w:rsidRPr="00DA5F5A">
        <w:rPr>
          <w:rFonts w:ascii="宋体" w:hAnsi="宋体"/>
          <w:position w:val="-30"/>
          <w:szCs w:val="21"/>
        </w:rPr>
        <w:object w:dxaOrig="1100" w:dyaOrig="680">
          <v:shape id="_x00006a8d7c53-b7f5-4fdf-87d5-e73a99046038_i1454" type="#_x00006a8d7c53-b7f5-4fdf-87d5-e73a99046038_t75" alt="学科网 版权所有" style="width:55.2pt;height:34pt" o:ole="">
            <v:imagedata r:id="rId6a8d7c53-b7f5-4fdf-87d5-e73a99046038787" o:title=""/>
          </v:shape>
          <o:OLEObject Type="Embed" ProgID="Equation.DSMT4" ShapeID="_x00006a8d7c53-b7f5-4fdf-87d5-e73a99046038_i1454" DrawAspect="Content" ObjectID="_1543652545" r:id="rId6a8d7c53-b7f5-4fdf-87d5-e73a99046038788"/>
        </w:object>
      </w:r>
      <w:r w:rsidRPr="00DA5F5A">
        <w:rPr>
          <w:rFonts w:ascii="宋体" w:hAnsi="宋体" w:hint="eastAsia"/>
          <w:szCs w:val="21"/>
        </w:rPr>
        <w:t>，</w:t>
      </w:r>
    </w:p>
    <w:p w:rsidR="003D3A63" w:rsidRPr="00DA5F5A" w:rsidRDefault="003D3A63" w:rsidP="00DA5F5A">
      <w:r w:rsidRPr="00DA5F5A">
        <w:rPr>
          <w:rFonts w:ascii="宋体" w:hAnsi="宋体" w:hint="eastAsia"/>
          <w:szCs w:val="21"/>
        </w:rPr>
        <w:t>∴</w:t>
      </w:r>
      <w:r w:rsidRPr="00DA5F5A">
        <w:rPr>
          <w:rFonts w:ascii="宋体" w:hAnsi="宋体"/>
          <w:position w:val="-24"/>
          <w:szCs w:val="21"/>
        </w:rPr>
        <w:object w:dxaOrig="3000" w:dyaOrig="620">
          <v:shape id="_x00006a8d7c53-b7f5-4fdf-87d5-e73a99046038_i1455" type="#_x00006a8d7c53-b7f5-4fdf-87d5-e73a99046038_t75" alt="学科网 版权所有" style="width:150.2pt;height:30.9pt" o:ole="">
            <v:imagedata r:id="rId6a8d7c53-b7f5-4fdf-87d5-e73a99046038789" o:title=""/>
          </v:shape>
          <o:OLEObject Type="Embed" ProgID="Equation.DSMT4" ShapeID="_x00006a8d7c53-b7f5-4fdf-87d5-e73a99046038_i1455" DrawAspect="Content" ObjectID="_1543652546" r:id="rId6a8d7c53-b7f5-4fdf-87d5-e73a99046038790"/>
        </w:object>
      </w:r>
      <w:r w:rsidRPr="00DA5F5A">
        <w:rPr>
          <w:rFonts w:ascii="宋体" w:hAnsi="宋体" w:hint="eastAsia"/>
          <w:szCs w:val="21"/>
        </w:rPr>
        <w:t>．</w:t>
      </w:r>
    </w:p>
    <w:p w:rsidR="003D3A63" w:rsidRPr="00DA5F5A" w:rsidRDefault="003D3A63" w:rsidP="00DA5F5A">
      <w:r w:rsidRPr="00DA5F5A">
        <w:rPr>
          <w:rFonts w:ascii="宋体" w:hAnsi="宋体" w:hint="eastAsia"/>
          <w:szCs w:val="21"/>
        </w:rPr>
        <w:t>（2）设数列</w:t>
      </w:r>
      <w:r w:rsidRPr="00DA5F5A">
        <w:rPr>
          <w:rFonts w:ascii="宋体" w:hAnsi="宋体"/>
          <w:position w:val="-14"/>
          <w:szCs w:val="21"/>
        </w:rPr>
        <w:object w:dxaOrig="460" w:dyaOrig="400">
          <v:shape id="_x00006a8d7c53-b7f5-4fdf-87d5-e73a99046038_i1456" type="#_x00006a8d7c53-b7f5-4fdf-87d5-e73a99046038_t75" alt="学科网 版权所有" style="width:22.95pt;height:19.9pt" o:ole="">
            <v:imagedata r:id="rId6a8d7c53-b7f5-4fdf-87d5-e73a99046038791" o:title=""/>
          </v:shape>
          <o:OLEObject Type="Embed" ProgID="Equation.DSMT4" ShapeID="_x00006a8d7c53-b7f5-4fdf-87d5-e73a99046038_i1456" DrawAspect="Content" ObjectID="_1543652547" r:id="rId6a8d7c53-b7f5-4fdf-87d5-e73a99046038792"/>
        </w:object>
      </w:r>
      <w:r w:rsidRPr="00DA5F5A">
        <w:rPr>
          <w:rFonts w:ascii="宋体" w:hAnsi="宋体"/>
          <w:szCs w:val="21"/>
        </w:rPr>
        <w:t>的前</w:t>
      </w:r>
      <w:r w:rsidRPr="00DA5F5A">
        <w:rPr>
          <w:rFonts w:ascii="宋体" w:hAnsi="宋体"/>
          <w:position w:val="-6"/>
          <w:szCs w:val="21"/>
        </w:rPr>
        <w:object w:dxaOrig="200" w:dyaOrig="220">
          <v:shape id="_x00006a8d7c53-b7f5-4fdf-87d5-e73a99046038_i1457" type="#_x00006a8d7c53-b7f5-4fdf-87d5-e73a99046038_t75" alt="学科网 版权所有" style="width:10.15pt;height:11.05pt" o:ole="">
            <v:imagedata r:id="rId6a8d7c53-b7f5-4fdf-87d5-e73a99046038793" o:title=""/>
          </v:shape>
          <o:OLEObject Type="Embed" ProgID="Equation.DSMT4" ShapeID="_x00006a8d7c53-b7f5-4fdf-87d5-e73a99046038_i1457" DrawAspect="Content" ObjectID="_1543652548" r:id="rId6a8d7c53-b7f5-4fdf-87d5-e73a99046038794"/>
        </w:object>
      </w:r>
      <w:r w:rsidRPr="00DA5F5A">
        <w:rPr>
          <w:rFonts w:ascii="宋体" w:hAnsi="宋体"/>
          <w:szCs w:val="21"/>
        </w:rPr>
        <w:t>项和为</w:t>
      </w:r>
      <w:r w:rsidRPr="00DA5F5A">
        <w:rPr>
          <w:rFonts w:ascii="宋体" w:hAnsi="宋体"/>
          <w:position w:val="-12"/>
          <w:szCs w:val="21"/>
        </w:rPr>
        <w:object w:dxaOrig="260" w:dyaOrig="360">
          <v:shape id="_x00006a8d7c53-b7f5-4fdf-87d5-e73a99046038_i1458" type="#_x00006a8d7c53-b7f5-4fdf-87d5-e73a99046038_t75" alt="学科网 版权所有" style="width:12.8pt;height:18.1pt" o:ole="">
            <v:imagedata r:id="rId6a8d7c53-b7f5-4fdf-87d5-e73a99046038795" o:title=""/>
          </v:shape>
          <o:OLEObject Type="Embed" ProgID="Equation.DSMT4" ShapeID="_x00006a8d7c53-b7f5-4fdf-87d5-e73a99046038_i1458" DrawAspect="Content" ObjectID="_1543652549" r:id="rId6a8d7c53-b7f5-4fdf-87d5-e73a99046038796"/>
        </w:object>
      </w:r>
      <w:r w:rsidRPr="00DA5F5A">
        <w:rPr>
          <w:rFonts w:ascii="宋体" w:hAnsi="宋体" w:hint="eastAsia"/>
          <w:szCs w:val="21"/>
        </w:rPr>
        <w:t>，</w:t>
      </w:r>
      <w:r w:rsidRPr="00DA5F5A">
        <w:rPr>
          <w:rFonts w:ascii="宋体" w:hAnsi="宋体"/>
          <w:szCs w:val="21"/>
        </w:rPr>
        <w:t>则</w:t>
      </w:r>
      <w:r w:rsidRPr="00DA5F5A">
        <w:rPr>
          <w:rFonts w:ascii="宋体" w:hAnsi="宋体"/>
          <w:position w:val="-12"/>
          <w:szCs w:val="21"/>
        </w:rPr>
        <w:object w:dxaOrig="1920" w:dyaOrig="360">
          <v:shape id="_x00006a8d7c53-b7f5-4fdf-87d5-e73a99046038_i1459" type="#_x00006a8d7c53-b7f5-4fdf-87d5-e73a99046038_t75" alt="学科网 版权所有" style="width:95.85pt;height:18.1pt" o:ole="">
            <v:imagedata r:id="rId6a8d7c53-b7f5-4fdf-87d5-e73a99046038797" o:title=""/>
          </v:shape>
          <o:OLEObject Type="Embed" ProgID="Equation.DSMT4" ShapeID="_x00006a8d7c53-b7f5-4fdf-87d5-e73a99046038_i1459" DrawAspect="Content" ObjectID="_1543652550" r:id="rId6a8d7c53-b7f5-4fdf-87d5-e73a99046038798"/>
        </w:object>
      </w:r>
      <w:r w:rsidRPr="00DA5F5A">
        <w:rPr>
          <w:rFonts w:ascii="宋体" w:hAnsi="宋体" w:hint="eastAsia"/>
          <w:szCs w:val="21"/>
        </w:rPr>
        <w:t>，</w:t>
      </w:r>
    </w:p>
    <w:p w:rsidR="003D3A63" w:rsidRPr="00DA5F5A" w:rsidRDefault="003D3A63" w:rsidP="00DA5F5A">
      <w:r w:rsidRPr="00DA5F5A">
        <w:rPr>
          <w:rFonts w:ascii="宋体" w:hAnsi="宋体" w:hint="eastAsia"/>
          <w:szCs w:val="21"/>
        </w:rPr>
        <w:t>又</w:t>
      </w:r>
      <w:r w:rsidRPr="00DA5F5A">
        <w:rPr>
          <w:rFonts w:ascii="宋体" w:hAnsi="宋体"/>
          <w:position w:val="-24"/>
          <w:szCs w:val="21"/>
        </w:rPr>
        <w:object w:dxaOrig="2720" w:dyaOrig="620">
          <v:shape id="_x00006a8d7c53-b7f5-4fdf-87d5-e73a99046038_i1460" type="#_x00006a8d7c53-b7f5-4fdf-87d5-e73a99046038_t75" alt="学科网 版权所有" style="width:136.05pt;height:30.9pt" o:ole="">
            <v:imagedata r:id="rId6a8d7c53-b7f5-4fdf-87d5-e73a99046038799" o:title=""/>
          </v:shape>
          <o:OLEObject Type="Embed" ProgID="Equation.DSMT4" ShapeID="_x00006a8d7c53-b7f5-4fdf-87d5-e73a99046038_i1460" DrawAspect="Content" ObjectID="_1543652551" r:id="rId6a8d7c53-b7f5-4fdf-87d5-e73a99046038800"/>
        </w:object>
      </w:r>
      <w:r w:rsidRPr="00DA5F5A">
        <w:rPr>
          <w:rFonts w:ascii="宋体" w:hAnsi="宋体" w:hint="eastAsia"/>
          <w:szCs w:val="21"/>
        </w:rPr>
        <w:t>，</w:t>
      </w:r>
    </w:p>
    <w:p w:rsidR="003D3A63" w:rsidRPr="00DA5F5A" w:rsidRDefault="003D3A63" w:rsidP="00DA5F5A">
      <w:r w:rsidRPr="00DA5F5A">
        <w:rPr>
          <w:rFonts w:ascii="宋体" w:hAnsi="宋体" w:hint="eastAsia"/>
          <w:szCs w:val="21"/>
        </w:rPr>
        <w:t>∴</w:t>
      </w:r>
      <w:r w:rsidRPr="00DA5F5A">
        <w:rPr>
          <w:rFonts w:ascii="宋体" w:hAnsi="宋体"/>
          <w:position w:val="-24"/>
          <w:szCs w:val="21"/>
        </w:rPr>
        <w:object w:dxaOrig="2520" w:dyaOrig="620">
          <v:shape id="_x00006a8d7c53-b7f5-4fdf-87d5-e73a99046038_i1461" type="#_x00006a8d7c53-b7f5-4fdf-87d5-e73a99046038_t75" alt="学科网 版权所有" style="width:125.9pt;height:30.9pt" o:ole="">
            <v:imagedata r:id="rId6a8d7c53-b7f5-4fdf-87d5-e73a99046038801" o:title=""/>
          </v:shape>
          <o:OLEObject Type="Embed" ProgID="Equation.DSMT4" ShapeID="_x00006a8d7c53-b7f5-4fdf-87d5-e73a99046038_i1461" DrawAspect="Content" ObjectID="_1543652552" r:id="rId6a8d7c53-b7f5-4fdf-87d5-e73a99046038802"/>
        </w:object>
      </w:r>
      <w:r w:rsidRPr="00DA5F5A">
        <w:rPr>
          <w:rFonts w:ascii="宋体" w:hAnsi="宋体" w:hint="eastAsia"/>
          <w:szCs w:val="21"/>
        </w:rPr>
        <w:t>，</w:t>
      </w:r>
    </w:p>
    <w:p w:rsidR="003D3A63" w:rsidRPr="00DA5F5A" w:rsidRDefault="003D3A63" w:rsidP="00DA5F5A">
      <w:r w:rsidRPr="00DA5F5A">
        <w:rPr>
          <w:rFonts w:ascii="宋体" w:hAnsi="宋体"/>
          <w:position w:val="-24"/>
          <w:szCs w:val="21"/>
        </w:rPr>
        <w:object w:dxaOrig="3600" w:dyaOrig="620">
          <v:shape id="_x00006a8d7c53-b7f5-4fdf-87d5-e73a99046038_i1462" type="#_x00006a8d7c53-b7f5-4fdf-87d5-e73a99046038_t75" alt="学科网 版权所有" style="width:180.2pt;height:30.9pt" o:ole="">
            <v:imagedata r:id="rId6a8d7c53-b7f5-4fdf-87d5-e73a99046038803" o:title=""/>
          </v:shape>
          <o:OLEObject Type="Embed" ProgID="Equation.DSMT4" ShapeID="_x00006a8d7c53-b7f5-4fdf-87d5-e73a99046038_i1462" DrawAspect="Content" ObjectID="_1543652553" r:id="rId6a8d7c53-b7f5-4fdf-87d5-e73a99046038804"/>
        </w:object>
      </w:r>
      <w:r w:rsidRPr="00DA5F5A">
        <w:rPr>
          <w:rFonts w:ascii="宋体" w:hAnsi="宋体" w:hint="eastAsia"/>
          <w:szCs w:val="21"/>
        </w:rPr>
        <w:t>，</w:t>
      </w:r>
    </w:p>
    <w:p w:rsidR="003D3A63" w:rsidRPr="00DA5F5A" w:rsidRDefault="003D3A63" w:rsidP="00DA5F5A">
      <w:r w:rsidRPr="00DA5F5A">
        <w:rPr>
          <w:rFonts w:ascii="宋体" w:hAnsi="宋体" w:hint="eastAsia"/>
          <w:szCs w:val="21"/>
        </w:rPr>
        <w:t>两式相减得</w:t>
      </w:r>
      <w:r w:rsidRPr="00DA5F5A">
        <w:rPr>
          <w:rFonts w:ascii="宋体" w:hAnsi="宋体"/>
          <w:position w:val="-24"/>
          <w:szCs w:val="21"/>
        </w:rPr>
        <w:object w:dxaOrig="3300" w:dyaOrig="620">
          <v:shape id="_x00006a8d7c53-b7f5-4fdf-87d5-e73a99046038_i1463" type="#_x00006a8d7c53-b7f5-4fdf-87d5-e73a99046038_t75" alt="学科网 版权所有" style="width:165.2pt;height:30.9pt" o:ole="">
            <v:imagedata r:id="rId6a8d7c53-b7f5-4fdf-87d5-e73a99046038805" o:title=""/>
          </v:shape>
          <o:OLEObject Type="Embed" ProgID="Equation.DSMT4" ShapeID="_x00006a8d7c53-b7f5-4fdf-87d5-e73a99046038_i1463" DrawAspect="Content" ObjectID="_1543652554" r:id="rId6a8d7c53-b7f5-4fdf-87d5-e73a99046038806"/>
        </w:object>
      </w:r>
      <w:r w:rsidRPr="00DA5F5A">
        <w:rPr>
          <w:rFonts w:ascii="宋体" w:hAnsi="宋体"/>
          <w:position w:val="-54"/>
          <w:szCs w:val="21"/>
        </w:rPr>
        <w:object w:dxaOrig="3200" w:dyaOrig="1200">
          <v:shape id="_x00006a8d7c53-b7f5-4fdf-87d5-e73a99046038_i1464" type="#_x00006a8d7c53-b7f5-4fdf-87d5-e73a99046038_t75" alt="学科网 版权所有" style="width:159.9pt;height:60.05pt" o:ole="">
            <v:imagedata r:id="rId6a8d7c53-b7f5-4fdf-87d5-e73a99046038807" o:title=""/>
          </v:shape>
          <o:OLEObject Type="Embed" ProgID="Equation.DSMT4" ShapeID="_x00006a8d7c53-b7f5-4fdf-87d5-e73a99046038_i1464" DrawAspect="Content" ObjectID="_1543652555" r:id="rId6a8d7c53-b7f5-4fdf-87d5-e73a99046038808"/>
        </w:object>
      </w:r>
      <w:r w:rsidRPr="00DA5F5A">
        <w:rPr>
          <w:rFonts w:ascii="宋体" w:hAnsi="宋体"/>
          <w:position w:val="-24"/>
          <w:szCs w:val="21"/>
        </w:rPr>
        <w:object w:dxaOrig="1040" w:dyaOrig="620">
          <v:shape id="_x00006a8d7c53-b7f5-4fdf-87d5-e73a99046038_i1465" type="#_x00006a8d7c53-b7f5-4fdf-87d5-e73a99046038_t75" alt="学科网 版权所有" style="width:52.1pt;height:30.9pt" o:ole="">
            <v:imagedata r:id="rId6a8d7c53-b7f5-4fdf-87d5-e73a99046038809" o:title=""/>
          </v:shape>
          <o:OLEObject Type="Embed" ProgID="Equation.DSMT4" ShapeID="_x00006a8d7c53-b7f5-4fdf-87d5-e73a99046038_i1465" DrawAspect="Content" ObjectID="_1543652556" r:id="rId6a8d7c53-b7f5-4fdf-87d5-e73a99046038810"/>
        </w:object>
      </w:r>
      <w:r w:rsidRPr="00DA5F5A">
        <w:rPr>
          <w:rFonts w:ascii="宋体" w:hAnsi="宋体" w:hint="eastAsia"/>
          <w:szCs w:val="21"/>
        </w:rPr>
        <w:t>w，</w:t>
      </w:r>
    </w:p>
    <w:p w:rsidR="003D3A63" w:rsidRPr="00DA5F5A" w:rsidRDefault="003D3A63" w:rsidP="00DA5F5A">
      <w:r w:rsidRPr="00DA5F5A">
        <w:rPr>
          <w:rFonts w:ascii="宋体" w:hAnsi="宋体" w:hint="eastAsia"/>
          <w:szCs w:val="21"/>
        </w:rPr>
        <w:t>∴</w:t>
      </w:r>
      <w:r w:rsidRPr="00DA5F5A">
        <w:rPr>
          <w:rFonts w:ascii="宋体" w:hAnsi="宋体"/>
          <w:position w:val="-24"/>
          <w:szCs w:val="21"/>
        </w:rPr>
        <w:object w:dxaOrig="1340" w:dyaOrig="620">
          <v:shape id="_x00006a8d7c53-b7f5-4fdf-87d5-e73a99046038_i1466" type="#_x00006a8d7c53-b7f5-4fdf-87d5-e73a99046038_t75" alt="学科网 版权所有" style="width:67.15pt;height:30.9pt" o:ole="">
            <v:imagedata r:id="rId6a8d7c53-b7f5-4fdf-87d5-e73a99046038765" o:title=""/>
          </v:shape>
          <o:OLEObject Type="Embed" ProgID="Equation.DSMT4" ShapeID="_x00006a8d7c53-b7f5-4fdf-87d5-e73a99046038_i1466" DrawAspect="Content" ObjectID="_1543652557" r:id="rId6a8d7c53-b7f5-4fdf-87d5-e73a99046038811"/>
        </w:object>
      </w:r>
      <w:r w:rsidRPr="00DA5F5A">
        <w:rPr>
          <w:rFonts w:ascii="宋体" w:hAnsi="宋体" w:hint="eastAsia"/>
          <w:szCs w:val="21"/>
        </w:rPr>
        <w:t>，</w:t>
      </w:r>
    </w:p>
    <w:p w:rsidR="003D3A63" w:rsidRPr="00DA5F5A" w:rsidRDefault="003D3A63" w:rsidP="00DA5F5A">
      <w:r w:rsidRPr="00DA5F5A">
        <w:rPr>
          <w:rFonts w:ascii="宋体" w:hAnsi="宋体" w:hint="eastAsia"/>
          <w:szCs w:val="21"/>
        </w:rPr>
        <w:t>又</w:t>
      </w:r>
      <w:r w:rsidRPr="00DA5F5A">
        <w:rPr>
          <w:rFonts w:ascii="宋体" w:hAnsi="宋体"/>
          <w:position w:val="-54"/>
          <w:szCs w:val="21"/>
        </w:rPr>
        <w:object w:dxaOrig="2620" w:dyaOrig="1200">
          <v:shape id="_x00006a8d7c53-b7f5-4fdf-87d5-e73a99046038_i1467" type="#_x00006a8d7c53-b7f5-4fdf-87d5-e73a99046038_t75" alt="学科网 版权所有" style="width:131.2pt;height:60.05pt" o:ole="">
            <v:imagedata r:id="rId6a8d7c53-b7f5-4fdf-87d5-e73a99046038812" o:title=""/>
          </v:shape>
          <o:OLEObject Type="Embed" ProgID="Equation.DSMT4" ShapeID="_x00006a8d7c53-b7f5-4fdf-87d5-e73a99046038_i1467" DrawAspect="Content" ObjectID="_1543652558" r:id="rId6a8d7c53-b7f5-4fdf-87d5-e73a99046038813"/>
        </w:object>
      </w:r>
      <w:r w:rsidRPr="00DA5F5A">
        <w:rPr>
          <w:rFonts w:ascii="宋体" w:hAnsi="宋体" w:hint="eastAsia"/>
          <w:szCs w:val="21"/>
        </w:rPr>
        <w:t>，</w:t>
      </w:r>
    </w:p>
    <w:p w:rsidR="003D3A63" w:rsidRPr="00DA5F5A" w:rsidRDefault="003D3A63" w:rsidP="00DA5F5A">
      <w:r w:rsidRPr="00DA5F5A">
        <w:rPr>
          <w:rFonts w:ascii="宋体" w:hAnsi="宋体" w:hint="eastAsia"/>
          <w:szCs w:val="21"/>
        </w:rPr>
        <w:t>对任意</w:t>
      </w:r>
      <w:r w:rsidRPr="00DA5F5A">
        <w:rPr>
          <w:rFonts w:ascii="宋体" w:hAnsi="宋体"/>
          <w:position w:val="-6"/>
          <w:szCs w:val="21"/>
        </w:rPr>
        <w:object w:dxaOrig="760" w:dyaOrig="279">
          <v:shape id="_x00006a8d7c53-b7f5-4fdf-87d5-e73a99046038_i1468" type="#_x00006a8d7c53-b7f5-4fdf-87d5-e73a99046038_t75" alt="学科网 版权所有" style="width:38pt;height:14.15pt" o:ole="">
            <v:imagedata r:id="rId6a8d7c53-b7f5-4fdf-87d5-e73a99046038814" o:title=""/>
          </v:shape>
          <o:OLEObject Type="Embed" ProgID="Equation.DSMT4" ShapeID="_x00006a8d7c53-b7f5-4fdf-87d5-e73a99046038_i1468" DrawAspect="Content" ObjectID="_1543652559" r:id="rId6a8d7c53-b7f5-4fdf-87d5-e73a99046038815"/>
        </w:object>
      </w:r>
      <w:r w:rsidRPr="00DA5F5A">
        <w:rPr>
          <w:rFonts w:ascii="宋体" w:hAnsi="宋体" w:hint="eastAsia"/>
          <w:szCs w:val="21"/>
        </w:rPr>
        <w:t>，</w:t>
      </w:r>
      <w:r w:rsidRPr="00DA5F5A">
        <w:rPr>
          <w:rFonts w:ascii="宋体" w:hAnsi="宋体"/>
          <w:szCs w:val="21"/>
        </w:rPr>
        <w:t>不等式</w:t>
      </w:r>
      <w:r w:rsidRPr="00DA5F5A">
        <w:rPr>
          <w:rFonts w:ascii="宋体" w:hAnsi="宋体"/>
          <w:position w:val="-24"/>
          <w:szCs w:val="21"/>
        </w:rPr>
        <w:object w:dxaOrig="2920" w:dyaOrig="620">
          <v:shape id="_x00006a8d7c53-b7f5-4fdf-87d5-e73a99046038_i1469" type="#_x00006a8d7c53-b7f5-4fdf-87d5-e73a99046038_t75" alt="学科网 版权所有" style="width:146.2pt;height:30.9pt" o:ole="">
            <v:imagedata r:id="rId6a8d7c53-b7f5-4fdf-87d5-e73a99046038767" o:title=""/>
          </v:shape>
          <o:OLEObject Type="Embed" ProgID="Equation.DSMT4" ShapeID="_x00006a8d7c53-b7f5-4fdf-87d5-e73a99046038_i1469" DrawAspect="Content" ObjectID="_1543652560" r:id="rId6a8d7c53-b7f5-4fdf-87d5-e73a99046038816"/>
        </w:object>
      </w:r>
      <w:r w:rsidRPr="00DA5F5A">
        <w:rPr>
          <w:rFonts w:ascii="宋体" w:hAnsi="宋体"/>
          <w:szCs w:val="21"/>
        </w:rPr>
        <w:t>恒成立</w:t>
      </w:r>
      <w:r w:rsidRPr="00DA5F5A">
        <w:rPr>
          <w:rFonts w:ascii="宋体" w:hAnsi="宋体" w:hint="eastAsia"/>
          <w:szCs w:val="21"/>
        </w:rPr>
        <w:t>，</w:t>
      </w:r>
    </w:p>
    <w:p w:rsidR="003D3A63" w:rsidRPr="00DA5F5A" w:rsidRDefault="003D3A63" w:rsidP="00DA5F5A">
      <w:r w:rsidRPr="00DA5F5A">
        <w:rPr>
          <w:rFonts w:ascii="宋体" w:hAnsi="宋体" w:hint="eastAsia"/>
          <w:szCs w:val="21"/>
        </w:rPr>
        <w:t>等价于</w:t>
      </w:r>
      <w:r w:rsidRPr="00DA5F5A">
        <w:rPr>
          <w:rFonts w:ascii="宋体" w:hAnsi="宋体"/>
          <w:position w:val="-24"/>
          <w:szCs w:val="21"/>
        </w:rPr>
        <w:object w:dxaOrig="1700" w:dyaOrig="620">
          <v:shape id="_x00006a8d7c53-b7f5-4fdf-87d5-e73a99046038_i1470" type="#_x00006a8d7c53-b7f5-4fdf-87d5-e73a99046038_t75" alt="学科网 版权所有" style="width:84.8pt;height:30.9pt" o:ole="">
            <v:imagedata r:id="rId6a8d7c53-b7f5-4fdf-87d5-e73a99046038817" o:title=""/>
          </v:shape>
          <o:OLEObject Type="Embed" ProgID="Equation.DSMT4" ShapeID="_x00006a8d7c53-b7f5-4fdf-87d5-e73a99046038_i1470" DrawAspect="Content" ObjectID="_1543652561" r:id="rId6a8d7c53-b7f5-4fdf-87d5-e73a99046038818"/>
        </w:object>
      </w:r>
      <w:r w:rsidRPr="00DA5F5A">
        <w:rPr>
          <w:rFonts w:ascii="宋体" w:hAnsi="宋体"/>
          <w:szCs w:val="21"/>
        </w:rPr>
        <w:t>恒成立</w:t>
      </w:r>
      <w:r w:rsidRPr="00DA5F5A">
        <w:rPr>
          <w:rFonts w:ascii="宋体" w:hAnsi="宋体" w:hint="eastAsia"/>
          <w:szCs w:val="21"/>
        </w:rPr>
        <w:t>，即</w:t>
      </w:r>
      <w:r w:rsidRPr="00DA5F5A">
        <w:rPr>
          <w:rFonts w:ascii="宋体" w:hAnsi="宋体"/>
          <w:position w:val="-24"/>
          <w:szCs w:val="21"/>
        </w:rPr>
        <w:object w:dxaOrig="2520" w:dyaOrig="620">
          <v:shape id="_x00006a8d7c53-b7f5-4fdf-87d5-e73a99046038_i1471" type="#_x00006a8d7c53-b7f5-4fdf-87d5-e73a99046038_t75" alt="学科网 版权所有" style="width:125.9pt;height:30.9pt" o:ole="">
            <v:imagedata r:id="rId6a8d7c53-b7f5-4fdf-87d5-e73a99046038819" o:title=""/>
          </v:shape>
          <o:OLEObject Type="Embed" ProgID="Equation.DSMT4" ShapeID="_x00006a8d7c53-b7f5-4fdf-87d5-e73a99046038_i1471" DrawAspect="Content" ObjectID="_1543652562" r:id="rId6a8d7c53-b7f5-4fdf-87d5-e73a99046038820"/>
        </w:object>
      </w:r>
      <w:r w:rsidRPr="00DA5F5A">
        <w:rPr>
          <w:rFonts w:ascii="宋体" w:hAnsi="宋体"/>
          <w:szCs w:val="21"/>
        </w:rPr>
        <w:t>恒成立</w:t>
      </w:r>
      <w:r w:rsidRPr="00DA5F5A">
        <w:rPr>
          <w:rFonts w:ascii="宋体" w:hAnsi="宋体" w:hint="eastAsia"/>
          <w:szCs w:val="21"/>
        </w:rPr>
        <w:t>，即</w:t>
      </w:r>
      <w:r w:rsidRPr="00DA5F5A">
        <w:rPr>
          <w:rFonts w:ascii="宋体" w:hAnsi="宋体"/>
          <w:position w:val="-24"/>
          <w:szCs w:val="21"/>
        </w:rPr>
        <w:object w:dxaOrig="1420" w:dyaOrig="620">
          <v:shape id="_x00006a8d7c53-b7f5-4fdf-87d5-e73a99046038_i1472" type="#_x00006a8d7c53-b7f5-4fdf-87d5-e73a99046038_t75" alt="学科网 版权所有" style="width:71.1pt;height:30.9pt" o:ole="">
            <v:imagedata r:id="rId6a8d7c53-b7f5-4fdf-87d5-e73a99046038821" o:title=""/>
          </v:shape>
          <o:OLEObject Type="Embed" ProgID="Equation.DSMT4" ShapeID="_x00006a8d7c53-b7f5-4fdf-87d5-e73a99046038_i1472" DrawAspect="Content" ObjectID="_1543652563" r:id="rId6a8d7c53-b7f5-4fdf-87d5-e73a99046038822"/>
        </w:object>
      </w:r>
      <w:r w:rsidRPr="00DA5F5A">
        <w:rPr>
          <w:rFonts w:ascii="宋体" w:hAnsi="宋体"/>
          <w:szCs w:val="21"/>
        </w:rPr>
        <w:t>恒成立</w:t>
      </w:r>
      <w:r w:rsidRPr="00DA5F5A">
        <w:rPr>
          <w:rFonts w:ascii="宋体" w:hAnsi="宋体" w:hint="eastAsia"/>
          <w:szCs w:val="21"/>
        </w:rPr>
        <w:t>，</w:t>
      </w:r>
    </w:p>
    <w:p w:rsidR="003D3A63" w:rsidRPr="00DA5F5A" w:rsidRDefault="003D3A63" w:rsidP="00DA5F5A">
      <w:r w:rsidRPr="00DA5F5A">
        <w:rPr>
          <w:rFonts w:ascii="宋体" w:hAnsi="宋体" w:hint="eastAsia"/>
          <w:szCs w:val="21"/>
        </w:rPr>
        <w:t>令</w:t>
      </w:r>
      <w:r w:rsidRPr="00DA5F5A">
        <w:rPr>
          <w:rFonts w:ascii="宋体" w:hAnsi="宋体"/>
          <w:position w:val="-24"/>
          <w:szCs w:val="21"/>
        </w:rPr>
        <w:object w:dxaOrig="1160" w:dyaOrig="620">
          <v:shape id="_x00006a8d7c53-b7f5-4fdf-87d5-e73a99046038_i1473" type="#_x00006a8d7c53-b7f5-4fdf-87d5-e73a99046038_t75" alt="学科网 版权所有" style="width:57.85pt;height:30.9pt" o:ole="">
            <v:imagedata r:id="rId6a8d7c53-b7f5-4fdf-87d5-e73a99046038823" o:title=""/>
          </v:shape>
          <o:OLEObject Type="Embed" ProgID="Equation.DSMT4" ShapeID="_x00006a8d7c53-b7f5-4fdf-87d5-e73a99046038_i1473" DrawAspect="Content" ObjectID="_1543652564" r:id="rId6a8d7c53-b7f5-4fdf-87d5-e73a99046038824"/>
        </w:object>
      </w:r>
      <w:r w:rsidRPr="00DA5F5A">
        <w:rPr>
          <w:rFonts w:ascii="宋体" w:hAnsi="宋体" w:hint="eastAsia"/>
          <w:szCs w:val="21"/>
        </w:rPr>
        <w:t>，</w:t>
      </w:r>
      <w:r w:rsidRPr="00DA5F5A">
        <w:rPr>
          <w:rFonts w:ascii="宋体" w:hAnsi="宋体"/>
          <w:position w:val="-24"/>
          <w:szCs w:val="21"/>
        </w:rPr>
        <w:object w:dxaOrig="3879" w:dyaOrig="620">
          <v:shape id="_x00006a8d7c53-b7f5-4fdf-87d5-e73a99046038_i1474" type="#_x00006a8d7c53-b7f5-4fdf-87d5-e73a99046038_t75" alt="学科网 版权所有" style="width:193.9pt;height:30.9pt" o:ole="">
            <v:imagedata r:id="rId6a8d7c53-b7f5-4fdf-87d5-e73a99046038825" o:title=""/>
          </v:shape>
          <o:OLEObject Type="Embed" ProgID="Equation.DSMT4" ShapeID="_x00006a8d7c53-b7f5-4fdf-87d5-e73a99046038_i1474" DrawAspect="Content" ObjectID="_1543652565" r:id="rId6a8d7c53-b7f5-4fdf-87d5-e73a99046038826"/>
        </w:object>
      </w:r>
      <w:r w:rsidRPr="00DA5F5A">
        <w:rPr>
          <w:rFonts w:ascii="宋体" w:hAnsi="宋体" w:hint="eastAsia"/>
          <w:szCs w:val="21"/>
        </w:rPr>
        <w:t>，</w:t>
      </w:r>
    </w:p>
    <w:p w:rsidR="003D3A63" w:rsidRPr="00DA5F5A" w:rsidRDefault="003D3A63" w:rsidP="00DA5F5A">
      <w:r w:rsidRPr="00DA5F5A">
        <w:rPr>
          <w:rFonts w:ascii="宋体" w:hAnsi="宋体" w:hint="eastAsia"/>
          <w:szCs w:val="21"/>
        </w:rPr>
        <w:t>∴</w:t>
      </w:r>
      <w:r w:rsidRPr="00DA5F5A">
        <w:rPr>
          <w:rFonts w:ascii="宋体" w:hAnsi="宋体"/>
          <w:position w:val="-10"/>
          <w:szCs w:val="21"/>
        </w:rPr>
        <w:object w:dxaOrig="540" w:dyaOrig="320">
          <v:shape id="_x00006a8d7c53-b7f5-4fdf-87d5-e73a99046038_i1475" type="#_x00006a8d7c53-b7f5-4fdf-87d5-e73a99046038_t75" alt="学科网 版权所有" style="width:26.95pt;height:15.9pt" o:ole="">
            <v:imagedata r:id="rId6a8d7c53-b7f5-4fdf-87d5-e73a99046038769" o:title=""/>
          </v:shape>
          <o:OLEObject Type="Embed" ProgID="Equation.DSMT4" ShapeID="_x00006a8d7c53-b7f5-4fdf-87d5-e73a99046038_i1475" DrawAspect="Content" ObjectID="_1543652566" r:id="rId6a8d7c53-b7f5-4fdf-87d5-e73a99046038827"/>
        </w:object>
      </w:r>
      <w:r w:rsidRPr="00DA5F5A">
        <w:rPr>
          <w:rFonts w:ascii="宋体" w:hAnsi="宋体"/>
          <w:szCs w:val="21"/>
        </w:rPr>
        <w:t>关于</w:t>
      </w:r>
      <w:r w:rsidRPr="00DA5F5A">
        <w:rPr>
          <w:rFonts w:ascii="宋体" w:hAnsi="宋体"/>
          <w:position w:val="-6"/>
          <w:szCs w:val="21"/>
        </w:rPr>
        <w:object w:dxaOrig="200" w:dyaOrig="220">
          <v:shape id="_x00006a8d7c53-b7f5-4fdf-87d5-e73a99046038_i1476" type="#_x00006a8d7c53-b7f5-4fdf-87d5-e73a99046038_t75" alt="学科网 版权所有" style="width:10.15pt;height:11.05pt" o:ole="">
            <v:imagedata r:id="rId6a8d7c53-b7f5-4fdf-87d5-e73a99046038771" o:title=""/>
          </v:shape>
          <o:OLEObject Type="Embed" ProgID="Equation.DSMT4" ShapeID="_x00006a8d7c53-b7f5-4fdf-87d5-e73a99046038_i1476" DrawAspect="Content" ObjectID="_1543652567" r:id="rId6a8d7c53-b7f5-4fdf-87d5-e73a99046038828"/>
        </w:object>
      </w:r>
      <w:r w:rsidRPr="00DA5F5A">
        <w:rPr>
          <w:rFonts w:ascii="宋体" w:hAnsi="宋体"/>
          <w:szCs w:val="21"/>
        </w:rPr>
        <w:t>单调递减</w:t>
      </w:r>
      <w:r w:rsidRPr="00DA5F5A">
        <w:rPr>
          <w:rFonts w:ascii="宋体" w:hAnsi="宋体" w:hint="eastAsia"/>
          <w:szCs w:val="21"/>
        </w:rPr>
        <w:t>，∴</w:t>
      </w:r>
      <w:r w:rsidRPr="00DA5F5A">
        <w:rPr>
          <w:rFonts w:ascii="宋体" w:hAnsi="宋体"/>
          <w:position w:val="-24"/>
          <w:szCs w:val="21"/>
        </w:rPr>
        <w:object w:dxaOrig="859" w:dyaOrig="620">
          <v:shape id="_x00006a8d7c53-b7f5-4fdf-87d5-e73a99046038_i1477" type="#_x00006a8d7c53-b7f5-4fdf-87d5-e73a99046038_t75" alt="学科网 版权所有" style="width:42.85pt;height:30.9pt" o:ole="">
            <v:imagedata r:id="rId6a8d7c53-b7f5-4fdf-87d5-e73a99046038829" o:title=""/>
          </v:shape>
          <o:OLEObject Type="Embed" ProgID="Equation.DSMT4" ShapeID="_x00006a8d7c53-b7f5-4fdf-87d5-e73a99046038_i1477" DrawAspect="Content" ObjectID="_1543652568" r:id="rId6a8d7c53-b7f5-4fdf-87d5-e73a99046038830"/>
        </w:object>
      </w:r>
      <w:r w:rsidRPr="00DA5F5A">
        <w:rPr>
          <w:rFonts w:ascii="宋体" w:hAnsi="宋体"/>
          <w:szCs w:val="21"/>
        </w:rPr>
        <w:t>关于</w:t>
      </w:r>
      <w:r w:rsidRPr="00DA5F5A">
        <w:rPr>
          <w:rFonts w:ascii="宋体" w:hAnsi="宋体"/>
          <w:position w:val="-6"/>
          <w:szCs w:val="21"/>
        </w:rPr>
        <w:object w:dxaOrig="200" w:dyaOrig="220">
          <v:shape id="_x00006a8d7c53-b7f5-4fdf-87d5-e73a99046038_i1478" type="#_x00006a8d7c53-b7f5-4fdf-87d5-e73a99046038_t75" alt="学科网 版权所有" style="width:10.15pt;height:11.05pt" o:ole="">
            <v:imagedata r:id="rId6a8d7c53-b7f5-4fdf-87d5-e73a99046038831" o:title=""/>
          </v:shape>
          <o:OLEObject Type="Embed" ProgID="Equation.DSMT4" ShapeID="_x00006a8d7c53-b7f5-4fdf-87d5-e73a99046038_i1478" DrawAspect="Content" ObjectID="_1543652569" r:id="rId6a8d7c53-b7f5-4fdf-87d5-e73a99046038832"/>
        </w:object>
      </w:r>
      <w:r w:rsidRPr="00DA5F5A">
        <w:rPr>
          <w:rFonts w:ascii="宋体" w:hAnsi="宋体"/>
          <w:szCs w:val="21"/>
        </w:rPr>
        <w:t>单调递增</w:t>
      </w:r>
      <w:r w:rsidRPr="00DA5F5A">
        <w:rPr>
          <w:rFonts w:ascii="宋体" w:hAnsi="宋体" w:hint="eastAsia"/>
          <w:szCs w:val="21"/>
        </w:rPr>
        <w:t>，∴</w:t>
      </w:r>
      <w:r w:rsidRPr="00DA5F5A">
        <w:rPr>
          <w:rFonts w:ascii="宋体" w:hAnsi="宋体"/>
          <w:position w:val="-24"/>
          <w:szCs w:val="21"/>
        </w:rPr>
        <w:object w:dxaOrig="1140" w:dyaOrig="620">
          <v:shape id="_x00006a8d7c53-b7f5-4fdf-87d5-e73a99046038_i1479" type="#_x00006a8d7c53-b7f5-4fdf-87d5-e73a99046038_t75" alt="学科网 版权所有" style="width:57pt;height:30.9pt" o:ole="">
            <v:imagedata r:id="rId6a8d7c53-b7f5-4fdf-87d5-e73a99046038833" o:title=""/>
          </v:shape>
          <o:OLEObject Type="Embed" ProgID="Equation.DSMT4" ShapeID="_x00006a8d7c53-b7f5-4fdf-87d5-e73a99046038_i1479" DrawAspect="Content" ObjectID="_1543652570" r:id="rId6a8d7c53-b7f5-4fdf-87d5-e73a99046038834"/>
        </w:object>
      </w:r>
      <w:r w:rsidRPr="00DA5F5A">
        <w:rPr>
          <w:rFonts w:ascii="宋体" w:hAnsi="宋体" w:hint="eastAsia"/>
          <w:szCs w:val="21"/>
        </w:rPr>
        <w:t>，</w:t>
      </w:r>
      <w:r w:rsidRPr="00DA5F5A">
        <w:rPr>
          <w:rFonts w:ascii="宋体" w:hAnsi="宋体"/>
          <w:szCs w:val="21"/>
        </w:rPr>
        <w:t>∴</w:t>
      </w:r>
      <w:r w:rsidRPr="00DA5F5A">
        <w:rPr>
          <w:rFonts w:ascii="宋体" w:hAnsi="宋体"/>
          <w:position w:val="-6"/>
          <w:szCs w:val="21"/>
        </w:rPr>
        <w:object w:dxaOrig="580" w:dyaOrig="279">
          <v:shape id="_x00006a8d7c53-b7f5-4fdf-87d5-e73a99046038_i1480" type="#_x00006a8d7c53-b7f5-4fdf-87d5-e73a99046038_t75" alt="学科网 版权所有" style="width:29.15pt;height:14.15pt" o:ole="">
            <v:imagedata r:id="rId6a8d7c53-b7f5-4fdf-87d5-e73a99046038835" o:title=""/>
          </v:shape>
          <o:OLEObject Type="Embed" ProgID="Equation.DSMT4" ShapeID="_x00006a8d7c53-b7f5-4fdf-87d5-e73a99046038_i1480" DrawAspect="Content" ObjectID="_1543652571" r:id="rId6a8d7c53-b7f5-4fdf-87d5-e73a99046038836"/>
        </w:object>
      </w:r>
      <w:r w:rsidRPr="00DA5F5A">
        <w:rPr>
          <w:rFonts w:ascii="宋体" w:hAnsi="宋体" w:hint="eastAsia"/>
          <w:szCs w:val="21"/>
        </w:rPr>
        <w:t>，</w:t>
      </w:r>
    </w:p>
    <w:p w:rsidR="003D3A63" w:rsidRPr="00DA5F5A" w:rsidRDefault="003D3A63" w:rsidP="00DA5F5A">
      <w:r w:rsidRPr="00DA5F5A">
        <w:rPr>
          <w:rFonts w:ascii="宋体" w:hAnsi="宋体" w:hint="eastAsia"/>
          <w:szCs w:val="21"/>
        </w:rPr>
        <w:t>所以</w:t>
      </w:r>
      <w:r w:rsidRPr="00DA5F5A">
        <w:rPr>
          <w:rFonts w:ascii="宋体" w:hAnsi="宋体"/>
          <w:position w:val="-6"/>
          <w:szCs w:val="21"/>
        </w:rPr>
        <w:object w:dxaOrig="220" w:dyaOrig="279">
          <v:shape id="_x00006a8d7c53-b7f5-4fdf-87d5-e73a99046038_i1481" type="#_x00006a8d7c53-b7f5-4fdf-87d5-e73a99046038_t75" alt="学科网 版权所有" style="width:11.05pt;height:14.15pt" o:ole="">
            <v:imagedata r:id="rId6a8d7c53-b7f5-4fdf-87d5-e73a99046038837" o:title=""/>
          </v:shape>
          <o:OLEObject Type="Embed" ProgID="Equation.DSMT4" ShapeID="_x00006a8d7c53-b7f5-4fdf-87d5-e73a99046038_i1481" DrawAspect="Content" ObjectID="_1543652572" r:id="rId6a8d7c53-b7f5-4fdf-87d5-e73a99046038838"/>
        </w:object>
      </w:r>
      <w:r w:rsidRPr="00DA5F5A">
        <w:rPr>
          <w:rFonts w:ascii="宋体" w:hAnsi="宋体"/>
          <w:szCs w:val="21"/>
        </w:rPr>
        <w:t>的取值范围为</w:t>
      </w:r>
      <w:r w:rsidRPr="00DA5F5A">
        <w:rPr>
          <w:rFonts w:ascii="宋体" w:hAnsi="宋体"/>
          <w:position w:val="-10"/>
          <w:szCs w:val="21"/>
        </w:rPr>
        <w:object w:dxaOrig="740" w:dyaOrig="320">
          <v:shape id="_x00006a8d7c53-b7f5-4fdf-87d5-e73a99046038_i1482" type="#_x00006a8d7c53-b7f5-4fdf-87d5-e73a99046038_t75" alt="学科网 版权所有" style="width:37.1pt;height:15.9pt" o:ole="">
            <v:imagedata r:id="rId6a8d7c53-b7f5-4fdf-87d5-e73a99046038749" o:title=""/>
          </v:shape>
          <o:OLEObject Type="Embed" ProgID="Equation.DSMT4" ShapeID="_x00006a8d7c53-b7f5-4fdf-87d5-e73a99046038_i1482" DrawAspect="Content" ObjectID="_1543652573" r:id="rId6a8d7c53-b7f5-4fdf-87d5-e73a99046038839"/>
        </w:object>
      </w:r>
      <w:r w:rsidRPr="00DA5F5A">
        <w:rPr>
          <w:rFonts w:ascii="宋体" w:hAnsi="宋体" w:hint="eastAsia"/>
          <w:szCs w:val="21"/>
        </w:rPr>
        <w:t>．</w:t>
      </w:r>
    </w:p>
    <w:p w:rsidR="003D3A63" w:rsidRPr="00DA5F5A" w:rsidRDefault="003D3A63" w:rsidP="00DA5F5A">
      <w:r w:rsidRPr="00DA5F5A">
        <w:rPr>
          <w:rFonts w:ascii="宋体" w:hAnsi="宋体" w:hint="eastAsia"/>
          <w:szCs w:val="21"/>
        </w:rPr>
        <w:t>考点：数列的综合问题．</w:t>
      </w:r>
    </w:p>
    <w:p w:rsidR="003D3A63" w:rsidRPr="00DA5F5A" w:rsidRDefault="003D3A63" w:rsidP="00DA5F5A">
      <w:r w:rsidRPr="00DA5F5A">
        <w:rPr>
          <w:rFonts w:ascii="宋体" w:hAnsi="宋体" w:hint="eastAsia"/>
          <w:szCs w:val="21"/>
        </w:rPr>
        <w:t>【方法点晴】本题主要考查了数列的综合问题，其中解答中涉及到等比数列的通项公式、等比数列的性质、数列的乘公比错位相减法求和、数列与函数的应用等知识点的综合考查，着重中考查了学生分析问题和解答问题的能力，以及学生转化与化归思想的应用，本题的解答中利用乘公比错位相减法求得数列的和，转化为利用函数的单调性是解答的关键，试题有一定的难度，属于中档试题．</w:t>
      </w:r>
    </w:p>
    <w:p w:rsidR="0004506B" w:rsidRPr="00F27B5A" w:rsidRDefault="0004506B" w:rsidP="00F27B5A">
      <w:r w:rsidRPr="00F27B5A">
        <w:rPr>
          <w:rFonts w:ascii="宋体" w:hAnsi="宋体"/>
          <w:szCs w:val="21"/>
        </w:rPr>
        <w:t>4．</w:t>
      </w:r>
      <w:r w:rsidRPr="00F27B5A">
        <w:rPr>
          <w:rFonts w:ascii="宋体" w:hAnsi="宋体" w:hint="eastAsia"/>
          <w:szCs w:val="21"/>
        </w:rPr>
        <w:t>（</w:t>
      </w:r>
      <w:r w:rsidRPr="00F27B5A">
        <w:rPr>
          <w:rFonts w:ascii="宋体" w:hAnsi="宋体"/>
        </w:rPr>
        <w:t>Ⅰ</w:t>
      </w:r>
      <w:r w:rsidRPr="00F27B5A">
        <w:rPr>
          <w:rFonts w:ascii="宋体" w:hAnsi="宋体" w:hint="eastAsia"/>
          <w:szCs w:val="21"/>
        </w:rPr>
        <w:t>）</w:t>
      </w:r>
      <w:r w:rsidR="00CB3C94" w:rsidRPr="00F27B5A">
        <w:rPr>
          <w:rFonts w:ascii="宋体" w:hAnsi="宋体"/>
          <w:position w:val="-24"/>
          <w:szCs w:val="21"/>
        </w:rPr>
        <w:object w:dxaOrig="920" w:dyaOrig="620">
          <v:shape id="_x0000528a2acc-c284-4d76-b692-561fe696aef2_i1350" type="#_x0000528a2acc-c284-4d76-b692-561fe696aef2_t75" alt="学科网 版权所有" style="width:46pt;height:31pt" o:ole="">
            <v:imagedata r:id="rId528a2acc-c284-4d76-b692-561fe696aef2600" o:title=""/>
          </v:shape>
          <o:OLEObject Type="Embed" ProgID="Equation.DSMT4" ShapeID="_x0000528a2acc-c284-4d76-b692-561fe696aef2_i1350" DrawAspect="Content" ObjectID="_1543412157" r:id="rId528a2acc-c284-4d76-b692-561fe696aef2601"/>
        </w:object>
      </w:r>
      <w:r w:rsidRPr="00F27B5A">
        <w:rPr>
          <w:rFonts w:ascii="宋体" w:hAnsi="宋体"/>
        </w:rPr>
        <w:t>；</w:t>
      </w:r>
      <w:r w:rsidRPr="00F27B5A">
        <w:rPr>
          <w:rFonts w:ascii="宋体" w:hAnsi="宋体" w:hint="eastAsia"/>
          <w:szCs w:val="21"/>
        </w:rPr>
        <w:t>（</w:t>
      </w:r>
      <w:r w:rsidRPr="00F27B5A">
        <w:rPr>
          <w:rFonts w:ascii="宋体" w:hAnsi="宋体"/>
        </w:rPr>
        <w:t>Ⅱ</w:t>
      </w:r>
      <w:r w:rsidRPr="00F27B5A">
        <w:rPr>
          <w:rFonts w:ascii="宋体" w:hAnsi="宋体" w:hint="eastAsia"/>
          <w:szCs w:val="21"/>
        </w:rPr>
        <w:t>）</w:t>
      </w:r>
      <w:r w:rsidR="00CB3C94" w:rsidRPr="00F27B5A">
        <w:rPr>
          <w:rFonts w:ascii="宋体" w:hAnsi="宋体"/>
          <w:position w:val="-28"/>
          <w:szCs w:val="21"/>
        </w:rPr>
        <w:object w:dxaOrig="1800" w:dyaOrig="660">
          <v:shape id="_x0000528a2acc-c284-4d76-b692-561fe696aef2_i1351" type="#_x0000528a2acc-c284-4d76-b692-561fe696aef2_t75" alt="学科网 版权所有" style="width:90pt;height:33pt" o:ole="">
            <v:imagedata r:id="rId528a2acc-c284-4d76-b692-561fe696aef2602" o:title=""/>
          </v:shape>
          <o:OLEObject Type="Embed" ProgID="Equation.DSMT4" ShapeID="_x0000528a2acc-c284-4d76-b692-561fe696aef2_i1351" DrawAspect="Content" ObjectID="_1543412158" r:id="rId528a2acc-c284-4d76-b692-561fe696aef2603"/>
        </w:object>
      </w:r>
    </w:p>
    <w:p w:rsidR="0004506B" w:rsidRPr="00F27B5A" w:rsidRDefault="0004506B" w:rsidP="00F27B5A">
      <w:r w:rsidRPr="00F27B5A">
        <w:rPr>
          <w:rFonts w:ascii="宋体" w:hAnsi="宋体"/>
          <w:szCs w:val="21"/>
        </w:rPr>
        <w:t>【解析】</w:t>
      </w:r>
    </w:p>
    <w:p w:rsidR="001D11D8" w:rsidRPr="00F27B5A" w:rsidRDefault="0004506B" w:rsidP="00F27B5A">
      <w:r w:rsidRPr="00F27B5A">
        <w:rPr>
          <w:rFonts w:ascii="宋体" w:hAnsi="宋体"/>
          <w:szCs w:val="21"/>
        </w:rPr>
        <w:t>试题分析：</w:t>
      </w:r>
      <w:r w:rsidR="001D11D8" w:rsidRPr="00F27B5A">
        <w:rPr>
          <w:rFonts w:ascii="宋体" w:hAnsi="宋体" w:cs="宋体" w:hint="eastAsia"/>
        </w:rPr>
        <w:t>（Ⅰ）因为等差</w:t>
      </w:r>
      <w:r w:rsidR="001D11D8" w:rsidRPr="00F27B5A">
        <w:rPr>
          <w:rFonts w:ascii="宋体" w:hAnsi="宋体" w:hint="eastAsia"/>
        </w:rPr>
        <w:t>数列</w:t>
      </w:r>
      <w:r w:rsidR="001D11D8" w:rsidRPr="00F27B5A">
        <w:rPr>
          <w:rFonts w:ascii="宋体" w:hAnsi="宋体"/>
        </w:rPr>
        <w:t>{</w:t>
      </w:r>
      <w:r w:rsidR="001D11D8" w:rsidRPr="00F27B5A">
        <w:rPr>
          <w:rFonts w:ascii="宋体" w:hAnsi="宋体" w:hint="eastAsia"/>
          <w:position w:val="-12"/>
        </w:rPr>
        <w:object w:dxaOrig="279" w:dyaOrig="359">
          <v:shape id="对象 301" o:spid="_x0000528a2acc-c284-4d76-b692-561fe696aef2_i1352" type="#_x0000528a2acc-c284-4d76-b692-561fe696aef2_t75" alt="学科网 版权所有" style="width:14pt;height:18pt" o:ole="">
            <v:imagedata r:id="rId528a2acc-c284-4d76-b692-561fe696aef2604" o:title=""/>
          </v:shape>
          <o:OLEObject Type="Embed" ProgID="Equation.DSMT4" ShapeID="对象 301" DrawAspect="Content" ObjectID="_1543412159" r:id="rId528a2acc-c284-4d76-b692-561fe696aef2605"/>
        </w:object>
      </w:r>
      <w:r w:rsidR="001D11D8" w:rsidRPr="00F27B5A">
        <w:rPr>
          <w:rFonts w:ascii="宋体" w:hAnsi="宋体"/>
        </w:rPr>
        <w:t>}</w:t>
      </w:r>
      <w:r w:rsidR="001D11D8" w:rsidRPr="00F27B5A">
        <w:rPr>
          <w:rFonts w:ascii="宋体" w:hAnsi="宋体" w:hint="eastAsia"/>
        </w:rPr>
        <w:t>的公差</w:t>
      </w:r>
      <w:r w:rsidR="001D11D8" w:rsidRPr="00F27B5A">
        <w:rPr>
          <w:rFonts w:ascii="宋体" w:hAnsi="宋体" w:hint="eastAsia"/>
          <w:position w:val="-6"/>
        </w:rPr>
        <w:object w:dxaOrig="578" w:dyaOrig="278">
          <v:shape id="对象 303" o:spid="_x0000528a2acc-c284-4d76-b692-561fe696aef2_i1355" type="#_x0000528a2acc-c284-4d76-b692-561fe696aef2_t75" alt="学科网 版权所有" style="width:29pt;height:14pt" o:ole="">
            <v:imagedata r:id="rId528a2acc-c284-4d76-b692-561fe696aef2606" o:title=""/>
          </v:shape>
          <o:OLEObject Type="Embed" ProgID="Equation.DSMT4" ShapeID="对象 303" DrawAspect="Content" ObjectID="_1543412160" r:id="rId528a2acc-c284-4d76-b692-561fe696aef2607"/>
        </w:object>
      </w:r>
      <w:r w:rsidR="001D11D8" w:rsidRPr="00F27B5A">
        <w:rPr>
          <w:rFonts w:ascii="宋体" w:hAnsi="宋体" w:hint="eastAsia"/>
        </w:rPr>
        <w:t>，所以有</w:t>
      </w:r>
      <w:r w:rsidR="001D11D8" w:rsidRPr="00F27B5A">
        <w:rPr>
          <w:rFonts w:ascii="宋体" w:hAnsi="宋体" w:hint="eastAsia"/>
          <w:position w:val="-12"/>
        </w:rPr>
        <w:object w:dxaOrig="3119" w:dyaOrig="379">
          <v:shape id="对象 305" o:spid="_x0000528a2acc-c284-4d76-b692-561fe696aef2_i1358" type="#_x0000528a2acc-c284-4d76-b692-561fe696aef2_t75" alt="学科网 版权所有" style="width:156pt;height:19pt" o:ole="">
            <v:imagedata r:id="rId528a2acc-c284-4d76-b692-561fe696aef2608" o:title=""/>
          </v:shape>
          <o:OLEObject Type="Embed" ProgID="Equation.DSMT4" ShapeID="对象 305" DrawAspect="Content" ObjectID="_1543412161" r:id="rId528a2acc-c284-4d76-b692-561fe696aef2609"/>
        </w:object>
      </w:r>
      <w:r w:rsidR="001D11D8" w:rsidRPr="00F27B5A">
        <w:rPr>
          <w:rFonts w:ascii="宋体" w:hAnsi="宋体" w:hint="eastAsia"/>
        </w:rPr>
        <w:t>，解之得</w:t>
      </w:r>
      <w:r w:rsidR="001D11D8" w:rsidRPr="00F27B5A">
        <w:rPr>
          <w:rFonts w:ascii="宋体" w:hAnsi="宋体" w:hint="eastAsia"/>
          <w:position w:val="-12"/>
        </w:rPr>
        <w:object w:dxaOrig="599" w:dyaOrig="359">
          <v:shape id="对象 306" o:spid="_x0000528a2acc-c284-4d76-b692-561fe696aef2_i1359" type="#_x0000528a2acc-c284-4d76-b692-561fe696aef2_t75" alt="学科网 版权所有" style="width:30pt;height:18pt" o:ole="">
            <v:imagedata r:id="rId528a2acc-c284-4d76-b692-561fe696aef2610" o:title=""/>
          </v:shape>
          <o:OLEObject Type="Embed" ProgID="Equation.DSMT4" ShapeID="对象 306" DrawAspect="Content" ObjectID="_1543412162" r:id="rId528a2acc-c284-4d76-b692-561fe696aef2611"/>
        </w:object>
      </w:r>
      <w:r w:rsidR="001D11D8" w:rsidRPr="00F27B5A">
        <w:rPr>
          <w:rFonts w:ascii="宋体" w:hAnsi="宋体" w:hint="eastAsia"/>
        </w:rPr>
        <w:t>，得</w:t>
      </w:r>
      <w:r w:rsidR="001D11D8" w:rsidRPr="00F27B5A">
        <w:rPr>
          <w:rFonts w:ascii="宋体" w:hAnsi="宋体" w:hint="eastAsia"/>
          <w:position w:val="-12"/>
        </w:rPr>
        <w:object w:dxaOrig="2500" w:dyaOrig="359">
          <v:shape id="对象 307" o:spid="_x0000528a2acc-c284-4d76-b692-561fe696aef2_i1360" type="#_x0000528a2acc-c284-4d76-b692-561fe696aef2_t75" alt="学科网 版权所有" style="width:125pt;height:18pt" o:ole="">
            <v:imagedata r:id="rId528a2acc-c284-4d76-b692-561fe696aef2612" o:title=""/>
          </v:shape>
          <o:OLEObject Type="Embed" ProgID="Equation.DSMT4" ShapeID="对象 307" DrawAspect="Content" ObjectID="_1543412163" r:id="rId528a2acc-c284-4d76-b692-561fe696aef2613"/>
        </w:object>
      </w:r>
      <w:r w:rsidR="001D11D8" w:rsidRPr="00F27B5A">
        <w:rPr>
          <w:rFonts w:ascii="宋体" w:hAnsi="宋体" w:hint="eastAsia"/>
        </w:rPr>
        <w:t>，设等比数列</w:t>
      </w:r>
      <w:r w:rsidR="001D11D8" w:rsidRPr="00F27B5A">
        <w:rPr>
          <w:rFonts w:ascii="宋体" w:hAnsi="宋体"/>
        </w:rPr>
        <w:t>{</w:t>
      </w:r>
      <w:r w:rsidR="001D11D8" w:rsidRPr="00F27B5A">
        <w:rPr>
          <w:rFonts w:ascii="宋体" w:hAnsi="宋体" w:hint="eastAsia"/>
          <w:position w:val="-12"/>
        </w:rPr>
        <w:object w:dxaOrig="259" w:dyaOrig="359">
          <v:shape id="对象 308" o:spid="_x0000528a2acc-c284-4d76-b692-561fe696aef2_i1361" type="#_x0000528a2acc-c284-4d76-b692-561fe696aef2_t75" alt="学科网 版权所有" style="width:13pt;height:18pt" o:ole="">
            <v:imagedata r:id="rId528a2acc-c284-4d76-b692-561fe696aef2614" o:title=""/>
          </v:shape>
          <o:OLEObject Type="Embed" ProgID="Equation.DSMT4" ShapeID="对象 308" DrawAspect="Content" ObjectID="_1543412164" r:id="rId528a2acc-c284-4d76-b692-561fe696aef2615"/>
        </w:object>
      </w:r>
      <w:r w:rsidR="001D11D8" w:rsidRPr="00F27B5A">
        <w:rPr>
          <w:rFonts w:ascii="宋体" w:hAnsi="宋体"/>
        </w:rPr>
        <w:t>}</w:t>
      </w:r>
      <w:r w:rsidR="001D11D8" w:rsidRPr="00F27B5A">
        <w:rPr>
          <w:rFonts w:ascii="宋体" w:hAnsi="宋体" w:hint="eastAsia"/>
        </w:rPr>
        <w:t>的公比为</w:t>
      </w:r>
      <w:r w:rsidR="001D11D8" w:rsidRPr="00F27B5A">
        <w:rPr>
          <w:rFonts w:ascii="宋体" w:hAnsi="宋体" w:hint="eastAsia"/>
          <w:position w:val="-10"/>
        </w:rPr>
        <w:object w:dxaOrig="199" w:dyaOrig="259">
          <v:shape id="对象 309" o:spid="_x0000528a2acc-c284-4d76-b692-561fe696aef2_i1362" type="#_x0000528a2acc-c284-4d76-b692-561fe696aef2_t75" alt="学科网 版权所有" style="width:10pt;height:13pt" o:ole="">
            <v:imagedata r:id="rId528a2acc-c284-4d76-b692-561fe696aef2616" o:title=""/>
          </v:shape>
          <o:OLEObject Type="Embed" ProgID="Equation.DSMT4" ShapeID="对象 309" DrawAspect="Content" ObjectID="_1543412165" r:id="rId528a2acc-c284-4d76-b692-561fe696aef2617"/>
        </w:object>
      </w:r>
      <w:r w:rsidR="001D11D8" w:rsidRPr="00F27B5A">
        <w:rPr>
          <w:rFonts w:ascii="宋体" w:hAnsi="宋体" w:hint="eastAsia"/>
        </w:rPr>
        <w:t>，则</w:t>
      </w:r>
      <w:r w:rsidR="001D11D8" w:rsidRPr="00F27B5A">
        <w:rPr>
          <w:rFonts w:ascii="宋体" w:hAnsi="宋体" w:hint="eastAsia"/>
          <w:position w:val="-10"/>
        </w:rPr>
        <w:object w:dxaOrig="539" w:dyaOrig="319">
          <v:shape id="对象 310" o:spid="_x0000528a2acc-c284-4d76-b692-561fe696aef2_i1363" type="#_x0000528a2acc-c284-4d76-b692-561fe696aef2_t75" alt="学科网 版权所有" style="width:27pt;height:16pt" o:ole="">
            <v:imagedata r:id="rId528a2acc-c284-4d76-b692-561fe696aef2618" o:title=""/>
          </v:shape>
          <o:OLEObject Type="Embed" ProgID="Equation.DSMT4" ShapeID="对象 310" DrawAspect="Content" ObjectID="_1543412166" r:id="rId528a2acc-c284-4d76-b692-561fe696aef2619"/>
        </w:object>
      </w:r>
      <w:r w:rsidR="001D11D8" w:rsidRPr="00F27B5A">
        <w:rPr>
          <w:rFonts w:ascii="宋体" w:hAnsi="宋体" w:hint="eastAsia"/>
        </w:rPr>
        <w:t>，由等比数列前n项和公式即可求出结果.</w:t>
      </w:r>
      <w:r w:rsidR="001D11D8" w:rsidRPr="00F27B5A">
        <w:rPr>
          <w:rFonts w:ascii="宋体" w:hAnsi="宋体" w:cs="宋体" w:hint="eastAsia"/>
        </w:rPr>
        <w:t>（Ⅱ）</w:t>
      </w:r>
      <w:r w:rsidR="001D11D8" w:rsidRPr="00F27B5A">
        <w:rPr>
          <w:rFonts w:ascii="宋体" w:hAnsi="宋体" w:hint="eastAsia"/>
        </w:rPr>
        <w:t>由</w:t>
      </w:r>
      <w:r w:rsidR="001D11D8" w:rsidRPr="00F27B5A">
        <w:rPr>
          <w:rFonts w:ascii="宋体" w:hAnsi="宋体" w:cs="宋体" w:hint="eastAsia"/>
        </w:rPr>
        <w:t>（Ⅰ）得</w:t>
      </w:r>
      <w:r w:rsidR="001D11D8" w:rsidRPr="00F27B5A">
        <w:rPr>
          <w:rFonts w:ascii="宋体" w:hAnsi="宋体" w:cs="宋体" w:hint="eastAsia"/>
          <w:position w:val="-12"/>
        </w:rPr>
        <w:object w:dxaOrig="1300" w:dyaOrig="359">
          <v:shape id="对象 312" o:spid="_x0000528a2acc-c284-4d76-b692-561fe696aef2_i1366" type="#_x0000528a2acc-c284-4d76-b692-561fe696aef2_t75" alt="学科网 版权所有" style="width:64.5pt;height:18pt" o:ole="">
            <v:imagedata r:id="rId528a2acc-c284-4d76-b692-561fe696aef2620" o:title=""/>
          </v:shape>
          <o:OLEObject Type="Embed" ProgID="Equation.DSMT4" ShapeID="对象 312" DrawAspect="Content" ObjectID="_1543412167" r:id="rId528a2acc-c284-4d76-b692-561fe696aef2621"/>
        </w:object>
      </w:r>
      <w:r w:rsidR="001D11D8" w:rsidRPr="00F27B5A">
        <w:rPr>
          <w:rFonts w:ascii="宋体" w:hAnsi="宋体" w:cs="宋体" w:hint="eastAsia"/>
        </w:rPr>
        <w:t>，所以</w:t>
      </w:r>
      <w:r w:rsidR="001D11D8" w:rsidRPr="00F27B5A">
        <w:rPr>
          <w:rFonts w:ascii="宋体" w:hAnsi="宋体" w:hint="eastAsia"/>
          <w:position w:val="-30"/>
        </w:rPr>
        <w:object w:dxaOrig="2819" w:dyaOrig="679">
          <v:shape id="对象 313" o:spid="_x0000528a2acc-c284-4d76-b692-561fe696aef2_i1367" type="#_x0000528a2acc-c284-4d76-b692-561fe696aef2_t75" alt="学科网 版权所有" style="width:141pt;height:34pt" o:ole="">
            <v:imagedata r:id="rId528a2acc-c284-4d76-b692-561fe696aef2622" o:title=""/>
          </v:shape>
          <o:OLEObject Type="Embed" ProgID="Equation.DSMT4" ShapeID="对象 313" DrawAspect="Content" ObjectID="_1543412168" r:id="rId528a2acc-c284-4d76-b692-561fe696aef2623"/>
        </w:object>
      </w:r>
      <w:r w:rsidR="001D11D8" w:rsidRPr="00F27B5A">
        <w:rPr>
          <w:rFonts w:ascii="宋体" w:hAnsi="宋体" w:cs="宋体" w:hint="eastAsia"/>
        </w:rPr>
        <w:t>，采用裂项相消即可求出结果.</w:t>
      </w:r>
    </w:p>
    <w:p w:rsidR="00E72899" w:rsidRPr="00F27B5A" w:rsidRDefault="0004506B" w:rsidP="00F27B5A">
      <w:r w:rsidRPr="00F27B5A">
        <w:rPr>
          <w:rFonts w:ascii="宋体" w:hAnsi="宋体"/>
          <w:szCs w:val="21"/>
        </w:rPr>
        <w:t>试题解析：</w:t>
      </w:r>
      <w:r w:rsidR="00E72899" w:rsidRPr="00F27B5A">
        <w:rPr>
          <w:rFonts w:ascii="宋体" w:hAnsi="宋体" w:hint="eastAsia"/>
        </w:rPr>
        <w:t>解：</w:t>
      </w:r>
      <w:r w:rsidR="00E72899" w:rsidRPr="00F27B5A">
        <w:rPr>
          <w:rFonts w:ascii="宋体" w:hAnsi="宋体" w:cs="宋体" w:hint="eastAsia"/>
        </w:rPr>
        <w:t>（Ⅰ）因为等差</w:t>
      </w:r>
      <w:r w:rsidR="00E72899" w:rsidRPr="00F27B5A">
        <w:rPr>
          <w:rFonts w:ascii="宋体" w:hAnsi="宋体" w:hint="eastAsia"/>
        </w:rPr>
        <w:t>数列</w:t>
      </w:r>
      <w:r w:rsidR="00E72899" w:rsidRPr="00F27B5A">
        <w:rPr>
          <w:rFonts w:ascii="宋体" w:hAnsi="宋体"/>
        </w:rPr>
        <w:t>{</w:t>
      </w:r>
      <w:r w:rsidR="00E72899" w:rsidRPr="00F27B5A">
        <w:rPr>
          <w:rFonts w:ascii="宋体" w:hAnsi="宋体" w:hint="eastAsia"/>
          <w:position w:val="-12"/>
        </w:rPr>
        <w:object w:dxaOrig="279" w:dyaOrig="359">
          <v:shape id="_x0000528a2acc-c284-4d76-b692-561fe696aef2_i1368" type="#_x0000528a2acc-c284-4d76-b692-561fe696aef2_t75" alt="学科网 版权所有" style="width:14pt;height:18pt" o:ole="">
            <v:imagedata r:id="rId528a2acc-c284-4d76-b692-561fe696aef2604" o:title=""/>
          </v:shape>
          <o:OLEObject Type="Embed" ProgID="Equation.DSMT4" ShapeID="_x0000528a2acc-c284-4d76-b692-561fe696aef2_i1368" DrawAspect="Content" ObjectID="_1543412169" r:id="rId528a2acc-c284-4d76-b692-561fe696aef2624"/>
        </w:object>
      </w:r>
      <w:r w:rsidR="00E72899" w:rsidRPr="00F27B5A">
        <w:rPr>
          <w:rFonts w:ascii="宋体" w:hAnsi="宋体"/>
        </w:rPr>
        <w:t>}</w:t>
      </w:r>
      <w:r w:rsidR="00E72899" w:rsidRPr="00F27B5A">
        <w:rPr>
          <w:rFonts w:ascii="宋体" w:hAnsi="宋体" w:hint="eastAsia"/>
        </w:rPr>
        <w:t>的公差</w:t>
      </w:r>
      <w:r w:rsidR="00E72899" w:rsidRPr="00F27B5A">
        <w:rPr>
          <w:rFonts w:ascii="宋体" w:hAnsi="宋体" w:hint="eastAsia"/>
          <w:position w:val="-6"/>
        </w:rPr>
        <w:object w:dxaOrig="578" w:dyaOrig="278">
          <v:shape id="_x0000528a2acc-c284-4d76-b692-561fe696aef2_i1371" type="#_x0000528a2acc-c284-4d76-b692-561fe696aef2_t75" alt="学科网 版权所有" style="width:29pt;height:14pt" o:ole="">
            <v:imagedata r:id="rId528a2acc-c284-4d76-b692-561fe696aef2606" o:title=""/>
          </v:shape>
          <o:OLEObject Type="Embed" ProgID="Equation.DSMT4" ShapeID="_x0000528a2acc-c284-4d76-b692-561fe696aef2_i1371" DrawAspect="Content" ObjectID="_1543412170" r:id="rId528a2acc-c284-4d76-b692-561fe696aef2625"/>
        </w:object>
      </w:r>
      <w:r w:rsidR="00E72899" w:rsidRPr="00F27B5A">
        <w:rPr>
          <w:rFonts w:ascii="宋体" w:hAnsi="宋体" w:hint="eastAsia"/>
        </w:rPr>
        <w:t>，</w:t>
      </w:r>
    </w:p>
    <w:p w:rsidR="00E72899" w:rsidRPr="00F27B5A" w:rsidRDefault="00E72899" w:rsidP="00F27B5A">
      <w:r w:rsidRPr="00F27B5A">
        <w:rPr>
          <w:rFonts w:ascii="宋体" w:hAnsi="宋体" w:hint="eastAsia"/>
        </w:rPr>
        <w:t>所以有</w:t>
      </w:r>
      <w:r w:rsidRPr="00F27B5A">
        <w:rPr>
          <w:rFonts w:ascii="宋体" w:hAnsi="宋体" w:hint="eastAsia"/>
          <w:position w:val="-12"/>
        </w:rPr>
        <w:object w:dxaOrig="3119" w:dyaOrig="379">
          <v:shape id="_x0000528a2acc-c284-4d76-b692-561fe696aef2_i1372" type="#_x0000528a2acc-c284-4d76-b692-561fe696aef2_t75" alt="学科网 版权所有" style="width:156pt;height:19pt" o:ole="">
            <v:imagedata r:id="rId528a2acc-c284-4d76-b692-561fe696aef2608" o:title=""/>
          </v:shape>
          <o:OLEObject Type="Embed" ProgID="Equation.DSMT4" ShapeID="_x0000528a2acc-c284-4d76-b692-561fe696aef2_i1372" DrawAspect="Content" ObjectID="_1543412171" r:id="rId528a2acc-c284-4d76-b692-561fe696aef2626"/>
        </w:object>
      </w:r>
      <w:r w:rsidRPr="00F27B5A">
        <w:rPr>
          <w:rFonts w:ascii="宋体" w:hAnsi="宋体" w:hint="eastAsia"/>
        </w:rPr>
        <w:t>，解之得</w:t>
      </w:r>
      <w:r w:rsidRPr="00F27B5A">
        <w:rPr>
          <w:rFonts w:ascii="宋体" w:hAnsi="宋体" w:hint="eastAsia"/>
          <w:position w:val="-12"/>
        </w:rPr>
        <w:object w:dxaOrig="599" w:dyaOrig="359">
          <v:shape id="_x0000528a2acc-c284-4d76-b692-561fe696aef2_i1373" type="#_x0000528a2acc-c284-4d76-b692-561fe696aef2_t75" alt="学科网 版权所有" style="width:30pt;height:18pt" o:ole="">
            <v:imagedata r:id="rId528a2acc-c284-4d76-b692-561fe696aef2610" o:title=""/>
          </v:shape>
          <o:OLEObject Type="Embed" ProgID="Equation.DSMT4" ShapeID="_x0000528a2acc-c284-4d76-b692-561fe696aef2_i1373" DrawAspect="Content" ObjectID="_1543412172" r:id="rId528a2acc-c284-4d76-b692-561fe696aef2627"/>
        </w:object>
      </w:r>
    </w:p>
    <w:p w:rsidR="00E72899" w:rsidRPr="00F27B5A" w:rsidRDefault="00E72899" w:rsidP="00F27B5A">
      <w:r w:rsidRPr="00F27B5A">
        <w:rPr>
          <w:rFonts w:ascii="宋体" w:hAnsi="宋体" w:hint="eastAsia"/>
        </w:rPr>
        <w:t>得</w:t>
      </w:r>
      <w:r w:rsidRPr="00F27B5A">
        <w:rPr>
          <w:rFonts w:ascii="宋体" w:hAnsi="宋体" w:hint="eastAsia"/>
          <w:position w:val="-12"/>
        </w:rPr>
        <w:object w:dxaOrig="2500" w:dyaOrig="359">
          <v:shape id="_x0000528a2acc-c284-4d76-b692-561fe696aef2_i1374" type="#_x0000528a2acc-c284-4d76-b692-561fe696aef2_t75" alt="学科网 版权所有" style="width:125pt;height:18pt" o:ole="">
            <v:imagedata r:id="rId528a2acc-c284-4d76-b692-561fe696aef2612" o:title=""/>
          </v:shape>
          <o:OLEObject Type="Embed" ProgID="Equation.DSMT4" ShapeID="_x0000528a2acc-c284-4d76-b692-561fe696aef2_i1374" DrawAspect="Content" ObjectID="_1543412173" r:id="rId528a2acc-c284-4d76-b692-561fe696aef2628"/>
        </w:object>
      </w:r>
      <w:r w:rsidRPr="00F27B5A">
        <w:rPr>
          <w:rFonts w:ascii="宋体" w:hAnsi="宋体" w:hint="eastAsia"/>
        </w:rPr>
        <w:t>，设等比数列</w:t>
      </w:r>
      <w:r w:rsidRPr="00F27B5A">
        <w:rPr>
          <w:rFonts w:ascii="宋体" w:hAnsi="宋体"/>
        </w:rPr>
        <w:t>{</w:t>
      </w:r>
      <w:r w:rsidRPr="00F27B5A">
        <w:rPr>
          <w:rFonts w:ascii="宋体" w:hAnsi="宋体" w:hint="eastAsia"/>
          <w:position w:val="-12"/>
        </w:rPr>
        <w:object w:dxaOrig="259" w:dyaOrig="359">
          <v:shape id="_x0000528a2acc-c284-4d76-b692-561fe696aef2_i1375" type="#_x0000528a2acc-c284-4d76-b692-561fe696aef2_t75" alt="学科网 版权所有" style="width:13pt;height:18pt" o:ole="">
            <v:imagedata r:id="rId528a2acc-c284-4d76-b692-561fe696aef2614" o:title=""/>
          </v:shape>
          <o:OLEObject Type="Embed" ProgID="Equation.DSMT4" ShapeID="_x0000528a2acc-c284-4d76-b692-561fe696aef2_i1375" DrawAspect="Content" ObjectID="_1543412174" r:id="rId528a2acc-c284-4d76-b692-561fe696aef2629"/>
        </w:object>
      </w:r>
      <w:r w:rsidRPr="00F27B5A">
        <w:rPr>
          <w:rFonts w:ascii="宋体" w:hAnsi="宋体"/>
        </w:rPr>
        <w:t>}</w:t>
      </w:r>
      <w:r w:rsidRPr="00F27B5A">
        <w:rPr>
          <w:rFonts w:ascii="宋体" w:hAnsi="宋体" w:hint="eastAsia"/>
        </w:rPr>
        <w:t>的公比为</w:t>
      </w:r>
      <w:r w:rsidRPr="00F27B5A">
        <w:rPr>
          <w:rFonts w:ascii="宋体" w:hAnsi="宋体" w:hint="eastAsia"/>
          <w:position w:val="-10"/>
        </w:rPr>
        <w:object w:dxaOrig="199" w:dyaOrig="259">
          <v:shape id="_x0000528a2acc-c284-4d76-b692-561fe696aef2_i1376" type="#_x0000528a2acc-c284-4d76-b692-561fe696aef2_t75" alt="学科网 版权所有" style="width:10pt;height:13pt" o:ole="">
            <v:imagedata r:id="rId528a2acc-c284-4d76-b692-561fe696aef2616" o:title=""/>
          </v:shape>
          <o:OLEObject Type="Embed" ProgID="Equation.DSMT4" ShapeID="_x0000528a2acc-c284-4d76-b692-561fe696aef2_i1376" DrawAspect="Content" ObjectID="_1543412175" r:id="rId528a2acc-c284-4d76-b692-561fe696aef2630"/>
        </w:object>
      </w:r>
      <w:r w:rsidRPr="00F27B5A">
        <w:rPr>
          <w:rFonts w:ascii="宋体" w:hAnsi="宋体" w:hint="eastAsia"/>
        </w:rPr>
        <w:t>，则</w:t>
      </w:r>
      <w:r w:rsidRPr="00F27B5A">
        <w:rPr>
          <w:rFonts w:ascii="宋体" w:hAnsi="宋体" w:hint="eastAsia"/>
          <w:position w:val="-10"/>
        </w:rPr>
        <w:object w:dxaOrig="539" w:dyaOrig="319">
          <v:shape id="_x0000528a2acc-c284-4d76-b692-561fe696aef2_i1377" type="#_x0000528a2acc-c284-4d76-b692-561fe696aef2_t75" alt="学科网 版权所有" style="width:27pt;height:16pt" o:ole="">
            <v:imagedata r:id="rId528a2acc-c284-4d76-b692-561fe696aef2618" o:title=""/>
          </v:shape>
          <o:OLEObject Type="Embed" ProgID="Equation.DSMT4" ShapeID="_x0000528a2acc-c284-4d76-b692-561fe696aef2_i1377" DrawAspect="Content" ObjectID="_1543412176" r:id="rId528a2acc-c284-4d76-b692-561fe696aef2631"/>
        </w:object>
      </w:r>
      <w:r w:rsidRPr="00F27B5A">
        <w:rPr>
          <w:rFonts w:ascii="宋体" w:hAnsi="宋体" w:hint="eastAsia"/>
        </w:rPr>
        <w:t>，</w:t>
      </w:r>
    </w:p>
    <w:p w:rsidR="00E72899" w:rsidRPr="00F27B5A" w:rsidRDefault="00E72899" w:rsidP="00F27B5A">
      <w:r w:rsidRPr="00F27B5A">
        <w:rPr>
          <w:rFonts w:ascii="宋体" w:hAnsi="宋体" w:hint="eastAsia"/>
        </w:rPr>
        <w:t>于是</w:t>
      </w:r>
      <w:r w:rsidRPr="00F27B5A">
        <w:rPr>
          <w:rFonts w:ascii="宋体" w:hAnsi="宋体" w:hint="eastAsia"/>
          <w:position w:val="-24"/>
        </w:rPr>
        <w:object w:dxaOrig="2640" w:dyaOrig="659">
          <v:shape id="对象 311" o:spid="_x0000528a2acc-c284-4d76-b692-561fe696aef2_i1378" type="#_x0000528a2acc-c284-4d76-b692-561fe696aef2_t75" alt="学科网 版权所有" style="width:132pt;height:29pt" o:ole="">
            <v:imagedata r:id="rId528a2acc-c284-4d76-b692-561fe696aef2632" o:title=""/>
          </v:shape>
          <o:OLEObject Type="Embed" ProgID="Equation.DSMT4" ShapeID="对象 311" DrawAspect="Content" ObjectID="_1543412177" r:id="rId528a2acc-c284-4d76-b692-561fe696aef2633"/>
        </w:object>
      </w:r>
      <w:r w:rsidR="00F27B5A" w:rsidRPr="00F27B5A">
        <w:rPr>
          <w:rFonts w:ascii="宋体" w:hAnsi="宋体"/>
        </w:rPr>
        <w:t xml:space="preserve"> </w:t>
      </w:r>
    </w:p>
    <w:p w:rsidR="00E72899" w:rsidRPr="00F27B5A" w:rsidRDefault="00E72899" w:rsidP="00F27B5A">
      <w:r w:rsidRPr="00F27B5A">
        <w:rPr>
          <w:rFonts w:ascii="宋体" w:hAnsi="宋体" w:cs="宋体" w:hint="eastAsia"/>
        </w:rPr>
        <w:t>（Ⅱ）</w:t>
      </w:r>
      <w:r w:rsidRPr="00F27B5A">
        <w:rPr>
          <w:rFonts w:ascii="宋体" w:hAnsi="宋体" w:hint="eastAsia"/>
        </w:rPr>
        <w:t>由</w:t>
      </w:r>
      <w:r w:rsidRPr="00F27B5A">
        <w:rPr>
          <w:rFonts w:ascii="宋体" w:hAnsi="宋体" w:cs="宋体" w:hint="eastAsia"/>
        </w:rPr>
        <w:t>（Ⅰ）得</w:t>
      </w:r>
      <w:r w:rsidRPr="00F27B5A">
        <w:rPr>
          <w:rFonts w:ascii="宋体" w:hAnsi="宋体" w:cs="宋体" w:hint="eastAsia"/>
          <w:position w:val="-12"/>
        </w:rPr>
        <w:object w:dxaOrig="1300" w:dyaOrig="359">
          <v:shape id="_x0000528a2acc-c284-4d76-b692-561fe696aef2_i1381" type="#_x0000528a2acc-c284-4d76-b692-561fe696aef2_t75" alt="学科网 版权所有" style="width:64.5pt;height:18pt" o:ole="">
            <v:imagedata r:id="rId528a2acc-c284-4d76-b692-561fe696aef2620" o:title=""/>
          </v:shape>
          <o:OLEObject Type="Embed" ProgID="Equation.DSMT4" ShapeID="_x0000528a2acc-c284-4d76-b692-561fe696aef2_i1381" DrawAspect="Content" ObjectID="_1543412178" r:id="rId528a2acc-c284-4d76-b692-561fe696aef2634"/>
        </w:object>
      </w:r>
      <w:r w:rsidRPr="00F27B5A">
        <w:rPr>
          <w:rFonts w:ascii="宋体" w:hAnsi="宋体" w:cs="宋体" w:hint="eastAsia"/>
        </w:rPr>
        <w:t>，所以</w:t>
      </w:r>
      <w:r w:rsidRPr="00F27B5A">
        <w:rPr>
          <w:rFonts w:ascii="宋体" w:hAnsi="宋体" w:hint="eastAsia"/>
          <w:position w:val="-30"/>
        </w:rPr>
        <w:object w:dxaOrig="2819" w:dyaOrig="679">
          <v:shape id="_x0000528a2acc-c284-4d76-b692-561fe696aef2_i1382" type="#_x0000528a2acc-c284-4d76-b692-561fe696aef2_t75" alt="学科网 版权所有" style="width:141pt;height:34pt" o:ole="">
            <v:imagedata r:id="rId528a2acc-c284-4d76-b692-561fe696aef2622" o:title=""/>
          </v:shape>
          <o:OLEObject Type="Embed" ProgID="Equation.DSMT4" ShapeID="_x0000528a2acc-c284-4d76-b692-561fe696aef2_i1382" DrawAspect="Content" ObjectID="_1543412179" r:id="rId528a2acc-c284-4d76-b692-561fe696aef2635"/>
        </w:object>
      </w:r>
    </w:p>
    <w:p w:rsidR="00E72899" w:rsidRPr="00F27B5A" w:rsidRDefault="00E72899" w:rsidP="00F27B5A">
      <w:r w:rsidRPr="00F27B5A">
        <w:rPr>
          <w:rFonts w:ascii="宋体" w:hAnsi="宋体" w:hint="eastAsia"/>
          <w:szCs w:val="21"/>
        </w:rPr>
        <w:t>因此</w:t>
      </w:r>
      <w:r w:rsidRPr="00F27B5A">
        <w:rPr>
          <w:rFonts w:ascii="宋体" w:hAnsi="宋体" w:hint="eastAsia"/>
          <w:position w:val="-24"/>
        </w:rPr>
        <w:object w:dxaOrig="7417" w:dyaOrig="619">
          <v:shape id="对象 314" o:spid="_x0000528a2acc-c284-4d76-b692-561fe696aef2_i1383" type="#_x0000528a2acc-c284-4d76-b692-561fe696aef2_t75" alt="学科网 版权所有" style="width:341pt;height:31pt" o:ole="">
            <v:imagedata r:id="rId528a2acc-c284-4d76-b692-561fe696aef2636" o:title=""/>
          </v:shape>
          <o:OLEObject Type="Embed" ProgID="Equation.DSMT4" ShapeID="对象 314" DrawAspect="Content" ObjectID="_1543412180" r:id="rId528a2acc-c284-4d76-b692-561fe696aef2637"/>
        </w:object>
      </w:r>
    </w:p>
    <w:p w:rsidR="00E72899" w:rsidRPr="00F27B5A" w:rsidRDefault="000D3389" w:rsidP="00F27B5A">
      <w:r w:rsidRPr="00F27B5A">
        <w:rPr>
          <w:rFonts w:ascii="宋体" w:hAnsi="宋体" w:hint="eastAsia"/>
          <w:position w:val="-28"/>
        </w:rPr>
        <w:object w:dxaOrig="4560" w:dyaOrig="660">
          <v:shape id="_x0000528a2acc-c284-4d76-b692-561fe696aef2_i1384" type="#_x0000528a2acc-c284-4d76-b692-561fe696aef2_t75" alt="学科网 版权所有" style="width:228pt;height:33pt" o:ole="">
            <v:imagedata r:id="rId528a2acc-c284-4d76-b692-561fe696aef2638" o:title=""/>
          </v:shape>
          <o:OLEObject Type="Embed" ProgID="Equation.DSMT4" ShapeID="_x0000528a2acc-c284-4d76-b692-561fe696aef2_i1384" DrawAspect="Content" ObjectID="_1543412181" r:id="rId528a2acc-c284-4d76-b692-561fe696aef2639"/>
        </w:object>
      </w:r>
      <w:r w:rsidRPr="00F27B5A">
        <w:rPr>
          <w:rFonts w:ascii="宋体" w:hAnsi="宋体" w:hint="eastAsia"/>
        </w:rPr>
        <w:t>.</w:t>
      </w:r>
    </w:p>
    <w:p w:rsidR="0004506B" w:rsidRPr="00F27B5A" w:rsidRDefault="0004506B" w:rsidP="00F27B5A">
      <w:r w:rsidRPr="00F27B5A">
        <w:rPr>
          <w:rFonts w:ascii="宋体" w:hAnsi="宋体"/>
        </w:rPr>
        <w:t>考点：</w:t>
      </w:r>
      <w:r w:rsidR="001D11D8" w:rsidRPr="00F27B5A">
        <w:rPr>
          <w:rFonts w:ascii="宋体" w:hAnsi="宋体" w:hint="eastAsia"/>
        </w:rPr>
        <w:t>1.等差数列与等比数列；2.数列求和.</w:t>
      </w:r>
    </w:p>
    <w:p w:rsidR="003D760F" w:rsidRPr="00F27B5A" w:rsidRDefault="003D760F" w:rsidP="00F27B5A">
      <w:r w:rsidRPr="00F27B5A">
        <w:rPr>
          <w:rFonts w:ascii="宋体" w:hAnsi="宋体" w:hint="eastAsia"/>
        </w:rPr>
        <w:t>【方法点睛】裂项相消在使用过程中有一个很重要得特征，就是能把一个数列的每一项裂为两项的差</w:t>
      </w:r>
      <w:r w:rsidRPr="00F27B5A">
        <w:rPr>
          <w:rFonts w:ascii="宋体" w:hAnsi="宋体"/>
        </w:rPr>
        <w:t>，</w:t>
      </w:r>
      <w:r w:rsidRPr="00F27B5A">
        <w:rPr>
          <w:rFonts w:ascii="宋体" w:hAnsi="宋体" w:hint="eastAsia"/>
        </w:rPr>
        <w:t>其本质就是两大类型类型一:</w:t>
      </w:r>
      <w:r w:rsidRPr="00F27B5A">
        <w:rPr>
          <w:rFonts w:ascii="宋体" w:hAnsi="宋体"/>
          <w:position w:val="-32"/>
        </w:rPr>
        <w:object w:dxaOrig="1939" w:dyaOrig="700">
          <v:shape id="_x0000528a2acc-c284-4d76-b692-561fe696aef2_i1385" type="#_x0000528a2acc-c284-4d76-b692-561fe696aef2_t75" alt="学科网 版权所有" style="width:97pt;height:35pt" o:ole="">
            <v:imagedata r:id="rId528a2acc-c284-4d76-b692-561fe696aef2640" o:title=""/>
          </v:shape>
          <o:OLEObject Type="Embed" ProgID="Equation.DSMT4" ShapeID="_x0000528a2acc-c284-4d76-b692-561fe696aef2_i1385" DrawAspect="Content" ObjectID="_1543412182" r:id="rId528a2acc-c284-4d76-b692-561fe696aef2641"/>
        </w:object>
      </w:r>
      <w:r w:rsidRPr="00F27B5A">
        <w:rPr>
          <w:rFonts w:ascii="宋体" w:hAnsi="宋体" w:hint="eastAsia"/>
        </w:rPr>
        <w:t>型，通过拼凑法裂解成</w:t>
      </w:r>
      <w:r w:rsidRPr="00F27B5A">
        <w:rPr>
          <w:rFonts w:ascii="宋体" w:hAnsi="宋体"/>
          <w:position w:val="-32"/>
        </w:rPr>
        <w:object w:dxaOrig="2820" w:dyaOrig="760">
          <v:shape id="_x0000528a2acc-c284-4d76-b692-561fe696aef2_i1386" type="#_x0000528a2acc-c284-4d76-b692-561fe696aef2_t75" alt="学科网 版权所有" style="width:141pt;height:38pt" o:ole="">
            <v:imagedata r:id="rId528a2acc-c284-4d76-b692-561fe696aef2642" o:title=""/>
          </v:shape>
          <o:OLEObject Type="Embed" ProgID="Equation.DSMT4" ShapeID="_x0000528a2acc-c284-4d76-b692-561fe696aef2_i1386" DrawAspect="Content" ObjectID="_1543412183" r:id="rId528a2acc-c284-4d76-b692-561fe696aef2643"/>
        </w:object>
      </w:r>
      <w:r w:rsidRPr="00F27B5A">
        <w:rPr>
          <w:rFonts w:ascii="宋体" w:hAnsi="宋体" w:hint="eastAsia"/>
        </w:rPr>
        <w:t>；类型二：通过有理化、对数的运算法则、阶乘和组合数公式直接裂项型；该类型的特点是需要熟悉无理型的特征，对数的运算法则和阶乘和组合数公式。无理型的特征是，分母为等差数列的连续两项的开方和，形如</w:t>
      </w:r>
      <w:r w:rsidRPr="00F27B5A">
        <w:rPr>
          <w:rFonts w:ascii="宋体" w:hAnsi="宋体"/>
          <w:position w:val="-32"/>
        </w:rPr>
        <w:object w:dxaOrig="2120" w:dyaOrig="700">
          <v:shape id="_x0000528a2acc-c284-4d76-b692-561fe696aef2_i1387" type="#_x0000528a2acc-c284-4d76-b692-561fe696aef2_t75" alt="学科网 版权所有" style="width:106pt;height:35pt" o:ole="">
            <v:imagedata r:id="rId528a2acc-c284-4d76-b692-561fe696aef2644" o:title=""/>
          </v:shape>
          <o:OLEObject Type="Embed" ProgID="Equation.DSMT4" ShapeID="_x0000528a2acc-c284-4d76-b692-561fe696aef2_i1387" DrawAspect="Content" ObjectID="_1543412184" r:id="rId528a2acc-c284-4d76-b692-561fe696aef2645"/>
        </w:object>
      </w:r>
      <w:r w:rsidRPr="00F27B5A">
        <w:rPr>
          <w:rFonts w:ascii="宋体" w:hAnsi="宋体" w:hint="eastAsia"/>
        </w:rPr>
        <w:t>型，常见的有①</w:t>
      </w:r>
      <w:r w:rsidRPr="00F27B5A">
        <w:rPr>
          <w:rFonts w:ascii="宋体" w:hAnsi="宋体"/>
          <w:position w:val="-28"/>
        </w:rPr>
        <w:object w:dxaOrig="2580" w:dyaOrig="660">
          <v:shape id="_x0000528a2acc-c284-4d76-b692-561fe696aef2_i1388" type="#_x0000528a2acc-c284-4d76-b692-561fe696aef2_t75" alt="学科网 版权所有" style="width:129pt;height:33pt" o:ole="">
            <v:imagedata r:id="rId528a2acc-c284-4d76-b692-561fe696aef2646" o:title=""/>
          </v:shape>
          <o:OLEObject Type="Embed" ProgID="Equation.DSMT4" ShapeID="_x0000528a2acc-c284-4d76-b692-561fe696aef2_i1388" DrawAspect="Content" ObjectID="_1543412185" r:id="rId528a2acc-c284-4d76-b692-561fe696aef2647"/>
        </w:object>
      </w:r>
      <w:r w:rsidRPr="00F27B5A">
        <w:rPr>
          <w:rFonts w:ascii="宋体" w:hAnsi="宋体" w:hint="eastAsia"/>
        </w:rPr>
        <w:t>；②对数运算</w:t>
      </w:r>
      <w:r w:rsidRPr="00F27B5A">
        <w:rPr>
          <w:rFonts w:ascii="宋体" w:hAnsi="宋体"/>
          <w:position w:val="-30"/>
        </w:rPr>
        <w:object w:dxaOrig="2799" w:dyaOrig="680">
          <v:shape id="_x0000528a2acc-c284-4d76-b692-561fe696aef2_i1389" type="#_x0000528a2acc-c284-4d76-b692-561fe696aef2_t75" alt="学科网 版权所有" style="width:140pt;height:34pt" o:ole="">
            <v:imagedata r:id="rId528a2acc-c284-4d76-b692-561fe696aef2648" o:title=""/>
          </v:shape>
          <o:OLEObject Type="Embed" ProgID="Equation.DSMT4" ShapeID="_x0000528a2acc-c284-4d76-b692-561fe696aef2_i1389" DrawAspect="Content" ObjectID="_1543412186" r:id="rId528a2acc-c284-4d76-b692-561fe696aef2649"/>
        </w:object>
      </w:r>
      <w:r w:rsidRPr="00F27B5A">
        <w:rPr>
          <w:rFonts w:ascii="宋体" w:hAnsi="宋体" w:hint="eastAsia"/>
        </w:rPr>
        <w:t>本身可以裂解；③阶乘和组合数公式型要重点掌握</w:t>
      </w:r>
      <w:r w:rsidRPr="00F27B5A">
        <w:rPr>
          <w:rFonts w:ascii="宋体" w:hAnsi="宋体"/>
          <w:position w:val="-14"/>
        </w:rPr>
        <w:object w:dxaOrig="1640" w:dyaOrig="400">
          <v:shape id="_x0000528a2acc-c284-4d76-b692-561fe696aef2_i1390" type="#_x0000528a2acc-c284-4d76-b692-561fe696aef2_t75" alt="学科网 版权所有" style="width:82pt;height:20pt" o:ole="">
            <v:imagedata r:id="rId528a2acc-c284-4d76-b692-561fe696aef2650" o:title=""/>
          </v:shape>
          <o:OLEObject Type="Embed" ProgID="Equation.DSMT4" ShapeID="_x0000528a2acc-c284-4d76-b692-561fe696aef2_i1390" DrawAspect="Content" ObjectID="_1543412187" r:id="rId528a2acc-c284-4d76-b692-561fe696aef2651"/>
        </w:object>
      </w:r>
      <w:r w:rsidRPr="00F27B5A">
        <w:rPr>
          <w:rFonts w:ascii="宋体" w:hAnsi="宋体" w:hint="eastAsia"/>
        </w:rPr>
        <w:t>和</w:t>
      </w:r>
      <w:r w:rsidRPr="00F27B5A">
        <w:rPr>
          <w:rFonts w:ascii="宋体" w:hAnsi="宋体"/>
          <w:position w:val="-12"/>
        </w:rPr>
        <w:object w:dxaOrig="1640" w:dyaOrig="380">
          <v:shape id="_x0000528a2acc-c284-4d76-b692-561fe696aef2_i1391" type="#_x0000528a2acc-c284-4d76-b692-561fe696aef2_t75" alt="学科网 版权所有" style="width:82pt;height:19pt" o:ole="">
            <v:imagedata r:id="rId528a2acc-c284-4d76-b692-561fe696aef2652" o:title=""/>
          </v:shape>
          <o:OLEObject Type="Embed" ProgID="Equation.DSMT4" ShapeID="_x0000528a2acc-c284-4d76-b692-561fe696aef2_i1391" DrawAspect="Content" ObjectID="_1543412188" r:id="rId528a2acc-c284-4d76-b692-561fe696aef2653"/>
        </w:object>
      </w:r>
      <w:r w:rsidRPr="00F27B5A">
        <w:rPr>
          <w:rFonts w:ascii="宋体" w:hAnsi="宋体" w:hint="eastAsia"/>
        </w:rPr>
        <w:t>.</w:t>
      </w:r>
    </w:p>
    <w:p w:rsidR="009C7BFD" w:rsidRPr="0048791D" w:rsidRDefault="009C7BFD" w:rsidP="0048791D">
      <w:r w:rsidRPr="0048791D">
        <w:rPr>
          <w:rFonts w:ascii="宋体" w:hAnsi="宋体" w:hint="eastAsia"/>
          <w:szCs w:val="21"/>
        </w:rPr>
        <w:t>5．（1）</w:t>
      </w:r>
      <w:r w:rsidRPr="0048791D">
        <w:rPr>
          <w:rFonts w:ascii="宋体" w:hAnsi="宋体"/>
          <w:position w:val="-28"/>
          <w:szCs w:val="21"/>
        </w:rPr>
        <w:object w:dxaOrig="1139" w:dyaOrig="739">
          <v:shape id="对象 356" o:spid="_x0000318c90a7-9370-4521-876d-b9f464e70a57_i1357" type="#_x0000318c90a7-9370-4521-876d-b9f464e70a57_t75" alt="学科网 版权所有" style="width:57.05pt;height:36.95pt" o:ole="">
            <v:imagedata r:id="rId318c90a7-9370-4521-876d-b9f464e70a57590" o:title=""/>
          </v:shape>
          <o:OLEObject Type="Embed" ProgID="Equation.DSMT4" ShapeID="对象 356" DrawAspect="Content" ObjectID="_1543221542" r:id="rId318c90a7-9370-4521-876d-b9f464e70a57591"/>
        </w:object>
      </w:r>
      <w:r w:rsidRPr="0048791D">
        <w:rPr>
          <w:rFonts w:ascii="宋体" w:hAnsi="宋体" w:hint="eastAsia"/>
          <w:szCs w:val="21"/>
        </w:rPr>
        <w:t>；（2）</w:t>
      </w:r>
      <w:r w:rsidRPr="0048791D">
        <w:rPr>
          <w:rFonts w:ascii="宋体" w:hAnsi="宋体"/>
          <w:position w:val="-28"/>
          <w:szCs w:val="21"/>
        </w:rPr>
        <w:object w:dxaOrig="1579" w:dyaOrig="739">
          <v:shape id="对象 357" o:spid="_x0000318c90a7-9370-4521-876d-b9f464e70a57_i1358" type="#_x0000318c90a7-9370-4521-876d-b9f464e70a57_t75" alt="学科网 版权所有" style="width:79pt;height:36.95pt" o:ole="">
            <v:imagedata r:id="rId318c90a7-9370-4521-876d-b9f464e70a57592" o:title=""/>
          </v:shape>
          <o:OLEObject Type="Embed" ProgID="Equation.DSMT4" ShapeID="对象 357" DrawAspect="Content" ObjectID="_1543221543" r:id="rId318c90a7-9370-4521-876d-b9f464e70a57593"/>
        </w:object>
      </w:r>
      <w:r w:rsidRPr="0048791D">
        <w:rPr>
          <w:rFonts w:ascii="宋体" w:hAnsi="宋体" w:hint="eastAsia"/>
          <w:szCs w:val="21"/>
        </w:rPr>
        <w:t>；（3）</w:t>
      </w:r>
      <w:r w:rsidRPr="0048791D">
        <w:rPr>
          <w:rFonts w:ascii="宋体" w:hAnsi="宋体" w:hint="eastAsia"/>
          <w:position w:val="-24"/>
          <w:szCs w:val="21"/>
        </w:rPr>
        <w:object w:dxaOrig="1840" w:dyaOrig="619">
          <v:shape id="对象 358" o:spid="_x0000318c90a7-9370-4521-876d-b9f464e70a57_i1359" type="#_x0000318c90a7-9370-4521-876d-b9f464e70a57_t75" alt="学科网 版权所有" style="width:92.1pt;height:30.85pt" o:ole="">
            <v:fill o:detectmouseclick="t"/>
            <v:imagedata r:id="rId318c90a7-9370-4521-876d-b9f464e70a57594" o:title=""/>
          </v:shape>
          <o:OLEObject Type="Embed" ProgID="Equation.3" ShapeID="对象 358" DrawAspect="Content" ObjectID="_1543221544" r:id="rId318c90a7-9370-4521-876d-b9f464e70a57595">
            <o:FieldCodes>\* MERGEFORMAT</o:FieldCodes>
          </o:OLEObject>
        </w:object>
      </w:r>
      <w:r w:rsidRPr="0048791D">
        <w:rPr>
          <w:rFonts w:ascii="宋体" w:hAnsi="宋体" w:hint="eastAsia"/>
          <w:szCs w:val="21"/>
        </w:rPr>
        <w:t>.</w:t>
      </w:r>
    </w:p>
    <w:p w:rsidR="009C7BFD" w:rsidRPr="0048791D" w:rsidRDefault="009C7BFD" w:rsidP="0048791D">
      <w:r w:rsidRPr="0048791D">
        <w:rPr>
          <w:rFonts w:ascii="宋体" w:hAnsi="宋体" w:hint="eastAsia"/>
          <w:szCs w:val="21"/>
        </w:rPr>
        <w:t>【解析】</w:t>
      </w:r>
    </w:p>
    <w:p w:rsidR="009C7BFD" w:rsidRPr="0048791D" w:rsidRDefault="009C7BFD" w:rsidP="0048791D">
      <w:r w:rsidRPr="0048791D">
        <w:rPr>
          <w:rFonts w:ascii="宋体" w:hAnsi="宋体" w:hint="eastAsia"/>
          <w:szCs w:val="21"/>
        </w:rPr>
        <w:t>试题分析：（1）</w:t>
      </w:r>
      <w:r w:rsidRPr="0048791D">
        <w:rPr>
          <w:rFonts w:ascii="宋体" w:hAnsi="宋体" w:cs="宋体" w:hint="eastAsia"/>
          <w:kern w:val="0"/>
          <w:szCs w:val="21"/>
          <w:lang w:bidi="ar"/>
        </w:rPr>
        <w:t>由已知数列递推式求出首项，得到当</w:t>
      </w:r>
      <w:r w:rsidRPr="0048791D">
        <w:rPr>
          <w:rFonts w:ascii="宋体" w:hAnsi="宋体"/>
          <w:position w:val="-6"/>
          <w:szCs w:val="21"/>
        </w:rPr>
        <w:object w:dxaOrig="558" w:dyaOrig="279">
          <v:shape id="对象 360" o:spid="_x0000318c90a7-9370-4521-876d-b9f464e70a57_i1360" type="#_x0000318c90a7-9370-4521-876d-b9f464e70a57_t75" alt="学科网 版权所有" style="width:28.05pt;height:14.05pt" o:ole="">
            <v:imagedata r:id="rId318c90a7-9370-4521-876d-b9f464e70a57596" o:title=""/>
          </v:shape>
          <o:OLEObject Type="Embed" ProgID="Equation.DSMT4" ShapeID="对象 360" DrawAspect="Content" ObjectID="_1543221545" r:id="rId318c90a7-9370-4521-876d-b9f464e70a57597"/>
        </w:object>
      </w:r>
      <w:r w:rsidRPr="0048791D">
        <w:rPr>
          <w:rFonts w:ascii="宋体" w:hAnsi="宋体" w:cs="宋体" w:hint="eastAsia"/>
          <w:kern w:val="0"/>
          <w:szCs w:val="21"/>
          <w:lang w:bidi="ar"/>
        </w:rPr>
        <w:t>时，</w:t>
      </w:r>
      <w:r w:rsidRPr="0048791D">
        <w:rPr>
          <w:rFonts w:ascii="宋体" w:hAnsi="宋体" w:cs="宋体" w:hint="eastAsia"/>
          <w:kern w:val="0"/>
          <w:position w:val="-12"/>
          <w:szCs w:val="21"/>
          <w:lang w:bidi="ar"/>
        </w:rPr>
        <w:object w:dxaOrig="1339" w:dyaOrig="359">
          <v:shape id="对象 361" o:spid="_x0000318c90a7-9370-4521-876d-b9f464e70a57_i1361" type="#_x0000318c90a7-9370-4521-876d-b9f464e70a57_t75" alt="学科网 版权所有" style="width:66.85pt;height:18.25pt" o:ole="">
            <v:fill o:detectmouseclick="t"/>
            <v:imagedata r:id="rId318c90a7-9370-4521-876d-b9f464e70a57598" o:title=""/>
          </v:shape>
          <o:OLEObject Type="Embed" ProgID="Equation.3" ShapeID="对象 361" DrawAspect="Content" ObjectID="_1543221546" r:id="rId318c90a7-9370-4521-876d-b9f464e70a57599">
            <o:FieldCodes>\* MERGEFORMAT</o:FieldCodes>
          </o:OLEObject>
        </w:object>
      </w:r>
      <w:r w:rsidRPr="0048791D">
        <w:rPr>
          <w:rFonts w:ascii="宋体" w:hAnsi="宋体" w:cs="宋体" w:hint="eastAsia"/>
          <w:kern w:val="0"/>
          <w:szCs w:val="21"/>
          <w:lang w:bidi="ar"/>
        </w:rPr>
        <w:t>，与原递推式作差后可得数列</w:t>
      </w:r>
      <w:r w:rsidRPr="0048791D">
        <w:rPr>
          <w:rFonts w:ascii="宋体" w:hAnsi="宋体"/>
          <w:position w:val="-14"/>
          <w:szCs w:val="21"/>
        </w:rPr>
        <w:object w:dxaOrig="479" w:dyaOrig="399">
          <v:shape id="对象 362" o:spid="_x0000318c90a7-9370-4521-876d-b9f464e70a57_i1362" type="#_x0000318c90a7-9370-4521-876d-b9f464e70a57_t75" alt="学科网 版权所有" style="width:23.85pt;height:20.1pt" o:ole="">
            <v:imagedata r:id="rId318c90a7-9370-4521-876d-b9f464e70a57274" o:title=""/>
          </v:shape>
          <o:OLEObject Type="Embed" ProgID="Equation.DSMT4" ShapeID="对象 362" DrawAspect="Content" ObjectID="_1543221547" r:id="rId318c90a7-9370-4521-876d-b9f464e70a57600"/>
        </w:object>
      </w:r>
      <w:r w:rsidRPr="0048791D">
        <w:rPr>
          <w:rFonts w:ascii="宋体" w:hAnsi="宋体" w:cs="宋体" w:hint="eastAsia"/>
          <w:kern w:val="0"/>
          <w:szCs w:val="21"/>
          <w:lang w:bidi="ar"/>
        </w:rPr>
        <w:t>是以</w:t>
      </w:r>
      <w:r w:rsidRPr="0048791D">
        <w:rPr>
          <w:rFonts w:ascii="宋体" w:hAnsi="宋体" w:cs="宋体" w:hint="eastAsia"/>
          <w:kern w:val="0"/>
          <w:position w:val="-6"/>
          <w:szCs w:val="21"/>
          <w:lang w:bidi="ar"/>
        </w:rPr>
        <w:object w:dxaOrig="199" w:dyaOrig="279">
          <v:shape id="对象 363" o:spid="_x0000318c90a7-9370-4521-876d-b9f464e70a57_i1363" type="#_x0000318c90a7-9370-4521-876d-b9f464e70a57_t75" alt="学科网 版权所有" style="width:9.8pt;height:14.05pt" o:ole="">
            <v:fill o:detectmouseclick="t"/>
            <v:imagedata r:id="rId318c90a7-9370-4521-876d-b9f464e70a57601" o:title=""/>
          </v:shape>
          <o:OLEObject Type="Embed" ProgID="Equation.3" ShapeID="对象 363" DrawAspect="Content" ObjectID="_1543221548" r:id="rId318c90a7-9370-4521-876d-b9f464e70a57602">
            <o:FieldCodes>\* MERGEFORMAT</o:FieldCodes>
          </o:OLEObject>
        </w:object>
      </w:r>
      <w:r w:rsidRPr="0048791D">
        <w:rPr>
          <w:rFonts w:ascii="宋体" w:hAnsi="宋体" w:cs="宋体" w:hint="eastAsia"/>
          <w:kern w:val="0"/>
          <w:szCs w:val="21"/>
          <w:lang w:bidi="ar"/>
        </w:rPr>
        <w:t>为首项，以</w:t>
      </w:r>
      <w:r w:rsidRPr="0048791D">
        <w:rPr>
          <w:rFonts w:ascii="宋体" w:hAnsi="宋体" w:cs="宋体" w:hint="eastAsia"/>
          <w:kern w:val="0"/>
          <w:position w:val="-6"/>
          <w:szCs w:val="21"/>
          <w:lang w:bidi="ar"/>
        </w:rPr>
        <w:object w:dxaOrig="179" w:dyaOrig="279">
          <v:shape id="对象 364" o:spid="_x0000318c90a7-9370-4521-876d-b9f464e70a57_i1364" type="#_x0000318c90a7-9370-4521-876d-b9f464e70a57_t75" alt="学科网 版权所有" style="width:8.9pt;height:14.05pt" o:ole="">
            <v:fill o:detectmouseclick="t"/>
            <v:imagedata r:id="rId318c90a7-9370-4521-876d-b9f464e70a57603" o:title=""/>
          </v:shape>
          <o:OLEObject Type="Embed" ProgID="Equation.3" ShapeID="对象 364" DrawAspect="Content" ObjectID="_1543221549" r:id="rId318c90a7-9370-4521-876d-b9f464e70a57604">
            <o:FieldCodes>\* MERGEFORMAT</o:FieldCodes>
          </o:OLEObject>
        </w:object>
      </w:r>
      <w:r w:rsidRPr="0048791D">
        <w:rPr>
          <w:rFonts w:ascii="宋体" w:hAnsi="宋体" w:cs="宋体" w:hint="eastAsia"/>
          <w:kern w:val="0"/>
          <w:szCs w:val="21"/>
          <w:lang w:bidi="ar"/>
        </w:rPr>
        <w:t>为公比的等比数列．再由等比数列的通项公式得答案；（2）由（1）可得</w:t>
      </w:r>
      <w:r w:rsidRPr="0048791D">
        <w:rPr>
          <w:rFonts w:ascii="宋体" w:hAnsi="宋体"/>
          <w:position w:val="-28"/>
          <w:szCs w:val="21"/>
        </w:rPr>
        <w:object w:dxaOrig="1660" w:dyaOrig="739">
          <v:shape id="对象 366" o:spid="_x0000318c90a7-9370-4521-876d-b9f464e70a57_i1365" type="#_x0000318c90a7-9370-4521-876d-b9f464e70a57_t75" alt="学科网 版权所有" style="width:83.2pt;height:36.95pt" o:ole="">
            <v:imagedata r:id="rId318c90a7-9370-4521-876d-b9f464e70a57605" o:title=""/>
          </v:shape>
          <o:OLEObject Type="Embed" ProgID="Equation.DSMT4" ShapeID="对象 366" DrawAspect="Content" ObjectID="_1543221550" r:id="rId318c90a7-9370-4521-876d-b9f464e70a57606"/>
        </w:object>
      </w:r>
      <w:r w:rsidRPr="0048791D">
        <w:rPr>
          <w:rFonts w:ascii="宋体" w:hAnsi="宋体" w:hint="eastAsia"/>
          <w:szCs w:val="21"/>
        </w:rPr>
        <w:t>，由累加法可求其通项公式；（3）由错位相减法求其前</w:t>
      </w:r>
      <w:r w:rsidRPr="0048791D">
        <w:rPr>
          <w:rFonts w:ascii="宋体" w:hAnsi="宋体" w:hint="eastAsia"/>
          <w:position w:val="-6"/>
          <w:szCs w:val="21"/>
        </w:rPr>
        <w:object w:dxaOrig="199" w:dyaOrig="219">
          <v:shape id="对象 367" o:spid="_x0000318c90a7-9370-4521-876d-b9f464e70a57_i1366" type="#_x0000318c90a7-9370-4521-876d-b9f464e70a57_t75" alt="学科网 版权所有" style="width:9.8pt;height:11.2pt" o:ole="">
            <v:fill o:detectmouseclick="t"/>
            <v:imagedata r:id="rId318c90a7-9370-4521-876d-b9f464e70a57607" o:title=""/>
          </v:shape>
          <o:OLEObject Type="Embed" ProgID="Equation.3" ShapeID="对象 367" DrawAspect="Content" ObjectID="_1543221551" r:id="rId318c90a7-9370-4521-876d-b9f464e70a57608">
            <o:FieldCodes>\* MERGEFORMAT</o:FieldCodes>
          </o:OLEObject>
        </w:object>
      </w:r>
      <w:r w:rsidRPr="0048791D">
        <w:rPr>
          <w:rFonts w:ascii="宋体" w:hAnsi="宋体" w:hint="eastAsia"/>
          <w:szCs w:val="21"/>
        </w:rPr>
        <w:t>项和.</w:t>
      </w:r>
    </w:p>
    <w:p w:rsidR="009C7BFD" w:rsidRPr="0048791D" w:rsidRDefault="009C7BFD" w:rsidP="0048791D">
      <w:r w:rsidRPr="0048791D">
        <w:rPr>
          <w:rFonts w:ascii="宋体" w:hAnsi="宋体" w:hint="eastAsia"/>
          <w:szCs w:val="21"/>
        </w:rPr>
        <w:t>试题解析：（1）解：当</w:t>
      </w:r>
      <w:r w:rsidRPr="0048791D">
        <w:rPr>
          <w:rFonts w:ascii="宋体" w:hAnsi="宋体"/>
          <w:position w:val="-6"/>
          <w:szCs w:val="21"/>
        </w:rPr>
        <w:object w:dxaOrig="518" w:dyaOrig="279">
          <v:shape id="对象 114" o:spid="_x0000318c90a7-9370-4521-876d-b9f464e70a57_i1367" type="#_x0000318c90a7-9370-4521-876d-b9f464e70a57_t75" alt="学科网 版权所有" style="width:26.2pt;height:14.05pt;mso-position-horizontal-relative:page;mso-position-vertical-relative:page" o:ole="">
            <v:imagedata r:id="rId318c90a7-9370-4521-876d-b9f464e70a57609" o:title=""/>
          </v:shape>
          <o:OLEObject Type="Embed" ProgID="Equation.DSMT4" ShapeID="对象 114" DrawAspect="Content" ObjectID="_1543221552" r:id="rId318c90a7-9370-4521-876d-b9f464e70a57610"/>
        </w:object>
      </w:r>
      <w:r w:rsidRPr="0048791D">
        <w:rPr>
          <w:rFonts w:ascii="宋体" w:hAnsi="宋体" w:hint="eastAsia"/>
          <w:szCs w:val="21"/>
        </w:rPr>
        <w:t>时，</w:t>
      </w:r>
      <w:r w:rsidRPr="0048791D">
        <w:rPr>
          <w:rFonts w:ascii="宋体" w:hAnsi="宋体"/>
          <w:position w:val="-12"/>
          <w:szCs w:val="21"/>
        </w:rPr>
        <w:object w:dxaOrig="1020" w:dyaOrig="359">
          <v:shape id="对象 115" o:spid="_x0000318c90a7-9370-4521-876d-b9f464e70a57_i1368" type="#_x0000318c90a7-9370-4521-876d-b9f464e70a57_t75" alt="学科网 版权所有" style="width:50.95pt;height:18.25pt;mso-position-horizontal-relative:page;mso-position-vertical-relative:page" o:ole="">
            <v:imagedata r:id="rId318c90a7-9370-4521-876d-b9f464e70a57611" o:title=""/>
          </v:shape>
          <o:OLEObject Type="Embed" ProgID="Equation.DSMT4" ShapeID="对象 115" DrawAspect="Content" ObjectID="_1543221553" r:id="rId318c90a7-9370-4521-876d-b9f464e70a57612"/>
        </w:object>
      </w:r>
      <w:r w:rsidRPr="0048791D">
        <w:rPr>
          <w:rFonts w:ascii="宋体" w:hAnsi="宋体" w:hint="eastAsia"/>
          <w:szCs w:val="21"/>
        </w:rPr>
        <w:t>，则</w:t>
      </w:r>
      <w:r w:rsidRPr="0048791D">
        <w:rPr>
          <w:rFonts w:ascii="宋体" w:hAnsi="宋体"/>
          <w:position w:val="-12"/>
          <w:szCs w:val="21"/>
        </w:rPr>
        <w:object w:dxaOrig="579" w:dyaOrig="359">
          <v:shape id="对象 116" o:spid="_x0000318c90a7-9370-4521-876d-b9f464e70a57_i1369" type="#_x0000318c90a7-9370-4521-876d-b9f464e70a57_t75" alt="学科网 版权所有" style="width:29pt;height:18.25pt;mso-position-horizontal-relative:page;mso-position-vertical-relative:page" o:ole="">
            <v:imagedata r:id="rId318c90a7-9370-4521-876d-b9f464e70a57613" o:title=""/>
          </v:shape>
          <o:OLEObject Type="Embed" ProgID="Equation.DSMT4" ShapeID="对象 116" DrawAspect="Content" ObjectID="_1543221554" r:id="rId318c90a7-9370-4521-876d-b9f464e70a57614"/>
        </w:object>
      </w:r>
      <w:r w:rsidRPr="0048791D">
        <w:rPr>
          <w:rFonts w:ascii="宋体" w:hAnsi="宋体" w:hint="eastAsia"/>
          <w:szCs w:val="21"/>
        </w:rPr>
        <w:t>，</w:t>
      </w:r>
    </w:p>
    <w:p w:rsidR="009C7BFD" w:rsidRPr="0048791D" w:rsidRDefault="009C7BFD" w:rsidP="0048791D">
      <w:r w:rsidRPr="0048791D">
        <w:rPr>
          <w:rFonts w:ascii="宋体" w:hAnsi="宋体" w:hint="eastAsia"/>
          <w:szCs w:val="21"/>
        </w:rPr>
        <w:t>当</w:t>
      </w:r>
      <w:r w:rsidRPr="0048791D">
        <w:rPr>
          <w:rFonts w:ascii="宋体" w:hAnsi="宋体"/>
          <w:position w:val="-6"/>
          <w:szCs w:val="21"/>
        </w:rPr>
        <w:object w:dxaOrig="558" w:dyaOrig="279">
          <v:shape id="对象 359" o:spid="_x0000318c90a7-9370-4521-876d-b9f464e70a57_i1370" type="#_x0000318c90a7-9370-4521-876d-b9f464e70a57_t75" alt="学科网 版权所有" style="width:28.05pt;height:14.05pt" o:ole="">
            <v:imagedata r:id="rId318c90a7-9370-4521-876d-b9f464e70a57596" o:title=""/>
          </v:shape>
          <o:OLEObject Type="Embed" ProgID="Equation.DSMT4" ShapeID="对象 359" DrawAspect="Content" ObjectID="_1543221555" r:id="rId318c90a7-9370-4521-876d-b9f464e70a57615"/>
        </w:object>
      </w:r>
      <w:r w:rsidRPr="0048791D">
        <w:rPr>
          <w:rFonts w:ascii="宋体" w:hAnsi="宋体" w:hint="eastAsia"/>
          <w:szCs w:val="21"/>
        </w:rPr>
        <w:t>时，</w:t>
      </w:r>
      <w:r w:rsidRPr="0048791D">
        <w:rPr>
          <w:rFonts w:ascii="宋体" w:hAnsi="宋体"/>
          <w:position w:val="-14"/>
          <w:szCs w:val="21"/>
        </w:rPr>
        <w:object w:dxaOrig="4376" w:dyaOrig="399">
          <v:shape id="对象 118" o:spid="_x0000318c90a7-9370-4521-876d-b9f464e70a57_i1371" type="#_x0000318c90a7-9370-4521-876d-b9f464e70a57_t75" alt="学科网 版权所有" style="width:218.8pt;height:20.1pt;mso-position-horizontal-relative:page;mso-position-vertical-relative:page" o:ole="">
            <v:imagedata r:id="rId318c90a7-9370-4521-876d-b9f464e70a57616" o:title=""/>
          </v:shape>
          <o:OLEObject Type="Embed" ProgID="Equation.DSMT4" ShapeID="对象 118" DrawAspect="Content" ObjectID="_1543221556" r:id="rId318c90a7-9370-4521-876d-b9f464e70a57617"/>
        </w:object>
      </w:r>
      <w:r w:rsidRPr="0048791D">
        <w:rPr>
          <w:rFonts w:ascii="宋体" w:hAnsi="宋体" w:hint="eastAsia"/>
          <w:szCs w:val="21"/>
        </w:rPr>
        <w:t>，</w:t>
      </w:r>
    </w:p>
    <w:p w:rsidR="009C7BFD" w:rsidRPr="0048791D" w:rsidRDefault="009C7BFD" w:rsidP="0048791D">
      <w:r w:rsidRPr="0048791D">
        <w:rPr>
          <w:rFonts w:ascii="宋体" w:hAnsi="宋体" w:hint="eastAsia"/>
          <w:szCs w:val="21"/>
        </w:rPr>
        <w:t>则</w:t>
      </w:r>
      <w:r w:rsidRPr="0048791D">
        <w:rPr>
          <w:rFonts w:ascii="宋体" w:hAnsi="宋体"/>
          <w:position w:val="-12"/>
          <w:szCs w:val="21"/>
        </w:rPr>
        <w:object w:dxaOrig="979" w:dyaOrig="359">
          <v:shape id="对象 119" o:spid="_x0000318c90a7-9370-4521-876d-b9f464e70a57_i1372" type="#_x0000318c90a7-9370-4521-876d-b9f464e70a57_t75" alt="学科网 版权所有" style="width:49.1pt;height:18.25pt;mso-position-horizontal-relative:page;mso-position-vertical-relative:page" o:ole="">
            <v:imagedata r:id="rId318c90a7-9370-4521-876d-b9f464e70a57618" o:title=""/>
          </v:shape>
          <o:OLEObject Type="Embed" ProgID="Equation.DSMT4" ShapeID="对象 119" DrawAspect="Content" ObjectID="_1543221557" r:id="rId318c90a7-9370-4521-876d-b9f464e70a57619"/>
        </w:object>
      </w:r>
      <w:r w:rsidRPr="0048791D">
        <w:rPr>
          <w:rFonts w:ascii="宋体" w:hAnsi="宋体" w:hint="eastAsia"/>
          <w:szCs w:val="21"/>
        </w:rPr>
        <w:t>，∴</w:t>
      </w:r>
      <w:r w:rsidRPr="0048791D">
        <w:rPr>
          <w:rFonts w:ascii="宋体" w:hAnsi="宋体"/>
          <w:position w:val="-30"/>
          <w:szCs w:val="21"/>
        </w:rPr>
        <w:object w:dxaOrig="859" w:dyaOrig="679">
          <v:shape id="对象 120" o:spid="_x0000318c90a7-9370-4521-876d-b9f464e70a57_i1373" type="#_x0000318c90a7-9370-4521-876d-b9f464e70a57_t75" alt="学科网 版权所有" style="width:43pt;height:34.15pt;mso-position-horizontal-relative:page;mso-position-vertical-relative:page" o:ole="">
            <v:imagedata r:id="rId318c90a7-9370-4521-876d-b9f464e70a57620" o:title=""/>
          </v:shape>
          <o:OLEObject Type="Embed" ProgID="Equation.DSMT4" ShapeID="对象 120" DrawAspect="Content" ObjectID="_1543221558" r:id="rId318c90a7-9370-4521-876d-b9f464e70a57621"/>
        </w:object>
      </w:r>
      <w:r w:rsidRPr="0048791D">
        <w:rPr>
          <w:rFonts w:ascii="宋体" w:hAnsi="宋体" w:hint="eastAsia"/>
          <w:szCs w:val="21"/>
        </w:rPr>
        <w:t>，所以，数列</w:t>
      </w:r>
      <w:r w:rsidRPr="0048791D">
        <w:rPr>
          <w:rFonts w:ascii="宋体" w:hAnsi="宋体"/>
          <w:position w:val="-14"/>
          <w:szCs w:val="21"/>
        </w:rPr>
        <w:object w:dxaOrig="479" w:dyaOrig="399">
          <v:shape id="对象 121" o:spid="_x0000318c90a7-9370-4521-876d-b9f464e70a57_i1374" type="#_x0000318c90a7-9370-4521-876d-b9f464e70a57_t75" alt="学科网 版权所有" style="width:23.85pt;height:20.1pt;mso-position-horizontal-relative:page;mso-position-vertical-relative:page" o:ole="">
            <v:imagedata r:id="rId318c90a7-9370-4521-876d-b9f464e70a57622" o:title=""/>
          </v:shape>
          <o:OLEObject Type="Embed" ProgID="Equation.DSMT4" ShapeID="对象 121" DrawAspect="Content" ObjectID="_1543221559" r:id="rId318c90a7-9370-4521-876d-b9f464e70a57623"/>
        </w:object>
      </w:r>
      <w:r w:rsidRPr="0048791D">
        <w:rPr>
          <w:rFonts w:ascii="宋体" w:hAnsi="宋体" w:hint="eastAsia"/>
          <w:szCs w:val="21"/>
        </w:rPr>
        <w:t>是以首相</w:t>
      </w:r>
      <w:r w:rsidRPr="0048791D">
        <w:rPr>
          <w:rFonts w:ascii="宋体" w:hAnsi="宋体"/>
          <w:position w:val="-12"/>
          <w:szCs w:val="21"/>
        </w:rPr>
        <w:object w:dxaOrig="579" w:dyaOrig="359">
          <v:shape id="对象 122" o:spid="_x0000318c90a7-9370-4521-876d-b9f464e70a57_i1375" type="#_x0000318c90a7-9370-4521-876d-b9f464e70a57_t75" alt="学科网 版权所有" style="width:29pt;height:18.25pt;mso-position-horizontal-relative:page;mso-position-vertical-relative:page" o:ole="">
            <v:imagedata r:id="rId318c90a7-9370-4521-876d-b9f464e70a57624" o:title=""/>
          </v:shape>
          <o:OLEObject Type="Embed" ProgID="Equation.DSMT4" ShapeID="对象 122" DrawAspect="Content" ObjectID="_1543221560" r:id="rId318c90a7-9370-4521-876d-b9f464e70a57625"/>
        </w:object>
      </w:r>
      <w:r w:rsidRPr="0048791D">
        <w:rPr>
          <w:rFonts w:ascii="宋体" w:hAnsi="宋体" w:hint="eastAsia"/>
          <w:szCs w:val="21"/>
        </w:rPr>
        <w:t>，公比为</w:t>
      </w:r>
      <w:r w:rsidRPr="0048791D">
        <w:rPr>
          <w:rFonts w:ascii="宋体" w:hAnsi="宋体"/>
          <w:position w:val="-24"/>
          <w:szCs w:val="21"/>
        </w:rPr>
        <w:object w:dxaOrig="239" w:dyaOrig="619">
          <v:shape id="对象 123" o:spid="_x0000318c90a7-9370-4521-876d-b9f464e70a57_i1376" type="#_x0000318c90a7-9370-4521-876d-b9f464e70a57_t75" alt="学科网 版权所有" style="width:12.15pt;height:30.85pt;mso-position-horizontal-relative:page;mso-position-vertical-relative:page" o:ole="">
            <v:imagedata r:id="rId318c90a7-9370-4521-876d-b9f464e70a57626" o:title=""/>
          </v:shape>
          <o:OLEObject Type="Embed" ProgID="Equation.DSMT4" ShapeID="对象 123" DrawAspect="Content" ObjectID="_1543221561" r:id="rId318c90a7-9370-4521-876d-b9f464e70a57627"/>
        </w:object>
      </w:r>
      <w:r w:rsidRPr="0048791D">
        <w:rPr>
          <w:rFonts w:ascii="宋体" w:hAnsi="宋体" w:hint="eastAsia"/>
          <w:szCs w:val="21"/>
        </w:rPr>
        <w:t>，而</w:t>
      </w:r>
      <w:r w:rsidRPr="0048791D">
        <w:rPr>
          <w:rFonts w:ascii="宋体" w:hAnsi="宋体"/>
          <w:position w:val="-28"/>
          <w:szCs w:val="21"/>
        </w:rPr>
        <w:object w:dxaOrig="1139" w:dyaOrig="739">
          <v:shape id="对象 124" o:spid="_x0000318c90a7-9370-4521-876d-b9f464e70a57_i1377" type="#_x0000318c90a7-9370-4521-876d-b9f464e70a57_t75" alt="学科网 版权所有" style="width:57.05pt;height:36.95pt;mso-position-horizontal-relative:page;mso-position-vertical-relative:page" o:ole="">
            <v:imagedata r:id="rId318c90a7-9370-4521-876d-b9f464e70a57590" o:title=""/>
          </v:shape>
          <o:OLEObject Type="Embed" ProgID="Equation.DSMT4" ShapeID="对象 124" DrawAspect="Content" ObjectID="_1543221562" r:id="rId318c90a7-9370-4521-876d-b9f464e70a57628"/>
        </w:object>
      </w:r>
      <w:r w:rsidRPr="0048791D">
        <w:rPr>
          <w:rFonts w:ascii="宋体" w:hAnsi="宋体" w:hint="eastAsia"/>
          <w:szCs w:val="21"/>
        </w:rPr>
        <w:t>；</w:t>
      </w:r>
    </w:p>
    <w:p w:rsidR="009C7BFD" w:rsidRPr="0048791D" w:rsidRDefault="009C7BFD" w:rsidP="0048791D">
      <w:r w:rsidRPr="0048791D">
        <w:rPr>
          <w:rFonts w:ascii="宋体" w:hAnsi="宋体" w:hint="eastAsia"/>
          <w:szCs w:val="21"/>
        </w:rPr>
        <w:t>（2）∵</w:t>
      </w:r>
      <w:r w:rsidRPr="0048791D">
        <w:rPr>
          <w:rFonts w:ascii="宋体" w:hAnsi="宋体"/>
          <w:position w:val="-12"/>
          <w:szCs w:val="21"/>
        </w:rPr>
        <w:object w:dxaOrig="1259" w:dyaOrig="359">
          <v:shape id="对象 365" o:spid="_x0000318c90a7-9370-4521-876d-b9f464e70a57_i1378" type="#_x0000318c90a7-9370-4521-876d-b9f464e70a57_t75" alt="学科网 版权所有" style="width:63.1pt;height:18.25pt" o:ole="">
            <v:imagedata r:id="rId318c90a7-9370-4521-876d-b9f464e70a57578" o:title=""/>
          </v:shape>
          <o:OLEObject Type="Embed" ProgID="Equation.DSMT4" ShapeID="对象 365" DrawAspect="Content" ObjectID="_1543221563" r:id="rId318c90a7-9370-4521-876d-b9f464e70a57629"/>
        </w:object>
      </w:r>
      <w:r w:rsidRPr="0048791D">
        <w:rPr>
          <w:rFonts w:ascii="宋体" w:hAnsi="宋体" w:hint="eastAsia"/>
          <w:szCs w:val="21"/>
        </w:rPr>
        <w:t>，∴</w:t>
      </w:r>
      <w:r w:rsidRPr="0048791D">
        <w:rPr>
          <w:rFonts w:ascii="宋体" w:hAnsi="宋体"/>
          <w:position w:val="-28"/>
          <w:szCs w:val="21"/>
        </w:rPr>
        <w:object w:dxaOrig="1660" w:dyaOrig="739">
          <v:shape id="对象 126" o:spid="_x0000318c90a7-9370-4521-876d-b9f464e70a57_i1379" type="#_x0000318c90a7-9370-4521-876d-b9f464e70a57_t75" alt="学科网 版权所有" style="width:83.2pt;height:36.95pt;mso-position-horizontal-relative:page;mso-position-vertical-relative:page" o:ole="">
            <v:imagedata r:id="rId318c90a7-9370-4521-876d-b9f464e70a57605" o:title=""/>
          </v:shape>
          <o:OLEObject Type="Embed" ProgID="Equation.DSMT4" ShapeID="对象 126" DrawAspect="Content" ObjectID="_1543221564" r:id="rId318c90a7-9370-4521-876d-b9f464e70a57630"/>
        </w:object>
      </w:r>
      <w:r w:rsidRPr="0048791D">
        <w:rPr>
          <w:rFonts w:ascii="宋体" w:hAnsi="宋体" w:hint="eastAsia"/>
          <w:szCs w:val="21"/>
        </w:rPr>
        <w:t>，</w:t>
      </w:r>
    </w:p>
    <w:p w:rsidR="009C7BFD" w:rsidRPr="0048791D" w:rsidRDefault="009C7BFD" w:rsidP="0048791D">
      <w:r w:rsidRPr="0048791D">
        <w:rPr>
          <w:rFonts w:ascii="宋体" w:hAnsi="宋体" w:hint="eastAsia"/>
          <w:szCs w:val="21"/>
        </w:rPr>
        <w:t>当</w:t>
      </w:r>
      <w:r w:rsidRPr="0048791D">
        <w:rPr>
          <w:rFonts w:ascii="宋体" w:hAnsi="宋体"/>
          <w:position w:val="-6"/>
          <w:szCs w:val="21"/>
        </w:rPr>
        <w:object w:dxaOrig="558" w:dyaOrig="279">
          <v:shape id="对象 127" o:spid="_x0000318c90a7-9370-4521-876d-b9f464e70a57_i1380" type="#_x0000318c90a7-9370-4521-876d-b9f464e70a57_t75" alt="学科网 版权所有" style="width:28.05pt;height:14.05pt;mso-position-horizontal-relative:page;mso-position-vertical-relative:page" o:ole="">
            <v:imagedata r:id="rId318c90a7-9370-4521-876d-b9f464e70a57631" o:title=""/>
          </v:shape>
          <o:OLEObject Type="Embed" ProgID="Equation.DSMT4" ShapeID="对象 127" DrawAspect="Content" ObjectID="_1543221565" r:id="rId318c90a7-9370-4521-876d-b9f464e70a57632"/>
        </w:object>
      </w:r>
      <w:r w:rsidRPr="0048791D">
        <w:rPr>
          <w:rFonts w:ascii="宋体" w:hAnsi="宋体" w:hint="eastAsia"/>
          <w:szCs w:val="21"/>
        </w:rPr>
        <w:t>时，</w:t>
      </w:r>
      <w:r w:rsidRPr="0048791D">
        <w:rPr>
          <w:rFonts w:ascii="宋体" w:hAnsi="宋体"/>
          <w:position w:val="-14"/>
          <w:szCs w:val="21"/>
        </w:rPr>
        <w:object w:dxaOrig="4216" w:dyaOrig="399">
          <v:shape id="对象 128" o:spid="_x0000318c90a7-9370-4521-876d-b9f464e70a57_i1381" type="#_x0000318c90a7-9370-4521-876d-b9f464e70a57_t75" alt="学科网 版权所有" style="width:210.85pt;height:20.1pt;mso-position-horizontal-relative:page;mso-position-vertical-relative:page" o:ole="">
            <v:imagedata r:id="rId318c90a7-9370-4521-876d-b9f464e70a57633" o:title=""/>
          </v:shape>
          <o:OLEObject Type="Embed" ProgID="Equation.DSMT4" ShapeID="对象 128" DrawAspect="Content" ObjectID="_1543221566" r:id="rId318c90a7-9370-4521-876d-b9f464e70a57634"/>
        </w:object>
      </w:r>
    </w:p>
    <w:p w:rsidR="009C7BFD" w:rsidRPr="0048791D" w:rsidRDefault="009C7BFD" w:rsidP="0048791D">
      <w:r w:rsidRPr="0048791D">
        <w:rPr>
          <w:rFonts w:ascii="宋体" w:hAnsi="宋体"/>
          <w:position w:val="-54"/>
          <w:szCs w:val="21"/>
        </w:rPr>
        <w:object w:dxaOrig="6520" w:dyaOrig="1300">
          <v:shape id="对象 129" o:spid="_x0000318c90a7-9370-4521-876d-b9f464e70a57_i1382" type="#_x0000318c90a7-9370-4521-876d-b9f464e70a57_t75" alt="学科网 版权所有" style="width:325.85pt;height:65pt;mso-position-horizontal-relative:page;mso-position-vertical-relative:page" o:ole="">
            <v:imagedata r:id="rId318c90a7-9370-4521-876d-b9f464e70a57635" o:title=""/>
          </v:shape>
          <o:OLEObject Type="Embed" ProgID="Equation.DSMT4" ShapeID="对象 129" DrawAspect="Content" ObjectID="_1543221567" r:id="rId318c90a7-9370-4521-876d-b9f464e70a57636"/>
        </w:object>
      </w:r>
      <w:r w:rsidRPr="0048791D">
        <w:rPr>
          <w:rFonts w:ascii="宋体" w:hAnsi="宋体" w:hint="eastAsia"/>
          <w:szCs w:val="21"/>
        </w:rPr>
        <w:t>，</w:t>
      </w:r>
    </w:p>
    <w:p w:rsidR="009C7BFD" w:rsidRPr="0048791D" w:rsidRDefault="009C7BFD" w:rsidP="0048791D">
      <w:r w:rsidRPr="0048791D">
        <w:rPr>
          <w:rFonts w:ascii="宋体" w:hAnsi="宋体" w:hint="eastAsia"/>
          <w:szCs w:val="21"/>
        </w:rPr>
        <w:t>又</w:t>
      </w:r>
      <w:r w:rsidRPr="0048791D">
        <w:rPr>
          <w:rFonts w:ascii="宋体" w:hAnsi="宋体"/>
          <w:position w:val="-12"/>
          <w:szCs w:val="21"/>
        </w:rPr>
        <w:object w:dxaOrig="559" w:dyaOrig="359">
          <v:shape id="对象 130" o:spid="_x0000318c90a7-9370-4521-876d-b9f464e70a57_i1383" type="#_x0000318c90a7-9370-4521-876d-b9f464e70a57_t75" alt="学科网 版权所有" style="width:28.05pt;height:18.25pt;mso-position-horizontal-relative:page;mso-position-vertical-relative:page" o:ole="">
            <v:imagedata r:id="rId318c90a7-9370-4521-876d-b9f464e70a57637" o:title=""/>
          </v:shape>
          <o:OLEObject Type="Embed" ProgID="Equation.DSMT4" ShapeID="对象 130" DrawAspect="Content" ObjectID="_1543221568" r:id="rId318c90a7-9370-4521-876d-b9f464e70a57638"/>
        </w:object>
      </w:r>
      <w:r w:rsidRPr="0048791D">
        <w:rPr>
          <w:rFonts w:ascii="宋体" w:hAnsi="宋体" w:hint="eastAsia"/>
          <w:szCs w:val="21"/>
        </w:rPr>
        <w:t>满足，∴</w:t>
      </w:r>
      <w:r w:rsidRPr="0048791D">
        <w:rPr>
          <w:rFonts w:ascii="宋体" w:hAnsi="宋体"/>
          <w:position w:val="-28"/>
          <w:szCs w:val="21"/>
        </w:rPr>
        <w:object w:dxaOrig="1579" w:dyaOrig="739">
          <v:shape id="对象 131" o:spid="_x0000318c90a7-9370-4521-876d-b9f464e70a57_i1384" type="#_x0000318c90a7-9370-4521-876d-b9f464e70a57_t75" alt="学科网 版权所有" style="width:79pt;height:36.95pt;mso-position-horizontal-relative:page;mso-position-vertical-relative:page" o:ole="">
            <v:imagedata r:id="rId318c90a7-9370-4521-876d-b9f464e70a57592" o:title=""/>
          </v:shape>
          <o:OLEObject Type="Embed" ProgID="Equation.DSMT4" ShapeID="对象 131" DrawAspect="Content" ObjectID="_1543221569" r:id="rId318c90a7-9370-4521-876d-b9f464e70a57639"/>
        </w:object>
      </w:r>
      <w:r w:rsidRPr="0048791D">
        <w:rPr>
          <w:rFonts w:ascii="宋体" w:hAnsi="宋体" w:hint="eastAsia"/>
          <w:szCs w:val="21"/>
        </w:rPr>
        <w:t>；</w:t>
      </w:r>
    </w:p>
    <w:p w:rsidR="009C7BFD" w:rsidRPr="0048791D" w:rsidRDefault="009C7BFD" w:rsidP="0048791D">
      <w:r w:rsidRPr="0048791D">
        <w:rPr>
          <w:rFonts w:ascii="宋体" w:hAnsi="宋体" w:hint="eastAsia"/>
          <w:szCs w:val="21"/>
        </w:rPr>
        <w:t>（3）∵</w:t>
      </w:r>
      <w:r w:rsidRPr="0048791D">
        <w:rPr>
          <w:rFonts w:ascii="宋体" w:hAnsi="宋体"/>
          <w:position w:val="-28"/>
          <w:szCs w:val="21"/>
        </w:rPr>
        <w:object w:dxaOrig="2540" w:dyaOrig="739">
          <v:shape id="对象 132" o:spid="_x0000318c90a7-9370-4521-876d-b9f464e70a57_i1385" type="#_x0000318c90a7-9370-4521-876d-b9f464e70a57_t75" alt="学科网 版权所有" style="width:127.15pt;height:36.95pt;mso-position-horizontal-relative:page;mso-position-vertical-relative:page" o:ole="">
            <v:imagedata r:id="rId318c90a7-9370-4521-876d-b9f464e70a57640" o:title=""/>
          </v:shape>
          <o:OLEObject Type="Embed" ProgID="Equation.DSMT4" ShapeID="对象 132" DrawAspect="Content" ObjectID="_1543221570" r:id="rId318c90a7-9370-4521-876d-b9f464e70a57641"/>
        </w:object>
      </w:r>
      <w:r w:rsidRPr="0048791D">
        <w:rPr>
          <w:rFonts w:ascii="宋体" w:hAnsi="宋体" w:hint="eastAsia"/>
          <w:szCs w:val="21"/>
        </w:rPr>
        <w:t>，</w:t>
      </w:r>
    </w:p>
    <w:p w:rsidR="009C7BFD" w:rsidRPr="0048791D" w:rsidRDefault="009C7BFD" w:rsidP="0048791D">
      <w:r w:rsidRPr="0048791D">
        <w:rPr>
          <w:rFonts w:ascii="宋体" w:hAnsi="宋体"/>
          <w:position w:val="-34"/>
          <w:szCs w:val="21"/>
        </w:rPr>
        <w:object w:dxaOrig="5880" w:dyaOrig="799">
          <v:shape id="对象 133" o:spid="_x0000318c90a7-9370-4521-876d-b9f464e70a57_i1386" type="#_x0000318c90a7-9370-4521-876d-b9f464e70a57_t75" alt="学科网 版权所有" style="width:294.1pt;height:40.2pt;mso-position-horizontal-relative:page;mso-position-vertical-relative:page" o:ole="">
            <v:imagedata r:id="rId318c90a7-9370-4521-876d-b9f464e70a57642" o:title=""/>
          </v:shape>
          <o:OLEObject Type="Embed" ProgID="Equation.DSMT4" ShapeID="对象 133" DrawAspect="Content" ObjectID="_1543221571" r:id="rId318c90a7-9370-4521-876d-b9f464e70a57643"/>
        </w:object>
      </w:r>
      <w:r w:rsidRPr="0048791D">
        <w:rPr>
          <w:rFonts w:ascii="宋体" w:hAnsi="宋体" w:hint="eastAsia"/>
          <w:szCs w:val="21"/>
        </w:rPr>
        <w:t>①</w:t>
      </w:r>
    </w:p>
    <w:p w:rsidR="009C7BFD" w:rsidRPr="0048791D" w:rsidRDefault="009C7BFD" w:rsidP="0048791D">
      <w:r w:rsidRPr="0048791D">
        <w:rPr>
          <w:rFonts w:ascii="宋体" w:hAnsi="宋体" w:hint="eastAsia"/>
          <w:szCs w:val="21"/>
        </w:rPr>
        <w:t>而</w:t>
      </w:r>
      <w:r w:rsidRPr="0048791D">
        <w:rPr>
          <w:rFonts w:ascii="宋体" w:hAnsi="宋体"/>
          <w:position w:val="-34"/>
          <w:szCs w:val="21"/>
        </w:rPr>
        <w:object w:dxaOrig="5899" w:dyaOrig="799">
          <v:shape id="对象 134" o:spid="_x0000318c90a7-9370-4521-876d-b9f464e70a57_i1387" type="#_x0000318c90a7-9370-4521-876d-b9f464e70a57_t75" alt="学科网 版权所有" style="width:295pt;height:40.2pt;mso-position-horizontal-relative:page;mso-position-vertical-relative:page" o:ole="">
            <v:imagedata r:id="rId318c90a7-9370-4521-876d-b9f464e70a57644" o:title=""/>
          </v:shape>
          <o:OLEObject Type="Embed" ProgID="Equation.DSMT4" ShapeID="对象 134" DrawAspect="Content" ObjectID="_1543221572" r:id="rId318c90a7-9370-4521-876d-b9f464e70a57645"/>
        </w:object>
      </w:r>
      <w:r w:rsidRPr="0048791D">
        <w:rPr>
          <w:rFonts w:ascii="宋体" w:hAnsi="宋体" w:hint="eastAsia"/>
          <w:szCs w:val="21"/>
        </w:rPr>
        <w:t>②</w:t>
      </w:r>
    </w:p>
    <w:p w:rsidR="009C7BFD" w:rsidRPr="0048791D" w:rsidRDefault="009C7BFD" w:rsidP="0048791D">
      <w:r w:rsidRPr="0048791D">
        <w:rPr>
          <w:rFonts w:ascii="宋体" w:hAnsi="宋体" w:hint="eastAsia"/>
          <w:szCs w:val="21"/>
        </w:rPr>
        <w:t>①---②得：</w:t>
      </w:r>
      <w:r w:rsidRPr="0048791D">
        <w:rPr>
          <w:rFonts w:ascii="宋体" w:hAnsi="宋体"/>
          <w:position w:val="-34"/>
          <w:szCs w:val="21"/>
        </w:rPr>
        <w:object w:dxaOrig="5179" w:dyaOrig="799">
          <v:shape id="对象 135" o:spid="_x0000318c90a7-9370-4521-876d-b9f464e70a57_i1388" type="#_x0000318c90a7-9370-4521-876d-b9f464e70a57_t75" alt="学科网 版权所有" style="width:259pt;height:40.2pt;mso-position-horizontal-relative:page;mso-position-vertical-relative:page" o:ole="">
            <v:imagedata r:id="rId318c90a7-9370-4521-876d-b9f464e70a57646" o:title=""/>
          </v:shape>
          <o:OLEObject Type="Embed" ProgID="Equation.DSMT4" ShapeID="对象 135" DrawAspect="Content" ObjectID="_1543221573" r:id="rId318c90a7-9370-4521-876d-b9f464e70a57647"/>
        </w:object>
      </w:r>
      <w:r w:rsidRPr="0048791D">
        <w:rPr>
          <w:rFonts w:ascii="宋体" w:hAnsi="宋体" w:hint="eastAsia"/>
          <w:szCs w:val="21"/>
        </w:rPr>
        <w:t>，</w:t>
      </w:r>
    </w:p>
    <w:p w:rsidR="009C7BFD" w:rsidRPr="0048791D" w:rsidRDefault="009C7BFD" w:rsidP="0048791D">
      <w:r w:rsidRPr="0048791D">
        <w:rPr>
          <w:rFonts w:ascii="宋体" w:hAnsi="宋体"/>
          <w:position w:val="-54"/>
          <w:szCs w:val="21"/>
        </w:rPr>
        <w:object w:dxaOrig="5880" w:dyaOrig="1300">
          <v:shape id="对象 136" o:spid="_x0000318c90a7-9370-4521-876d-b9f464e70a57_i1389" type="#_x0000318c90a7-9370-4521-876d-b9f464e70a57_t75" alt="学科网 版权所有" style="width:294.1pt;height:65pt;mso-position-horizontal-relative:page;mso-position-vertical-relative:page" o:ole="">
            <v:imagedata r:id="rId318c90a7-9370-4521-876d-b9f464e70a57648" o:title=""/>
          </v:shape>
          <o:OLEObject Type="Embed" ProgID="Equation.DSMT4" ShapeID="对象 136" DrawAspect="Content" ObjectID="_1543221574" r:id="rId318c90a7-9370-4521-876d-b9f464e70a57649"/>
        </w:object>
      </w:r>
      <w:r w:rsidRPr="0048791D">
        <w:rPr>
          <w:rFonts w:ascii="宋体" w:hAnsi="宋体" w:hint="eastAsia"/>
          <w:szCs w:val="21"/>
        </w:rPr>
        <w:t>．</w:t>
      </w:r>
    </w:p>
    <w:p w:rsidR="009C7BFD" w:rsidRPr="0048791D" w:rsidRDefault="009C7BFD" w:rsidP="0048791D">
      <w:r w:rsidRPr="0048791D">
        <w:rPr>
          <w:rFonts w:ascii="宋体" w:hAnsi="宋体" w:hint="eastAsia"/>
          <w:szCs w:val="21"/>
        </w:rPr>
        <w:t>考点：（1）数列递推式；（2）数列的通项公式；（3）数列求和.</w:t>
      </w:r>
    </w:p>
    <w:p w:rsidR="009C7BFD" w:rsidRPr="0048791D" w:rsidRDefault="009C7BFD" w:rsidP="0048791D">
      <w:r w:rsidRPr="0048791D">
        <w:rPr>
          <w:rFonts w:ascii="宋体" w:hAnsi="宋体" w:hint="eastAsia"/>
          <w:szCs w:val="21"/>
        </w:rPr>
        <w:t>【方法点晴】</w:t>
      </w:r>
      <w:r w:rsidRPr="0048791D">
        <w:rPr>
          <w:rFonts w:ascii="宋体" w:hAnsi="宋体" w:cs="Arial"/>
          <w:kern w:val="0"/>
          <w:szCs w:val="21"/>
          <w:lang w:bidi="ar"/>
        </w:rPr>
        <w:t>本题考查了数列的通项公式，考查了数列的求和，关键是会用</w:t>
      </w:r>
      <w:r w:rsidRPr="0048791D">
        <w:rPr>
          <w:rFonts w:ascii="宋体" w:hAnsi="宋体" w:cs="Arial" w:hint="eastAsia"/>
          <w:kern w:val="0"/>
          <w:szCs w:val="21"/>
          <w:lang w:bidi="ar"/>
        </w:rPr>
        <w:t>累加法求通项公式和</w:t>
      </w:r>
      <w:r w:rsidRPr="0048791D">
        <w:rPr>
          <w:rFonts w:ascii="宋体" w:hAnsi="宋体" w:cs="Arial"/>
          <w:kern w:val="0"/>
          <w:szCs w:val="21"/>
          <w:lang w:bidi="ar"/>
        </w:rPr>
        <w:t>数列的</w:t>
      </w:r>
      <w:r w:rsidRPr="0048791D">
        <w:rPr>
          <w:rFonts w:ascii="宋体" w:hAnsi="宋体" w:cs="Arial" w:hint="eastAsia"/>
          <w:kern w:val="0"/>
          <w:szCs w:val="21"/>
          <w:lang w:bidi="ar"/>
        </w:rPr>
        <w:t>错位相减</w:t>
      </w:r>
      <w:r w:rsidRPr="0048791D">
        <w:rPr>
          <w:rFonts w:ascii="宋体" w:hAnsi="宋体" w:cs="Arial"/>
          <w:kern w:val="0"/>
          <w:szCs w:val="21"/>
          <w:lang w:bidi="ar"/>
        </w:rPr>
        <w:t>法</w:t>
      </w:r>
      <w:r w:rsidRPr="0048791D">
        <w:rPr>
          <w:rFonts w:ascii="宋体" w:hAnsi="宋体" w:cs="Arial" w:hint="eastAsia"/>
          <w:kern w:val="0"/>
          <w:szCs w:val="21"/>
          <w:lang w:bidi="ar"/>
        </w:rPr>
        <w:t>求和，难度适中；</w:t>
      </w:r>
      <w:r w:rsidRPr="0048791D">
        <w:rPr>
          <w:rFonts w:ascii="宋体" w:hAnsi="宋体" w:hint="eastAsia"/>
          <w:szCs w:val="21"/>
        </w:rPr>
        <w:t>解题中，在利用</w:t>
      </w:r>
      <w:r w:rsidRPr="0048791D">
        <w:rPr>
          <w:rFonts w:ascii="宋体" w:hAnsi="宋体" w:cs="宋体" w:hint="eastAsia"/>
          <w:position w:val="-12"/>
          <w:szCs w:val="21"/>
        </w:rPr>
        <w:object w:dxaOrig="1321" w:dyaOrig="360">
          <v:shape id="对象 368" o:spid="_x0000318c90a7-9370-4521-876d-b9f464e70a57_i1390" type="#_x0000318c90a7-9370-4521-876d-b9f464e70a57_t75" alt="学科网 版权所有" style="width:65.9pt;height:18.25pt" o:ole="">
            <v:imagedata r:id="rId318c90a7-9370-4521-876d-b9f464e70a57650" o:title=""/>
          </v:shape>
          <o:OLEObject Type="Embed" ProgID="Equation.3" ShapeID="对象 368" DrawAspect="Content" ObjectID="_1543221575" r:id="rId318c90a7-9370-4521-876d-b9f464e70a57651"/>
        </w:object>
      </w:r>
      <w:r w:rsidRPr="0048791D">
        <w:rPr>
          <w:rFonts w:ascii="宋体" w:hAnsi="宋体" w:cs="宋体" w:hint="eastAsia"/>
          <w:szCs w:val="21"/>
        </w:rPr>
        <w:t>这一常用等式以及</w:t>
      </w:r>
      <w:r w:rsidRPr="0048791D">
        <w:rPr>
          <w:rFonts w:ascii="宋体" w:hAnsi="宋体" w:cs="宋体" w:hint="eastAsia"/>
          <w:position w:val="-12"/>
          <w:szCs w:val="21"/>
        </w:rPr>
        <w:object w:dxaOrig="1500" w:dyaOrig="359">
          <v:shape id="对象 369" o:spid="_x0000318c90a7-9370-4521-876d-b9f464e70a57_i1391" type="#_x0000318c90a7-9370-4521-876d-b9f464e70a57_t75" alt="学科网 版权所有" style="width:74.8pt;height:18.25pt" o:ole="">
            <v:fill o:detectmouseclick="t"/>
            <v:imagedata r:id="rId318c90a7-9370-4521-876d-b9f464e70a57652" o:title=""/>
          </v:shape>
          <o:OLEObject Type="Embed" ProgID="Equation.3" ShapeID="对象 369" DrawAspect="Content" ObjectID="_1543221576" r:id="rId318c90a7-9370-4521-876d-b9f464e70a57653">
            <o:FieldCodes>\* MERGEFORMAT</o:FieldCodes>
          </o:OLEObject>
        </w:object>
      </w:r>
      <w:r w:rsidRPr="0048791D">
        <w:rPr>
          <w:rFonts w:ascii="宋体" w:hAnsi="宋体" w:cs="宋体" w:hint="eastAsia"/>
          <w:szCs w:val="21"/>
        </w:rPr>
        <w:t>时，用累加法求其通项公式；</w:t>
      </w:r>
      <w:r w:rsidRPr="0048791D">
        <w:rPr>
          <w:rFonts w:ascii="宋体" w:hAnsi="宋体" w:hint="eastAsia"/>
          <w:szCs w:val="21"/>
        </w:rPr>
        <w:t>常见的数列求和的方法有公式法即等差等比数列求和公式，分组求和类似于</w:t>
      </w:r>
      <w:r w:rsidRPr="0048791D">
        <w:rPr>
          <w:rFonts w:ascii="宋体" w:hAnsi="宋体" w:hint="eastAsia"/>
          <w:position w:val="-12"/>
          <w:szCs w:val="21"/>
        </w:rPr>
        <w:object w:dxaOrig="1140" w:dyaOrig="360">
          <v:shape id="对象 370" o:spid="_x0000318c90a7-9370-4521-876d-b9f464e70a57_i1392" type="#_x0000318c90a7-9370-4521-876d-b9f464e70a57_t75" alt="学科网 版权所有" style="width:57.05pt;height:18.25pt" o:ole="">
            <v:imagedata r:id="rId318c90a7-9370-4521-876d-b9f464e70a57654" o:title=""/>
          </v:shape>
          <o:OLEObject Type="Embed" ProgID="Equation.3" ShapeID="对象 370" DrawAspect="Content" ObjectID="_1543221577" r:id="rId318c90a7-9370-4521-876d-b9f464e70a57655"/>
        </w:object>
      </w:r>
      <w:r w:rsidRPr="0048791D">
        <w:rPr>
          <w:rFonts w:ascii="宋体" w:hAnsi="宋体" w:hint="eastAsia"/>
          <w:szCs w:val="21"/>
        </w:rPr>
        <w:t>，其中</w:t>
      </w:r>
      <w:r w:rsidRPr="0048791D">
        <w:rPr>
          <w:rFonts w:ascii="宋体" w:hAnsi="宋体" w:hint="eastAsia"/>
          <w:position w:val="-14"/>
          <w:szCs w:val="21"/>
        </w:rPr>
        <w:object w:dxaOrig="441" w:dyaOrig="380">
          <v:shape id="对象 371" o:spid="_x0000318c90a7-9370-4521-876d-b9f464e70a57_i1393" type="#_x0000318c90a7-9370-4521-876d-b9f464e70a57_t75" alt="学科网 版权所有" style="width:21.95pt;height:19.15pt" o:ole="">
            <v:imagedata r:id="rId318c90a7-9370-4521-876d-b9f464e70a57656" o:title=""/>
          </v:shape>
          <o:OLEObject Type="Embed" ProgID="Equation.3" ShapeID="对象 371" DrawAspect="Content" ObjectID="_1543221578" r:id="rId318c90a7-9370-4521-876d-b9f464e70a57657"/>
        </w:object>
      </w:r>
      <w:r w:rsidRPr="0048791D">
        <w:rPr>
          <w:rFonts w:ascii="宋体" w:hAnsi="宋体" w:hint="eastAsia"/>
          <w:szCs w:val="21"/>
        </w:rPr>
        <w:t>和</w:t>
      </w:r>
      <w:r w:rsidRPr="0048791D">
        <w:rPr>
          <w:rFonts w:ascii="宋体" w:hAnsi="宋体" w:hint="eastAsia"/>
          <w:position w:val="-12"/>
          <w:szCs w:val="21"/>
        </w:rPr>
        <w:object w:dxaOrig="420" w:dyaOrig="360">
          <v:shape id="对象 372" o:spid="_x0000318c90a7-9370-4521-876d-b9f464e70a57_i1394" type="#_x0000318c90a7-9370-4521-876d-b9f464e70a57_t75" alt="学科网 版权所有" style="width:21.05pt;height:18.25pt" o:ole="">
            <v:imagedata r:id="rId318c90a7-9370-4521-876d-b9f464e70a57658" o:title=""/>
          </v:shape>
          <o:OLEObject Type="Embed" ProgID="Equation.3" ShapeID="对象 372" DrawAspect="Content" ObjectID="_1543221579" r:id="rId318c90a7-9370-4521-876d-b9f464e70a57659"/>
        </w:object>
      </w:r>
      <w:r w:rsidRPr="0048791D">
        <w:rPr>
          <w:rFonts w:ascii="宋体" w:hAnsi="宋体" w:hint="eastAsia"/>
          <w:szCs w:val="21"/>
        </w:rPr>
        <w:t>分别为特殊数列，裂项相消法类似于</w:t>
      </w:r>
      <w:r w:rsidRPr="0048791D">
        <w:rPr>
          <w:rFonts w:ascii="宋体" w:hAnsi="宋体" w:hint="eastAsia"/>
          <w:position w:val="-28"/>
          <w:szCs w:val="21"/>
        </w:rPr>
        <w:object w:dxaOrig="1260" w:dyaOrig="660">
          <v:shape id="对象 373" o:spid="_x0000318c90a7-9370-4521-876d-b9f464e70a57_i1395" type="#_x0000318c90a7-9370-4521-876d-b9f464e70a57_t75" alt="学科网 版权所有" style="width:63.1pt;height:33.2pt" o:ole="">
            <v:imagedata r:id="rId318c90a7-9370-4521-876d-b9f464e70a57660" o:title=""/>
          </v:shape>
          <o:OLEObject Type="Embed" ProgID="Equation.3" ShapeID="对象 373" DrawAspect="Content" ObjectID="_1543221580" r:id="rId318c90a7-9370-4521-876d-b9f464e70a57661"/>
        </w:object>
      </w:r>
      <w:r w:rsidRPr="0048791D">
        <w:rPr>
          <w:rFonts w:ascii="宋体" w:hAnsi="宋体" w:hint="eastAsia"/>
          <w:szCs w:val="21"/>
        </w:rPr>
        <w:t>，错位相减法类似于</w:t>
      </w:r>
      <w:r w:rsidRPr="0048791D">
        <w:rPr>
          <w:rFonts w:ascii="宋体" w:hAnsi="宋体" w:hint="eastAsia"/>
          <w:position w:val="-12"/>
          <w:szCs w:val="21"/>
        </w:rPr>
        <w:object w:dxaOrig="1040" w:dyaOrig="360">
          <v:shape id="对象 374" o:spid="_x0000318c90a7-9370-4521-876d-b9f464e70a57_i1396" type="#_x0000318c90a7-9370-4521-876d-b9f464e70a57_t75" alt="学科网 版权所有" style="width:51.9pt;height:18.25pt" o:ole="">
            <v:imagedata r:id="rId318c90a7-9370-4521-876d-b9f464e70a57662" o:title=""/>
          </v:shape>
          <o:OLEObject Type="Embed" ProgID="Equation.3" ShapeID="对象 374" DrawAspect="Content" ObjectID="_1543221581" r:id="rId318c90a7-9370-4521-876d-b9f464e70a57663"/>
        </w:object>
      </w:r>
      <w:r w:rsidRPr="0048791D">
        <w:rPr>
          <w:rFonts w:ascii="宋体" w:hAnsi="宋体" w:hint="eastAsia"/>
          <w:szCs w:val="21"/>
        </w:rPr>
        <w:t>，其中</w:t>
      </w:r>
      <w:r w:rsidRPr="0048791D">
        <w:rPr>
          <w:rFonts w:ascii="宋体" w:hAnsi="宋体" w:hint="eastAsia"/>
          <w:position w:val="-14"/>
          <w:szCs w:val="21"/>
        </w:rPr>
        <w:object w:dxaOrig="441" w:dyaOrig="380">
          <v:shape id="对象 375" o:spid="_x0000318c90a7-9370-4521-876d-b9f464e70a57_i1397" type="#_x0000318c90a7-9370-4521-876d-b9f464e70a57_t75" alt="学科网 版权所有" style="width:21.95pt;height:19.15pt" o:ole="">
            <v:imagedata r:id="rId318c90a7-9370-4521-876d-b9f464e70a57656" o:title=""/>
          </v:shape>
          <o:OLEObject Type="Embed" ProgID="Equation.3" ShapeID="对象 375" DrawAspect="Content" ObjectID="_1543221582" r:id="rId318c90a7-9370-4521-876d-b9f464e70a57664"/>
        </w:object>
      </w:r>
      <w:r w:rsidRPr="0048791D">
        <w:rPr>
          <w:rFonts w:ascii="宋体" w:hAnsi="宋体" w:hint="eastAsia"/>
          <w:szCs w:val="21"/>
        </w:rPr>
        <w:t>为等差数列，</w:t>
      </w:r>
      <w:r w:rsidRPr="0048791D">
        <w:rPr>
          <w:rFonts w:ascii="宋体" w:hAnsi="宋体" w:hint="eastAsia"/>
          <w:position w:val="-12"/>
          <w:szCs w:val="21"/>
        </w:rPr>
        <w:object w:dxaOrig="420" w:dyaOrig="360">
          <v:shape id="对象 376" o:spid="_x0000318c90a7-9370-4521-876d-b9f464e70a57_i1398" type="#_x0000318c90a7-9370-4521-876d-b9f464e70a57_t75" alt="学科网 版权所有" style="width:21.05pt;height:18.25pt" o:ole="">
            <v:imagedata r:id="rId318c90a7-9370-4521-876d-b9f464e70a57658" o:title=""/>
          </v:shape>
          <o:OLEObject Type="Embed" ProgID="Equation.3" ShapeID="对象 376" DrawAspect="Content" ObjectID="_1543221583" r:id="rId318c90a7-9370-4521-876d-b9f464e70a57665"/>
        </w:object>
      </w:r>
      <w:r w:rsidRPr="0048791D">
        <w:rPr>
          <w:rFonts w:ascii="宋体" w:hAnsi="宋体" w:hint="eastAsia"/>
          <w:szCs w:val="21"/>
        </w:rPr>
        <w:t>为等比数列等.</w:t>
      </w:r>
    </w:p>
    <w:p w:rsidR="00F23160" w:rsidRPr="004058E8" w:rsidRDefault="00F23160" w:rsidP="004058E8">
      <w:r w:rsidRPr="004058E8">
        <w:rPr>
          <w:rFonts w:ascii="宋体" w:hAnsi="宋体" w:hint="eastAsia"/>
          <w:szCs w:val="21"/>
        </w:rPr>
        <w:t>6．（1）</w:t>
      </w:r>
      <w:r w:rsidR="008873FF" w:rsidRPr="004058E8">
        <w:rPr>
          <w:rFonts w:ascii="宋体" w:hAnsi="宋体"/>
          <w:position w:val="-12"/>
          <w:szCs w:val="21"/>
        </w:rPr>
        <w:object w:dxaOrig="1060" w:dyaOrig="360">
          <v:shape id="_x00003f80a1c9-ae24-4750-91eb-17a6f8ff50ef_i1373" type="#_x00003f80a1c9-ae24-4750-91eb-17a6f8ff50ef_t75" alt="学科网 版权所有" style="width:53pt;height:18pt" o:ole="">
            <v:imagedata r:id="rId3f80a1c9-ae24-4750-91eb-17a6f8ff50ef632" o:title=""/>
          </v:shape>
          <o:OLEObject Type="Embed" ProgID="Equation.DSMT4" ShapeID="_x00003f80a1c9-ae24-4750-91eb-17a6f8ff50ef_i1373" DrawAspect="Content" ObjectID="_1543056356" r:id="rId3f80a1c9-ae24-4750-91eb-17a6f8ff50ef633"/>
        </w:object>
      </w:r>
      <w:r w:rsidRPr="004058E8">
        <w:rPr>
          <w:rFonts w:ascii="宋体" w:hAnsi="宋体" w:hint="eastAsia"/>
          <w:szCs w:val="21"/>
        </w:rPr>
        <w:t>；（2）</w:t>
      </w:r>
      <w:r w:rsidR="008873FF" w:rsidRPr="004058E8">
        <w:rPr>
          <w:rFonts w:ascii="宋体" w:hAnsi="宋体"/>
          <w:position w:val="-28"/>
          <w:szCs w:val="21"/>
        </w:rPr>
        <w:object w:dxaOrig="1840" w:dyaOrig="680">
          <v:shape id="_x00003f80a1c9-ae24-4750-91eb-17a6f8ff50ef_i1374" type="#_x00003f80a1c9-ae24-4750-91eb-17a6f8ff50ef_t75" alt="学科网 版权所有" style="width:92pt;height:34pt" o:ole="">
            <v:imagedata r:id="rId3f80a1c9-ae24-4750-91eb-17a6f8ff50ef634" o:title=""/>
          </v:shape>
          <o:OLEObject Type="Embed" ProgID="Equation.DSMT4" ShapeID="_x00003f80a1c9-ae24-4750-91eb-17a6f8ff50ef_i1374" DrawAspect="Content" ObjectID="_1543056357" r:id="rId3f80a1c9-ae24-4750-91eb-17a6f8ff50ef635"/>
        </w:object>
      </w:r>
      <w:r w:rsidR="004058E8">
        <w:rPr>
          <w:rFonts w:ascii="宋体" w:hAnsi="宋体" w:hint="eastAsia"/>
          <w:szCs w:val="21"/>
        </w:rPr>
        <w:t>.</w:t>
      </w:r>
    </w:p>
    <w:p w:rsidR="00F23160" w:rsidRPr="004058E8" w:rsidRDefault="00F23160" w:rsidP="004058E8">
      <w:r w:rsidRPr="004058E8">
        <w:rPr>
          <w:rFonts w:ascii="宋体" w:hAnsi="宋体" w:hint="eastAsia"/>
          <w:szCs w:val="21"/>
        </w:rPr>
        <w:t>【解析】</w:t>
      </w:r>
    </w:p>
    <w:p w:rsidR="00F23160" w:rsidRPr="004058E8" w:rsidRDefault="00F23160" w:rsidP="004058E8">
      <w:r w:rsidRPr="004058E8">
        <w:rPr>
          <w:rFonts w:ascii="宋体" w:hAnsi="宋体" w:hint="eastAsia"/>
          <w:szCs w:val="21"/>
        </w:rPr>
        <w:t>试题分析：（1）</w:t>
      </w:r>
      <w:r w:rsidR="00D479BC" w:rsidRPr="004058E8">
        <w:rPr>
          <w:rFonts w:ascii="宋体" w:hAnsi="宋体" w:hint="eastAsia"/>
          <w:szCs w:val="21"/>
        </w:rPr>
        <w:t>当</w:t>
      </w:r>
      <w:r w:rsidR="00D479BC" w:rsidRPr="004058E8">
        <w:rPr>
          <w:rFonts w:ascii="宋体" w:hAnsi="宋体"/>
          <w:position w:val="-6"/>
          <w:szCs w:val="21"/>
        </w:rPr>
        <w:object w:dxaOrig="520" w:dyaOrig="279">
          <v:shape id="_x00003f80a1c9-ae24-4750-91eb-17a6f8ff50ef_i1375" type="#_x00003f80a1c9-ae24-4750-91eb-17a6f8ff50ef_t75" alt="学科网 版权所有" style="width:26pt;height:14pt" o:ole="">
            <v:imagedata r:id="rId3f80a1c9-ae24-4750-91eb-17a6f8ff50ef636" o:title=""/>
          </v:shape>
          <o:OLEObject Type="Embed" ProgID="Equation.DSMT4" ShapeID="_x00003f80a1c9-ae24-4750-91eb-17a6f8ff50ef_i1375" DrawAspect="Content" ObjectID="_1543056358" r:id="rId3f80a1c9-ae24-4750-91eb-17a6f8ff50ef637"/>
        </w:object>
      </w:r>
      <w:r w:rsidR="00D479BC" w:rsidRPr="004058E8">
        <w:rPr>
          <w:rFonts w:ascii="宋体" w:hAnsi="宋体"/>
          <w:szCs w:val="21"/>
        </w:rPr>
        <w:t>时，</w:t>
      </w:r>
      <w:r w:rsidR="00D479BC" w:rsidRPr="004058E8">
        <w:rPr>
          <w:rFonts w:ascii="宋体" w:hAnsi="宋体"/>
          <w:position w:val="-12"/>
          <w:szCs w:val="21"/>
        </w:rPr>
        <w:object w:dxaOrig="580" w:dyaOrig="360">
          <v:shape id="_x00003f80a1c9-ae24-4750-91eb-17a6f8ff50ef_i1376" type="#_x00003f80a1c9-ae24-4750-91eb-17a6f8ff50ef_t75" alt="学科网 版权所有" style="width:29pt;height:18pt" o:ole="">
            <v:imagedata r:id="rId3f80a1c9-ae24-4750-91eb-17a6f8ff50ef638" o:title=""/>
          </v:shape>
          <o:OLEObject Type="Embed" ProgID="Equation.DSMT4" ShapeID="_x00003f80a1c9-ae24-4750-91eb-17a6f8ff50ef_i1376" DrawAspect="Content" ObjectID="_1543056359" r:id="rId3f80a1c9-ae24-4750-91eb-17a6f8ff50ef639"/>
        </w:object>
      </w:r>
      <w:r w:rsidR="00D479BC" w:rsidRPr="004058E8">
        <w:rPr>
          <w:rFonts w:ascii="宋体" w:hAnsi="宋体"/>
          <w:szCs w:val="21"/>
        </w:rPr>
        <w:t>，</w:t>
      </w:r>
      <w:r w:rsidR="00D479BC" w:rsidRPr="004058E8">
        <w:rPr>
          <w:rFonts w:ascii="宋体" w:hAnsi="宋体"/>
          <w:position w:val="-6"/>
          <w:szCs w:val="21"/>
        </w:rPr>
        <w:object w:dxaOrig="520" w:dyaOrig="279">
          <v:shape id="_x00003f80a1c9-ae24-4750-91eb-17a6f8ff50ef_i1377" type="#_x00003f80a1c9-ae24-4750-91eb-17a6f8ff50ef_t75" alt="学科网 版权所有" style="width:26pt;height:14pt" o:ole="">
            <v:imagedata r:id="rId3f80a1c9-ae24-4750-91eb-17a6f8ff50ef640" o:title=""/>
          </v:shape>
          <o:OLEObject Type="Embed" ProgID="Equation.DSMT4" ShapeID="_x00003f80a1c9-ae24-4750-91eb-17a6f8ff50ef_i1377" DrawAspect="Content" ObjectID="_1543056360" r:id="rId3f80a1c9-ae24-4750-91eb-17a6f8ff50ef641"/>
        </w:object>
      </w:r>
      <w:r w:rsidR="00D479BC" w:rsidRPr="004058E8">
        <w:rPr>
          <w:rFonts w:ascii="宋体" w:hAnsi="宋体"/>
          <w:szCs w:val="21"/>
        </w:rPr>
        <w:t>时，利用</w:t>
      </w:r>
      <w:r w:rsidR="00D479BC" w:rsidRPr="004058E8">
        <w:rPr>
          <w:rFonts w:ascii="宋体" w:hAnsi="宋体"/>
          <w:bCs/>
          <w:position w:val="-32"/>
          <w:szCs w:val="21"/>
        </w:rPr>
        <w:object w:dxaOrig="2120" w:dyaOrig="760">
          <v:shape id="_x00003f80a1c9-ae24-4750-91eb-17a6f8ff50ef_i1378" type="#_x00003f80a1c9-ae24-4750-91eb-17a6f8ff50ef_t75" alt="学科网 版权所有" style="width:106pt;height:38.5pt;mso-position-horizontal-relative:page;mso-position-vertical-relative:page" o:ole="">
            <v:imagedata r:id="rId3f80a1c9-ae24-4750-91eb-17a6f8ff50ef323" o:title=""/>
          </v:shape>
          <o:OLEObject Type="Embed" ProgID="Equation.DSMT4" ShapeID="_x00003f80a1c9-ae24-4750-91eb-17a6f8ff50ef_i1378" DrawAspect="Content" ObjectID="_1543056361" r:id="rId3f80a1c9-ae24-4750-91eb-17a6f8ff50ef642"/>
        </w:object>
      </w:r>
      <w:r w:rsidR="00D479BC" w:rsidRPr="004058E8">
        <w:rPr>
          <w:rFonts w:ascii="宋体" w:hAnsi="宋体"/>
          <w:bCs/>
          <w:szCs w:val="21"/>
        </w:rPr>
        <w:t>求得通项公式为</w:t>
      </w:r>
      <w:r w:rsidR="00D479BC" w:rsidRPr="004058E8">
        <w:rPr>
          <w:rFonts w:ascii="宋体" w:hAnsi="宋体"/>
          <w:position w:val="-12"/>
          <w:szCs w:val="21"/>
        </w:rPr>
        <w:object w:dxaOrig="1060" w:dyaOrig="360">
          <v:shape id="_x00003f80a1c9-ae24-4750-91eb-17a6f8ff50ef_i1379" type="#_x00003f80a1c9-ae24-4750-91eb-17a6f8ff50ef_t75" alt="学科网 版权所有" style="width:53pt;height:18pt" o:ole="">
            <v:imagedata r:id="rId3f80a1c9-ae24-4750-91eb-17a6f8ff50ef632" o:title=""/>
          </v:shape>
          <o:OLEObject Type="Embed" ProgID="Equation.DSMT4" ShapeID="_x00003f80a1c9-ae24-4750-91eb-17a6f8ff50ef_i1379" DrawAspect="Content" ObjectID="_1543056362" r:id="rId3f80a1c9-ae24-4750-91eb-17a6f8ff50ef643"/>
        </w:object>
      </w:r>
      <w:r w:rsidR="00481A6B" w:rsidRPr="004058E8">
        <w:rPr>
          <w:rFonts w:ascii="宋体" w:hAnsi="宋体" w:hint="eastAsia"/>
          <w:szCs w:val="21"/>
        </w:rPr>
        <w:t>；</w:t>
      </w:r>
      <w:r w:rsidR="00D479BC" w:rsidRPr="004058E8">
        <w:rPr>
          <w:rFonts w:ascii="宋体" w:hAnsi="宋体"/>
          <w:szCs w:val="21"/>
        </w:rPr>
        <w:t>（</w:t>
      </w:r>
      <w:r w:rsidR="00D479BC" w:rsidRPr="004058E8">
        <w:rPr>
          <w:rFonts w:ascii="宋体" w:hAnsi="宋体" w:hint="eastAsia"/>
          <w:szCs w:val="21"/>
        </w:rPr>
        <w:t>2</w:t>
      </w:r>
      <w:r w:rsidR="00D479BC" w:rsidRPr="004058E8">
        <w:rPr>
          <w:rFonts w:ascii="宋体" w:hAnsi="宋体"/>
          <w:szCs w:val="21"/>
        </w:rPr>
        <w:t>）</w:t>
      </w:r>
      <w:r w:rsidR="00D479BC" w:rsidRPr="004058E8">
        <w:rPr>
          <w:rFonts w:ascii="宋体" w:hAnsi="宋体" w:hint="eastAsia"/>
          <w:bCs/>
          <w:szCs w:val="21"/>
        </w:rPr>
        <w:t>根据（1）化简</w:t>
      </w:r>
      <w:r w:rsidR="00D479BC" w:rsidRPr="004058E8">
        <w:rPr>
          <w:rFonts w:ascii="宋体" w:hAnsi="宋体"/>
          <w:bCs/>
          <w:position w:val="-28"/>
          <w:szCs w:val="21"/>
        </w:rPr>
        <w:object w:dxaOrig="2299" w:dyaOrig="680">
          <v:shape id="_x00003f80a1c9-ae24-4750-91eb-17a6f8ff50ef_i1380" type="#_x00003f80a1c9-ae24-4750-91eb-17a6f8ff50ef_t75" alt="学科网 版权所有" style="width:115pt;height:34pt" o:ole="">
            <v:imagedata r:id="rId3f80a1c9-ae24-4750-91eb-17a6f8ff50ef591" o:title=""/>
          </v:shape>
          <o:OLEObject Type="Embed" ProgID="Equation.DSMT4" ShapeID="_x00003f80a1c9-ae24-4750-91eb-17a6f8ff50ef_i1380" DrawAspect="Content" ObjectID="_1543056363" r:id="rId3f80a1c9-ae24-4750-91eb-17a6f8ff50ef644"/>
        </w:object>
      </w:r>
      <w:r w:rsidR="00D479BC" w:rsidRPr="004058E8">
        <w:rPr>
          <w:rFonts w:ascii="宋体" w:hAnsi="宋体"/>
          <w:bCs/>
          <w:szCs w:val="21"/>
        </w:rPr>
        <w:t>，利用裂项求和法求得</w:t>
      </w:r>
      <w:r w:rsidR="00D479BC" w:rsidRPr="004058E8">
        <w:rPr>
          <w:rFonts w:ascii="宋体" w:hAnsi="宋体"/>
          <w:position w:val="-24"/>
          <w:szCs w:val="21"/>
        </w:rPr>
        <w:object w:dxaOrig="1100" w:dyaOrig="620">
          <v:shape id="_x00003f80a1c9-ae24-4750-91eb-17a6f8ff50ef_i1381" type="#_x00003f80a1c9-ae24-4750-91eb-17a6f8ff50ef_t75" alt="学科网 版权所有" style="width:55pt;height:31pt" o:ole="">
            <v:imagedata r:id="rId3f80a1c9-ae24-4750-91eb-17a6f8ff50ef576" o:title=""/>
          </v:shape>
          <o:OLEObject Type="Embed" ProgID="Equation.DSMT4" ShapeID="_x00003f80a1c9-ae24-4750-91eb-17a6f8ff50ef_i1381" DrawAspect="Content" ObjectID="_1543056364" r:id="rId3f80a1c9-ae24-4750-91eb-17a6f8ff50ef645"/>
        </w:object>
      </w:r>
      <w:r w:rsidR="004058E8">
        <w:rPr>
          <w:rFonts w:ascii="宋体" w:hAnsi="宋体"/>
          <w:szCs w:val="21"/>
        </w:rPr>
        <w:t>.</w:t>
      </w:r>
    </w:p>
    <w:p w:rsidR="00F23160" w:rsidRPr="004058E8" w:rsidRDefault="00F23160" w:rsidP="004058E8">
      <w:r w:rsidRPr="004058E8">
        <w:rPr>
          <w:rFonts w:ascii="宋体" w:hAnsi="宋体" w:hint="eastAsia"/>
          <w:szCs w:val="21"/>
        </w:rPr>
        <w:t>试题解析：</w:t>
      </w:r>
    </w:p>
    <w:p w:rsidR="00F23160" w:rsidRPr="004058E8" w:rsidRDefault="00F23160" w:rsidP="004058E8">
      <w:r w:rsidRPr="004058E8">
        <w:rPr>
          <w:rFonts w:ascii="宋体" w:hAnsi="宋体" w:hint="eastAsia"/>
          <w:szCs w:val="21"/>
        </w:rPr>
        <w:t>（1）</w:t>
      </w:r>
      <w:r w:rsidRPr="004058E8">
        <w:rPr>
          <w:rFonts w:ascii="宋体" w:hAnsi="宋体"/>
          <w:position w:val="-4"/>
          <w:szCs w:val="21"/>
        </w:rPr>
        <w:object w:dxaOrig="220" w:dyaOrig="200">
          <v:shape id="_x00003f80a1c9-ae24-4750-91eb-17a6f8ff50ef_i1382" type="#_x00003f80a1c9-ae24-4750-91eb-17a6f8ff50ef_t75" alt="学科网 版权所有" style="width:11pt;height:10pt" o:ole="">
            <v:imagedata r:id="rId3f80a1c9-ae24-4750-91eb-17a6f8ff50ef646" o:title=""/>
          </v:shape>
          <o:OLEObject Type="Embed" ProgID="Equation.DSMT4" ShapeID="_x00003f80a1c9-ae24-4750-91eb-17a6f8ff50ef_i1382" DrawAspect="Content" ObjectID="_1543056365" r:id="rId3f80a1c9-ae24-4750-91eb-17a6f8ff50ef647"/>
        </w:object>
      </w:r>
      <w:r w:rsidRPr="004058E8">
        <w:rPr>
          <w:rFonts w:ascii="宋体" w:hAnsi="宋体" w:hint="eastAsia"/>
          <w:szCs w:val="21"/>
        </w:rPr>
        <w:t>对于任意的正整数</w:t>
      </w:r>
      <w:r w:rsidRPr="004058E8">
        <w:rPr>
          <w:rFonts w:ascii="宋体" w:hAnsi="宋体"/>
          <w:position w:val="-14"/>
          <w:szCs w:val="21"/>
        </w:rPr>
        <w:object w:dxaOrig="1560" w:dyaOrig="420">
          <v:shape id="_x00003f80a1c9-ae24-4750-91eb-17a6f8ff50ef_i1383" type="#_x00003f80a1c9-ae24-4750-91eb-17a6f8ff50ef_t75" alt="学科网 版权所有" style="width:78pt;height:21pt" o:ole="">
            <v:imagedata r:id="rId3f80a1c9-ae24-4750-91eb-17a6f8ff50ef648" o:title=""/>
          </v:shape>
          <o:OLEObject Type="Embed" ProgID="Equation.DSMT4" ShapeID="_x00003f80a1c9-ae24-4750-91eb-17a6f8ff50ef_i1383" DrawAspect="Content" ObjectID="_1543056366" r:id="rId3f80a1c9-ae24-4750-91eb-17a6f8ff50ef649"/>
        </w:object>
      </w:r>
      <w:r w:rsidR="004058E8" w:rsidRPr="004058E8">
        <w:rPr>
          <w:rFonts w:ascii="宋体" w:hAnsi="宋体" w:hint="eastAsia"/>
          <w:szCs w:val="21"/>
        </w:rPr>
        <w:t xml:space="preserve"> </w:t>
      </w:r>
      <w:r w:rsidRPr="004058E8">
        <w:rPr>
          <w:rFonts w:ascii="宋体" w:hAnsi="宋体" w:hint="eastAsia"/>
          <w:szCs w:val="21"/>
        </w:rPr>
        <w:t>①</w:t>
      </w:r>
      <w:r w:rsidR="004058E8" w:rsidRPr="004058E8">
        <w:rPr>
          <w:rFonts w:ascii="宋体" w:hAnsi="宋体" w:hint="eastAsia"/>
          <w:szCs w:val="21"/>
        </w:rPr>
        <w:t xml:space="preserve"> </w:t>
      </w:r>
      <w:r w:rsidRPr="004058E8">
        <w:rPr>
          <w:rFonts w:ascii="宋体" w:hAnsi="宋体" w:hint="eastAsia"/>
          <w:szCs w:val="21"/>
        </w:rPr>
        <w:t>恒成立，当</w:t>
      </w:r>
      <w:r w:rsidRPr="004058E8">
        <w:rPr>
          <w:rFonts w:ascii="宋体" w:hAnsi="宋体"/>
          <w:position w:val="-6"/>
          <w:szCs w:val="21"/>
        </w:rPr>
        <w:object w:dxaOrig="520" w:dyaOrig="279">
          <v:shape id="_x00003f80a1c9-ae24-4750-91eb-17a6f8ff50ef_i1384" type="#_x00003f80a1c9-ae24-4750-91eb-17a6f8ff50ef_t75" alt="学科网 版权所有" style="width:26pt;height:14pt" o:ole="">
            <v:imagedata r:id="rId3f80a1c9-ae24-4750-91eb-17a6f8ff50ef650" o:title=""/>
          </v:shape>
          <o:OLEObject Type="Embed" ProgID="Equation.DSMT4" ShapeID="_x00003f80a1c9-ae24-4750-91eb-17a6f8ff50ef_i1384" DrawAspect="Content" ObjectID="_1543056367" r:id="rId3f80a1c9-ae24-4750-91eb-17a6f8ff50ef651"/>
        </w:object>
      </w:r>
      <w:r w:rsidRPr="004058E8">
        <w:rPr>
          <w:rFonts w:ascii="宋体" w:hAnsi="宋体" w:hint="eastAsia"/>
          <w:szCs w:val="21"/>
        </w:rPr>
        <w:t>时，</w:t>
      </w:r>
      <w:r w:rsidRPr="004058E8">
        <w:rPr>
          <w:rFonts w:ascii="宋体" w:hAnsi="宋体"/>
          <w:position w:val="-14"/>
          <w:szCs w:val="21"/>
        </w:rPr>
        <w:object w:dxaOrig="1280" w:dyaOrig="420">
          <v:shape id="_x00003f80a1c9-ae24-4750-91eb-17a6f8ff50ef_i1385" type="#_x00003f80a1c9-ae24-4750-91eb-17a6f8ff50ef_t75" alt="学科网 版权所有" style="width:64pt;height:21pt" o:ole="">
            <v:imagedata r:id="rId3f80a1c9-ae24-4750-91eb-17a6f8ff50ef652" o:title=""/>
          </v:shape>
          <o:OLEObject Type="Embed" ProgID="Equation.DSMT4" ShapeID="_x00003f80a1c9-ae24-4750-91eb-17a6f8ff50ef_i1385" DrawAspect="Content" ObjectID="_1543056368" r:id="rId3f80a1c9-ae24-4750-91eb-17a6f8ff50ef653"/>
        </w:object>
      </w:r>
      <w:r w:rsidRPr="004058E8">
        <w:rPr>
          <w:rFonts w:ascii="宋体" w:hAnsi="宋体" w:hint="eastAsia"/>
          <w:szCs w:val="21"/>
        </w:rPr>
        <w:t>，即</w:t>
      </w:r>
      <w:r w:rsidRPr="004058E8">
        <w:rPr>
          <w:rFonts w:ascii="宋体" w:hAnsi="宋体"/>
          <w:position w:val="-18"/>
          <w:szCs w:val="21"/>
        </w:rPr>
        <w:object w:dxaOrig="2160" w:dyaOrig="540">
          <v:shape id="_x00003f80a1c9-ae24-4750-91eb-17a6f8ff50ef_i1386" type="#_x00003f80a1c9-ae24-4750-91eb-17a6f8ff50ef_t75" alt="学科网 版权所有" style="width:108pt;height:27pt" o:ole="">
            <v:imagedata r:id="rId3f80a1c9-ae24-4750-91eb-17a6f8ff50ef654" o:title=""/>
          </v:shape>
          <o:OLEObject Type="Embed" ProgID="Equation.DSMT4" ShapeID="_x00003f80a1c9-ae24-4750-91eb-17a6f8ff50ef_i1386" DrawAspect="Content" ObjectID="_1543056369" r:id="rId3f80a1c9-ae24-4750-91eb-17a6f8ff50ef655"/>
        </w:object>
      </w:r>
      <w:r w:rsidRPr="004058E8">
        <w:rPr>
          <w:rFonts w:ascii="宋体" w:hAnsi="宋体" w:hint="eastAsia"/>
          <w:szCs w:val="21"/>
        </w:rPr>
        <w:t>,当</w:t>
      </w:r>
      <w:r w:rsidRPr="004058E8">
        <w:rPr>
          <w:rFonts w:ascii="宋体" w:hAnsi="宋体"/>
          <w:position w:val="-6"/>
          <w:szCs w:val="21"/>
        </w:rPr>
        <w:object w:dxaOrig="560" w:dyaOrig="279">
          <v:shape id="_x00003f80a1c9-ae24-4750-91eb-17a6f8ff50ef_i1387" type="#_x00003f80a1c9-ae24-4750-91eb-17a6f8ff50ef_t75" alt="学科网 版权所有" style="width:28pt;height:14pt" o:ole="">
            <v:imagedata r:id="rId3f80a1c9-ae24-4750-91eb-17a6f8ff50ef656" o:title=""/>
          </v:shape>
          <o:OLEObject Type="Embed" ProgID="Equation.DSMT4" ShapeID="_x00003f80a1c9-ae24-4750-91eb-17a6f8ff50ef_i1387" DrawAspect="Content" ObjectID="_1543056370" r:id="rId3f80a1c9-ae24-4750-91eb-17a6f8ff50ef657"/>
        </w:object>
      </w:r>
      <w:r w:rsidRPr="004058E8">
        <w:rPr>
          <w:rFonts w:ascii="宋体" w:hAnsi="宋体" w:hint="eastAsia"/>
          <w:szCs w:val="21"/>
        </w:rPr>
        <w:t>时，有</w:t>
      </w:r>
      <w:r w:rsidRPr="004058E8">
        <w:rPr>
          <w:rFonts w:ascii="宋体" w:hAnsi="宋体"/>
          <w:position w:val="-14"/>
          <w:szCs w:val="21"/>
        </w:rPr>
        <w:object w:dxaOrig="1620" w:dyaOrig="420">
          <v:shape id="_x00003f80a1c9-ae24-4750-91eb-17a6f8ff50ef_i1388" type="#_x00003f80a1c9-ae24-4750-91eb-17a6f8ff50ef_t75" alt="学科网 版权所有" style="width:81pt;height:21pt" o:ole="">
            <v:imagedata r:id="rId3f80a1c9-ae24-4750-91eb-17a6f8ff50ef658" o:title=""/>
          </v:shape>
          <o:OLEObject Type="Embed" ProgID="Equation.DSMT4" ShapeID="_x00003f80a1c9-ae24-4750-91eb-17a6f8ff50ef_i1388" DrawAspect="Content" ObjectID="_1543056371" r:id="rId3f80a1c9-ae24-4750-91eb-17a6f8ff50ef659"/>
        </w:object>
      </w:r>
      <w:r w:rsidR="004058E8" w:rsidRPr="004058E8">
        <w:rPr>
          <w:rFonts w:ascii="宋体" w:hAnsi="宋体" w:hint="eastAsia"/>
          <w:szCs w:val="21"/>
        </w:rPr>
        <w:t xml:space="preserve">  </w:t>
      </w:r>
      <w:r w:rsidRPr="004058E8">
        <w:rPr>
          <w:rFonts w:ascii="宋体" w:hAnsi="宋体" w:hint="eastAsia"/>
          <w:szCs w:val="21"/>
        </w:rPr>
        <w:t>②</w:t>
      </w:r>
      <w:r w:rsidR="004058E8" w:rsidRPr="004058E8">
        <w:rPr>
          <w:rFonts w:ascii="宋体" w:hAnsi="宋体" w:hint="eastAsia"/>
          <w:szCs w:val="21"/>
        </w:rPr>
        <w:t xml:space="preserve"> </w:t>
      </w:r>
      <w:r w:rsidRPr="004058E8">
        <w:rPr>
          <w:rFonts w:ascii="宋体" w:hAnsi="宋体" w:hint="eastAsia"/>
          <w:szCs w:val="21"/>
        </w:rPr>
        <w:t>,</w:t>
      </w:r>
      <w:r w:rsidRPr="004058E8">
        <w:rPr>
          <w:rFonts w:ascii="宋体" w:hAnsi="宋体"/>
          <w:position w:val="-8"/>
          <w:szCs w:val="21"/>
        </w:rPr>
        <w:object w:dxaOrig="900" w:dyaOrig="340">
          <v:shape id="_x00003f80a1c9-ae24-4750-91eb-17a6f8ff50ef_i1389" type="#_x00003f80a1c9-ae24-4750-91eb-17a6f8ff50ef_t75" alt="学科网 版权所有" style="width:45pt;height:17pt" o:ole="">
            <v:imagedata r:id="rId3f80a1c9-ae24-4750-91eb-17a6f8ff50ef660" o:title=""/>
          </v:shape>
          <o:OLEObject Type="Embed" ProgID="Equation.DSMT4" ShapeID="_x00003f80a1c9-ae24-4750-91eb-17a6f8ff50ef_i1389" DrawAspect="Content" ObjectID="_1543056372" r:id="rId3f80a1c9-ae24-4750-91eb-17a6f8ff50ef661"/>
        </w:object>
      </w:r>
      <w:r w:rsidR="004058E8" w:rsidRPr="004058E8">
        <w:rPr>
          <w:rFonts w:ascii="宋体" w:hAnsi="宋体" w:hint="eastAsia"/>
          <w:szCs w:val="21"/>
        </w:rPr>
        <w:t xml:space="preserve"> </w:t>
      </w:r>
      <w:r w:rsidRPr="004058E8">
        <w:rPr>
          <w:rFonts w:ascii="宋体" w:hAnsi="宋体" w:hint="eastAsia"/>
          <w:szCs w:val="21"/>
        </w:rPr>
        <w:t>得</w:t>
      </w:r>
      <w:r w:rsidRPr="004058E8">
        <w:rPr>
          <w:rFonts w:ascii="宋体" w:hAnsi="宋体"/>
          <w:position w:val="-12"/>
          <w:szCs w:val="21"/>
        </w:rPr>
        <w:object w:dxaOrig="2659" w:dyaOrig="380">
          <v:shape id="_x00003f80a1c9-ae24-4750-91eb-17a6f8ff50ef_i1390" type="#_x00003f80a1c9-ae24-4750-91eb-17a6f8ff50ef_t75" alt="学科网 版权所有" style="width:133pt;height:19pt" o:ole="">
            <v:imagedata r:id="rId3f80a1c9-ae24-4750-91eb-17a6f8ff50ef662" o:title=""/>
          </v:shape>
          <o:OLEObject Type="Embed" ProgID="Equation.DSMT4" ShapeID="_x00003f80a1c9-ae24-4750-91eb-17a6f8ff50ef_i1390" DrawAspect="Content" ObjectID="_1543056373" r:id="rId3f80a1c9-ae24-4750-91eb-17a6f8ff50ef663"/>
        </w:object>
      </w:r>
      <w:r w:rsidRPr="004058E8">
        <w:rPr>
          <w:rFonts w:ascii="宋体" w:hAnsi="宋体" w:hint="eastAsia"/>
          <w:szCs w:val="21"/>
        </w:rPr>
        <w:t>，即</w:t>
      </w:r>
      <w:r w:rsidRPr="004058E8">
        <w:rPr>
          <w:rFonts w:ascii="宋体" w:hAnsi="宋体"/>
          <w:position w:val="-14"/>
          <w:szCs w:val="21"/>
        </w:rPr>
        <w:object w:dxaOrig="2720" w:dyaOrig="400">
          <v:shape id="_x00003f80a1c9-ae24-4750-91eb-17a6f8ff50ef_i1391" type="#_x00003f80a1c9-ae24-4750-91eb-17a6f8ff50ef_t75" alt="学科网 版权所有" style="width:136pt;height:20pt" o:ole="">
            <v:imagedata r:id="rId3f80a1c9-ae24-4750-91eb-17a6f8ff50ef664" o:title=""/>
          </v:shape>
          <o:OLEObject Type="Embed" ProgID="Equation.DSMT4" ShapeID="_x00003f80a1c9-ae24-4750-91eb-17a6f8ff50ef_i1391" DrawAspect="Content" ObjectID="_1543056374" r:id="rId3f80a1c9-ae24-4750-91eb-17a6f8ff50ef665"/>
        </w:object>
      </w:r>
      <w:r w:rsidRPr="004058E8">
        <w:rPr>
          <w:rFonts w:ascii="宋体" w:hAnsi="宋体" w:hint="eastAsia"/>
          <w:szCs w:val="21"/>
        </w:rPr>
        <w:t>,</w:t>
      </w:r>
      <w:r w:rsidRPr="004058E8">
        <w:rPr>
          <w:rFonts w:ascii="宋体" w:hAnsi="宋体"/>
          <w:position w:val="-12"/>
          <w:szCs w:val="21"/>
        </w:rPr>
        <w:object w:dxaOrig="3680" w:dyaOrig="360">
          <v:shape id="_x00003f80a1c9-ae24-4750-91eb-17a6f8ff50ef_i1392" type="#_x00003f80a1c9-ae24-4750-91eb-17a6f8ff50ef_t75" alt="学科网 版权所有" style="width:184pt;height:18pt" o:ole="">
            <v:imagedata r:id="rId3f80a1c9-ae24-4750-91eb-17a6f8ff50ef666" o:title=""/>
          </v:shape>
          <o:OLEObject Type="Embed" ProgID="Equation.DSMT4" ShapeID="_x00003f80a1c9-ae24-4750-91eb-17a6f8ff50ef_i1392" DrawAspect="Content" ObjectID="_1543056375" r:id="rId3f80a1c9-ae24-4750-91eb-17a6f8ff50ef667"/>
        </w:object>
      </w:r>
      <w:r w:rsidRPr="004058E8">
        <w:rPr>
          <w:rFonts w:ascii="宋体" w:hAnsi="宋体" w:hint="eastAsia"/>
          <w:szCs w:val="21"/>
        </w:rPr>
        <w:t>,</w:t>
      </w:r>
    </w:p>
    <w:p w:rsidR="00F23160" w:rsidRPr="004058E8" w:rsidRDefault="00F23160" w:rsidP="004058E8">
      <w:r w:rsidRPr="004058E8">
        <w:rPr>
          <w:rFonts w:ascii="宋体" w:hAnsi="宋体"/>
          <w:position w:val="-4"/>
          <w:szCs w:val="21"/>
        </w:rPr>
        <w:object w:dxaOrig="220" w:dyaOrig="200">
          <v:shape id="_x00003f80a1c9-ae24-4750-91eb-17a6f8ff50ef_i1393" type="#_x00003f80a1c9-ae24-4750-91eb-17a6f8ff50ef_t75" alt="学科网 版权所有" style="width:11pt;height:10pt" o:ole="">
            <v:imagedata r:id="rId3f80a1c9-ae24-4750-91eb-17a6f8ff50ef668" o:title=""/>
          </v:shape>
          <o:OLEObject Type="Embed" ProgID="Equation.DSMT4" ShapeID="_x00003f80a1c9-ae24-4750-91eb-17a6f8ff50ef_i1393" DrawAspect="Content" ObjectID="_1543056376" r:id="rId3f80a1c9-ae24-4750-91eb-17a6f8ff50ef669"/>
        </w:object>
      </w:r>
      <w:r w:rsidRPr="004058E8">
        <w:rPr>
          <w:rFonts w:ascii="宋体" w:hAnsi="宋体" w:hint="eastAsia"/>
          <w:szCs w:val="21"/>
        </w:rPr>
        <w:t>数列</w:t>
      </w:r>
      <w:r w:rsidRPr="004058E8">
        <w:rPr>
          <w:rFonts w:ascii="宋体" w:hAnsi="宋体"/>
          <w:position w:val="-14"/>
          <w:szCs w:val="21"/>
        </w:rPr>
        <w:object w:dxaOrig="480" w:dyaOrig="400">
          <v:shape id="_x00003f80a1c9-ae24-4750-91eb-17a6f8ff50ef_i1394" type="#_x00003f80a1c9-ae24-4750-91eb-17a6f8ff50ef_t75" alt="学科网 版权所有" style="width:24pt;height:20pt" o:ole="">
            <v:imagedata r:id="rId3f80a1c9-ae24-4750-91eb-17a6f8ff50ef670" o:title=""/>
          </v:shape>
          <o:OLEObject Type="Embed" ProgID="Equation.DSMT4" ShapeID="_x00003f80a1c9-ae24-4750-91eb-17a6f8ff50ef_i1394" DrawAspect="Content" ObjectID="_1543056377" r:id="rId3f80a1c9-ae24-4750-91eb-17a6f8ff50ef671"/>
        </w:object>
      </w:r>
      <w:r w:rsidRPr="004058E8">
        <w:rPr>
          <w:rFonts w:ascii="宋体" w:hAnsi="宋体" w:hint="eastAsia"/>
          <w:szCs w:val="21"/>
        </w:rPr>
        <w:t>是首项为</w:t>
      </w:r>
      <w:r w:rsidRPr="004058E8">
        <w:rPr>
          <w:rFonts w:ascii="宋体" w:hAnsi="宋体"/>
          <w:position w:val="-4"/>
          <w:szCs w:val="21"/>
        </w:rPr>
        <w:object w:dxaOrig="139" w:dyaOrig="260">
          <v:shape id="_x00003f80a1c9-ae24-4750-91eb-17a6f8ff50ef_i1395" type="#_x00003f80a1c9-ae24-4750-91eb-17a6f8ff50ef_t75" alt="学科网 版权所有" style="width:7pt;height:13pt" o:ole="">
            <v:imagedata r:id="rId3f80a1c9-ae24-4750-91eb-17a6f8ff50ef672" o:title=""/>
          </v:shape>
          <o:OLEObject Type="Embed" ProgID="Equation.DSMT4" ShapeID="_x00003f80a1c9-ae24-4750-91eb-17a6f8ff50ef_i1395" DrawAspect="Content" ObjectID="_1543056378" r:id="rId3f80a1c9-ae24-4750-91eb-17a6f8ff50ef673"/>
        </w:object>
      </w:r>
      <w:r w:rsidRPr="004058E8">
        <w:rPr>
          <w:rFonts w:ascii="宋体" w:hAnsi="宋体" w:hint="eastAsia"/>
          <w:szCs w:val="21"/>
        </w:rPr>
        <w:t>公差为</w:t>
      </w:r>
      <w:r w:rsidRPr="004058E8">
        <w:rPr>
          <w:rFonts w:ascii="宋体" w:hAnsi="宋体"/>
          <w:position w:val="-4"/>
          <w:szCs w:val="21"/>
        </w:rPr>
        <w:object w:dxaOrig="200" w:dyaOrig="260">
          <v:shape id="_x00003f80a1c9-ae24-4750-91eb-17a6f8ff50ef_i1396" type="#_x00003f80a1c9-ae24-4750-91eb-17a6f8ff50ef_t75" alt="学科网 版权所有" style="width:10pt;height:13pt" o:ole="">
            <v:imagedata r:id="rId3f80a1c9-ae24-4750-91eb-17a6f8ff50ef674" o:title=""/>
          </v:shape>
          <o:OLEObject Type="Embed" ProgID="Equation.DSMT4" ShapeID="_x00003f80a1c9-ae24-4750-91eb-17a6f8ff50ef_i1396" DrawAspect="Content" ObjectID="_1543056379" r:id="rId3f80a1c9-ae24-4750-91eb-17a6f8ff50ef675"/>
        </w:object>
      </w:r>
      <w:r w:rsidRPr="004058E8">
        <w:rPr>
          <w:rFonts w:ascii="宋体" w:hAnsi="宋体" w:hint="eastAsia"/>
          <w:szCs w:val="21"/>
        </w:rPr>
        <w:t>的等差数列</w:t>
      </w:r>
      <w:r w:rsidR="004058E8">
        <w:rPr>
          <w:rFonts w:ascii="宋体" w:hAnsi="宋体" w:hint="eastAsia"/>
          <w:szCs w:val="21"/>
        </w:rPr>
        <w:t>.</w:t>
      </w:r>
      <w:r w:rsidRPr="004058E8">
        <w:rPr>
          <w:rFonts w:ascii="宋体" w:hAnsi="宋体"/>
          <w:position w:val="-14"/>
          <w:szCs w:val="21"/>
        </w:rPr>
        <w:object w:dxaOrig="2680" w:dyaOrig="400">
          <v:shape id="_x00003f80a1c9-ae24-4750-91eb-17a6f8ff50ef_i1397" type="#_x00003f80a1c9-ae24-4750-91eb-17a6f8ff50ef_t75" alt="学科网 版权所有" style="width:134pt;height:20pt" o:ole="">
            <v:imagedata r:id="rId3f80a1c9-ae24-4750-91eb-17a6f8ff50ef676" o:title=""/>
          </v:shape>
          <o:OLEObject Type="Embed" ProgID="Equation.DSMT4" ShapeID="_x00003f80a1c9-ae24-4750-91eb-17a6f8ff50ef_i1397" DrawAspect="Content" ObjectID="_1543056380" r:id="rId3f80a1c9-ae24-4750-91eb-17a6f8ff50ef677"/>
        </w:object>
      </w:r>
      <w:r w:rsidR="004058E8">
        <w:rPr>
          <w:rFonts w:ascii="宋体" w:hAnsi="宋体" w:hint="eastAsia"/>
          <w:szCs w:val="21"/>
        </w:rPr>
        <w:t>.</w:t>
      </w:r>
    </w:p>
    <w:p w:rsidR="004058E8" w:rsidRDefault="00F23160" w:rsidP="004058E8">
      <w:r w:rsidRPr="004058E8">
        <w:rPr>
          <w:rFonts w:ascii="宋体" w:hAnsi="宋体" w:hint="eastAsia"/>
          <w:szCs w:val="21"/>
        </w:rPr>
        <w:t>（2）</w:t>
      </w:r>
    </w:p>
    <w:p w:rsidR="00F23160" w:rsidRPr="004058E8" w:rsidRDefault="00F23160" w:rsidP="004058E8">
      <w:r w:rsidRPr="004058E8">
        <w:rPr>
          <w:rFonts w:ascii="宋体" w:hAnsi="宋体"/>
          <w:position w:val="-32"/>
          <w:szCs w:val="21"/>
        </w:rPr>
        <w:object w:dxaOrig="7620" w:dyaOrig="720">
          <v:shape id="_x00003f80a1c9-ae24-4750-91eb-17a6f8ff50ef_i1398" type="#_x00003f80a1c9-ae24-4750-91eb-17a6f8ff50ef_t75" alt="学科网 版权所有" style="width:381pt;height:36pt" o:ole="">
            <v:imagedata r:id="rId3f80a1c9-ae24-4750-91eb-17a6f8ff50ef678" o:title=""/>
          </v:shape>
          <o:OLEObject Type="Embed" ProgID="Equation.DSMT4" ShapeID="_x00003f80a1c9-ae24-4750-91eb-17a6f8ff50ef_i1398" DrawAspect="Content" ObjectID="_1543056381" r:id="rId3f80a1c9-ae24-4750-91eb-17a6f8ff50ef679"/>
        </w:object>
      </w:r>
      <w:r w:rsidRPr="004058E8">
        <w:rPr>
          <w:rFonts w:ascii="宋体" w:hAnsi="宋体"/>
          <w:position w:val="-30"/>
          <w:szCs w:val="21"/>
        </w:rPr>
        <w:object w:dxaOrig="5960" w:dyaOrig="720">
          <v:shape id="_x00003f80a1c9-ae24-4750-91eb-17a6f8ff50ef_i1399" type="#_x00003f80a1c9-ae24-4750-91eb-17a6f8ff50ef_t75" alt="学科网 版权所有" style="width:298pt;height:36pt" o:ole="">
            <v:imagedata r:id="rId3f80a1c9-ae24-4750-91eb-17a6f8ff50ef680" o:title=""/>
          </v:shape>
          <o:OLEObject Type="Embed" ProgID="Equation.DSMT4" ShapeID="_x00003f80a1c9-ae24-4750-91eb-17a6f8ff50ef_i1399" DrawAspect="Content" ObjectID="_1543056382" r:id="rId3f80a1c9-ae24-4750-91eb-17a6f8ff50ef681"/>
        </w:object>
      </w:r>
      <w:r w:rsidR="004058E8">
        <w:rPr>
          <w:rFonts w:ascii="宋体" w:hAnsi="宋体"/>
          <w:szCs w:val="21"/>
        </w:rPr>
        <w:t>.</w:t>
      </w:r>
    </w:p>
    <w:p w:rsidR="00F23160" w:rsidRPr="004058E8" w:rsidRDefault="00F23160" w:rsidP="004058E8">
      <w:r w:rsidRPr="004058E8">
        <w:rPr>
          <w:rFonts w:ascii="宋体" w:hAnsi="宋体" w:hint="eastAsia"/>
          <w:szCs w:val="21"/>
        </w:rPr>
        <w:t>考点：</w:t>
      </w:r>
      <w:r w:rsidR="0003309F" w:rsidRPr="004058E8">
        <w:rPr>
          <w:rFonts w:ascii="宋体" w:hAnsi="宋体" w:hint="eastAsia"/>
          <w:szCs w:val="21"/>
        </w:rPr>
        <w:t>递推数列求通项，裂项求和法</w:t>
      </w:r>
      <w:r w:rsidR="004058E8">
        <w:rPr>
          <w:rFonts w:ascii="宋体" w:hAnsi="宋体" w:hint="eastAsia"/>
          <w:szCs w:val="21"/>
        </w:rPr>
        <w:t>.</w:t>
      </w:r>
    </w:p>
    <w:p w:rsidR="00BF26B3" w:rsidRPr="000E3E02" w:rsidRDefault="00BF26B3" w:rsidP="000E3E02">
      <w:r w:rsidRPr="000E3E02">
        <w:rPr>
          <w:rFonts w:ascii="宋体" w:hAnsi="宋体" w:hint="eastAsia"/>
          <w:szCs w:val="21"/>
        </w:rPr>
        <w:t>7．（1）</w:t>
      </w:r>
      <w:r w:rsidRPr="000E3E02">
        <w:rPr>
          <w:rFonts w:ascii="宋体" w:hAnsi="宋体"/>
          <w:position w:val="-12"/>
          <w:szCs w:val="21"/>
        </w:rPr>
        <w:object w:dxaOrig="740" w:dyaOrig="380">
          <v:shape id="_x0000ea4fa30f-499b-42c2-8b41-dceb9d961b5d_i1441" type="#_x0000ea4fa30f-499b-42c2-8b41-dceb9d961b5d_t75" alt="学科网 版权所有" style="width:37pt;height:19pt" o:ole="">
            <v:imagedata r:id="rIdea4fa30f-499b-42c2-8b41-dceb9d961b5d718" o:title=""/>
          </v:shape>
          <o:OLEObject Type="Embed" ProgID="Equation.3" ShapeID="_x0000ea4fa30f-499b-42c2-8b41-dceb9d961b5d_i1441" DrawAspect="Content" ObjectID="_1542716641" r:id="rIdea4fa30f-499b-42c2-8b41-dceb9d961b5d719"/>
        </w:object>
      </w:r>
      <w:r w:rsidRPr="000E3E02">
        <w:rPr>
          <w:rFonts w:ascii="宋体" w:hAnsi="宋体" w:hint="eastAsia"/>
          <w:szCs w:val="21"/>
        </w:rPr>
        <w:t>，</w:t>
      </w:r>
      <w:r w:rsidRPr="000E3E02">
        <w:rPr>
          <w:rFonts w:ascii="宋体" w:hAnsi="宋体"/>
          <w:position w:val="-12"/>
          <w:szCs w:val="21"/>
        </w:rPr>
        <w:object w:dxaOrig="1480" w:dyaOrig="380">
          <v:shape id="_x0000ea4fa30f-499b-42c2-8b41-dceb9d961b5d_i1442" type="#_x0000ea4fa30f-499b-42c2-8b41-dceb9d961b5d_t75" alt="学科网 版权所有" style="width:74pt;height:19pt" o:ole="">
            <v:imagedata r:id="rIdea4fa30f-499b-42c2-8b41-dceb9d961b5d720" o:title=""/>
          </v:shape>
          <o:OLEObject Type="Embed" ProgID="Equation.3" ShapeID="_x0000ea4fa30f-499b-42c2-8b41-dceb9d961b5d_i1442" DrawAspect="Content" ObjectID="_1542716642" r:id="rIdea4fa30f-499b-42c2-8b41-dceb9d961b5d721"/>
        </w:object>
      </w:r>
      <w:r w:rsidRPr="000E3E02">
        <w:rPr>
          <w:rFonts w:ascii="宋体" w:hAnsi="宋体" w:hint="eastAsia"/>
          <w:szCs w:val="21"/>
        </w:rPr>
        <w:t>；（2）</w:t>
      </w:r>
      <w:r w:rsidRPr="000E3E02">
        <w:rPr>
          <w:rFonts w:ascii="宋体" w:hAnsi="宋体"/>
          <w:position w:val="-24"/>
          <w:szCs w:val="21"/>
        </w:rPr>
        <w:object w:dxaOrig="1640" w:dyaOrig="620">
          <v:shape id="_x0000ea4fa30f-499b-42c2-8b41-dceb9d961b5d_i1443" type="#_x0000ea4fa30f-499b-42c2-8b41-dceb9d961b5d_t75" alt="学科网 版权所有" style="width:82pt;height:31pt" o:ole="">
            <v:imagedata r:id="rIdea4fa30f-499b-42c2-8b41-dceb9d961b5d722" o:title=""/>
          </v:shape>
          <o:OLEObject Type="Embed" ProgID="Equation.3" ShapeID="_x0000ea4fa30f-499b-42c2-8b41-dceb9d961b5d_i1443" DrawAspect="Content" ObjectID="_1542716643" r:id="rIdea4fa30f-499b-42c2-8b41-dceb9d961b5d723"/>
        </w:object>
      </w:r>
      <w:r w:rsidRPr="000E3E02">
        <w:rPr>
          <w:rFonts w:ascii="宋体" w:hAnsi="宋体" w:hint="eastAsia"/>
          <w:szCs w:val="21"/>
        </w:rPr>
        <w:t>.</w:t>
      </w:r>
    </w:p>
    <w:p w:rsidR="00BF26B3" w:rsidRPr="000E3E02" w:rsidRDefault="00BF26B3" w:rsidP="000E3E02">
      <w:r w:rsidRPr="000E3E02">
        <w:rPr>
          <w:rFonts w:ascii="宋体" w:hAnsi="宋体" w:hint="eastAsia"/>
          <w:szCs w:val="21"/>
        </w:rPr>
        <w:t>【解析】</w:t>
      </w:r>
    </w:p>
    <w:p w:rsidR="00BF26B3" w:rsidRPr="000E3E02" w:rsidRDefault="00BF26B3" w:rsidP="000E3E02">
      <w:r w:rsidRPr="000E3E02">
        <w:rPr>
          <w:rFonts w:ascii="宋体" w:hAnsi="宋体" w:hint="eastAsia"/>
          <w:szCs w:val="21"/>
        </w:rPr>
        <w:t>试题分析：</w:t>
      </w:r>
      <w:r w:rsidR="000E3E02" w:rsidRPr="000E3E02">
        <w:rPr>
          <w:rFonts w:ascii="宋体" w:hAnsi="宋体" w:hint="eastAsia"/>
          <w:szCs w:val="21"/>
        </w:rPr>
        <w:t xml:space="preserve"> </w:t>
      </w:r>
      <w:r w:rsidRPr="000E3E02">
        <w:rPr>
          <w:rFonts w:ascii="宋体" w:hAnsi="宋体" w:hint="eastAsia"/>
          <w:szCs w:val="21"/>
        </w:rPr>
        <w:t>（1）由</w:t>
      </w:r>
      <w:r w:rsidRPr="000E3E02">
        <w:rPr>
          <w:rFonts w:ascii="宋体" w:hAnsi="宋体"/>
          <w:position w:val="-12"/>
          <w:szCs w:val="21"/>
        </w:rPr>
        <w:object w:dxaOrig="2540" w:dyaOrig="360">
          <v:shape id="_x0000ea4fa30f-499b-42c2-8b41-dceb9d961b5d_i1444" type="#_x0000ea4fa30f-499b-42c2-8b41-dceb9d961b5d_t75" alt="学科网 版权所有" style="width:127pt;height:18pt" o:ole="">
            <v:imagedata r:id="rIdea4fa30f-499b-42c2-8b41-dceb9d961b5d700" o:title=""/>
          </v:shape>
          <o:OLEObject Type="Embed" ProgID="Equation.3" ShapeID="_x0000ea4fa30f-499b-42c2-8b41-dceb9d961b5d_i1444" DrawAspect="Content" ObjectID="_1542716644" r:id="rIdea4fa30f-499b-42c2-8b41-dceb9d961b5d724"/>
        </w:object>
      </w:r>
      <w:r w:rsidRPr="000E3E02">
        <w:rPr>
          <w:rFonts w:ascii="宋体" w:hAnsi="宋体"/>
          <w:position w:val="-6"/>
          <w:szCs w:val="21"/>
        </w:rPr>
        <w:object w:dxaOrig="300" w:dyaOrig="240">
          <v:shape id="_x0000ea4fa30f-499b-42c2-8b41-dceb9d961b5d_i1445" type="#_x0000ea4fa30f-499b-42c2-8b41-dceb9d961b5d_t75" alt="学科网 版权所有" style="width:15pt;height:12pt" o:ole="">
            <v:imagedata r:id="rIdea4fa30f-499b-42c2-8b41-dceb9d961b5d445" o:title=""/>
          </v:shape>
          <o:OLEObject Type="Embed" ProgID="Equation.DSMT4" ShapeID="_x0000ea4fa30f-499b-42c2-8b41-dceb9d961b5d_i1445" DrawAspect="Content" ObjectID="_1542716645" r:id="rIdea4fa30f-499b-42c2-8b41-dceb9d961b5d725"/>
        </w:object>
      </w:r>
      <w:r w:rsidRPr="000E3E02">
        <w:rPr>
          <w:rFonts w:ascii="宋体" w:hAnsi="宋体"/>
          <w:position w:val="-12"/>
          <w:szCs w:val="21"/>
        </w:rPr>
        <w:object w:dxaOrig="1640" w:dyaOrig="360">
          <v:shape id="_x0000ea4fa30f-499b-42c2-8b41-dceb9d961b5d_i1446" type="#_x0000ea4fa30f-499b-42c2-8b41-dceb9d961b5d_t75" alt="学科网 版权所有" style="width:82pt;height:18pt" o:ole="">
            <v:imagedata r:id="rIdea4fa30f-499b-42c2-8b41-dceb9d961b5d726" o:title=""/>
          </v:shape>
          <o:OLEObject Type="Embed" ProgID="Equation.3" ShapeID="_x0000ea4fa30f-499b-42c2-8b41-dceb9d961b5d_i1446" DrawAspect="Content" ObjectID="_1542716646" r:id="rIdea4fa30f-499b-42c2-8b41-dceb9d961b5d727"/>
        </w:object>
      </w:r>
      <w:r w:rsidRPr="000E3E02">
        <w:rPr>
          <w:rFonts w:ascii="宋体" w:hAnsi="宋体"/>
          <w:position w:val="-6"/>
          <w:szCs w:val="21"/>
        </w:rPr>
        <w:object w:dxaOrig="300" w:dyaOrig="240">
          <v:shape id="_x0000ea4fa30f-499b-42c2-8b41-dceb9d961b5d_i1447" type="#_x0000ea4fa30f-499b-42c2-8b41-dceb9d961b5d_t75" alt="学科网 版权所有" style="width:15pt;height:12pt" o:ole="">
            <v:imagedata r:id="rIdea4fa30f-499b-42c2-8b41-dceb9d961b5d445" o:title=""/>
          </v:shape>
          <o:OLEObject Type="Embed" ProgID="Equation.DSMT4" ShapeID="_x0000ea4fa30f-499b-42c2-8b41-dceb9d961b5d_i1447" DrawAspect="Content" ObjectID="_1542716647" r:id="rIdea4fa30f-499b-42c2-8b41-dceb9d961b5d728"/>
        </w:object>
      </w:r>
      <w:r w:rsidRPr="000E3E02">
        <w:rPr>
          <w:rFonts w:ascii="宋体" w:hAnsi="宋体"/>
          <w:position w:val="-12"/>
          <w:szCs w:val="21"/>
        </w:rPr>
        <w:object w:dxaOrig="2439" w:dyaOrig="360">
          <v:shape id="_x0000ea4fa30f-499b-42c2-8b41-dceb9d961b5d_i1448" type="#_x0000ea4fa30f-499b-42c2-8b41-dceb9d961b5d_t75" alt="学科网 版权所有" style="width:122pt;height:18pt" o:ole="">
            <v:imagedata r:id="rIdea4fa30f-499b-42c2-8b41-dceb9d961b5d729" o:title=""/>
          </v:shape>
          <o:OLEObject Type="Embed" ProgID="Equation.3" ShapeID="_x0000ea4fa30f-499b-42c2-8b41-dceb9d961b5d_i1448" DrawAspect="Content" ObjectID="_1542716648" r:id="rIdea4fa30f-499b-42c2-8b41-dceb9d961b5d730"/>
        </w:object>
      </w:r>
    </w:p>
    <w:p w:rsidR="00BF26B3" w:rsidRPr="000E3E02" w:rsidRDefault="00BF26B3" w:rsidP="000E3E02">
      <w:r w:rsidRPr="000E3E02">
        <w:rPr>
          <w:rFonts w:ascii="宋体" w:hAnsi="宋体"/>
          <w:position w:val="-12"/>
          <w:szCs w:val="21"/>
        </w:rPr>
        <w:object w:dxaOrig="6460" w:dyaOrig="360">
          <v:shape id="_x0000ea4fa30f-499b-42c2-8b41-dceb9d961b5d_i1449" type="#_x0000ea4fa30f-499b-42c2-8b41-dceb9d961b5d_t75" alt="学科网 版权所有" style="width:323pt;height:18pt" o:ole="">
            <v:imagedata r:id="rIdea4fa30f-499b-42c2-8b41-dceb9d961b5d731" o:title=""/>
          </v:shape>
          <o:OLEObject Type="Embed" ProgID="Equation.3" ShapeID="_x0000ea4fa30f-499b-42c2-8b41-dceb9d961b5d_i1449" DrawAspect="Content" ObjectID="_1542716649" r:id="rIdea4fa30f-499b-42c2-8b41-dceb9d961b5d732"/>
        </w:object>
      </w:r>
      <w:r w:rsidRPr="000E3E02">
        <w:rPr>
          <w:rFonts w:ascii="宋体" w:hAnsi="宋体"/>
          <w:position w:val="-24"/>
          <w:szCs w:val="21"/>
        </w:rPr>
        <w:object w:dxaOrig="1219" w:dyaOrig="620">
          <v:shape id="_x0000ea4fa30f-499b-42c2-8b41-dceb9d961b5d_i1450" type="#_x0000ea4fa30f-499b-42c2-8b41-dceb9d961b5d_t75" alt="学科网 版权所有" style="width:61pt;height:31pt" o:ole="">
            <v:imagedata r:id="rIdea4fa30f-499b-42c2-8b41-dceb9d961b5d733" o:title=""/>
          </v:shape>
          <o:OLEObject Type="Embed" ProgID="Equation.3" ShapeID="_x0000ea4fa30f-499b-42c2-8b41-dceb9d961b5d_i1450" DrawAspect="Content" ObjectID="_1542716650" r:id="rIdea4fa30f-499b-42c2-8b41-dceb9d961b5d734"/>
        </w:object>
      </w:r>
      <w:r w:rsidRPr="000E3E02">
        <w:rPr>
          <w:rFonts w:ascii="宋体" w:hAnsi="宋体"/>
          <w:position w:val="-6"/>
          <w:szCs w:val="21"/>
        </w:rPr>
        <w:object w:dxaOrig="460" w:dyaOrig="320">
          <v:shape id="_x0000ea4fa30f-499b-42c2-8b41-dceb9d961b5d_i1451" type="#_x0000ea4fa30f-499b-42c2-8b41-dceb9d961b5d_t75" alt="学科网 版权所有" style="width:23pt;height:16pt" o:ole="">
            <v:imagedata r:id="rIdea4fa30f-499b-42c2-8b41-dceb9d961b5d735" o:title=""/>
          </v:shape>
          <o:OLEObject Type="Embed" ProgID="Equation.3" ShapeID="_x0000ea4fa30f-499b-42c2-8b41-dceb9d961b5d_i1451" DrawAspect="Content" ObjectID="_1542716651" r:id="rIdea4fa30f-499b-42c2-8b41-dceb9d961b5d736"/>
        </w:object>
      </w:r>
      <w:r w:rsidRPr="000E3E02">
        <w:rPr>
          <w:rFonts w:ascii="宋体" w:hAnsi="宋体"/>
          <w:position w:val="-6"/>
          <w:szCs w:val="21"/>
        </w:rPr>
        <w:object w:dxaOrig="300" w:dyaOrig="240">
          <v:shape id="_x0000ea4fa30f-499b-42c2-8b41-dceb9d961b5d_i1452" type="#_x0000ea4fa30f-499b-42c2-8b41-dceb9d961b5d_t75" alt="学科网 版权所有" style="width:15pt;height:12pt" o:ole="">
            <v:imagedata r:id="rIdea4fa30f-499b-42c2-8b41-dceb9d961b5d445" o:title=""/>
          </v:shape>
          <o:OLEObject Type="Embed" ProgID="Equation.DSMT4" ShapeID="_x0000ea4fa30f-499b-42c2-8b41-dceb9d961b5d_i1452" DrawAspect="Content" ObjectID="_1542716652" r:id="rIdea4fa30f-499b-42c2-8b41-dceb9d961b5d737"/>
        </w:object>
      </w:r>
      <w:r w:rsidRPr="000E3E02">
        <w:rPr>
          <w:rFonts w:ascii="宋体" w:hAnsi="宋体"/>
          <w:position w:val="-12"/>
          <w:szCs w:val="21"/>
        </w:rPr>
        <w:object w:dxaOrig="740" w:dyaOrig="380">
          <v:shape id="_x0000ea4fa30f-499b-42c2-8b41-dceb9d961b5d_i1453" type="#_x0000ea4fa30f-499b-42c2-8b41-dceb9d961b5d_t75" alt="学科网 版权所有" style="width:37pt;height:19pt" o:ole="">
            <v:imagedata r:id="rIdea4fa30f-499b-42c2-8b41-dceb9d961b5d718" o:title=""/>
          </v:shape>
          <o:OLEObject Type="Embed" ProgID="Equation.3" ShapeID="_x0000ea4fa30f-499b-42c2-8b41-dceb9d961b5d_i1453" DrawAspect="Content" ObjectID="_1542716653" r:id="rIdea4fa30f-499b-42c2-8b41-dceb9d961b5d738"/>
        </w:object>
      </w:r>
      <w:r w:rsidRPr="000E3E02">
        <w:rPr>
          <w:rFonts w:ascii="宋体" w:hAnsi="宋体" w:hint="eastAsia"/>
          <w:szCs w:val="21"/>
        </w:rPr>
        <w:t>.由</w:t>
      </w:r>
      <w:r w:rsidRPr="000E3E02">
        <w:rPr>
          <w:rFonts w:ascii="宋体" w:hAnsi="宋体"/>
          <w:position w:val="-12"/>
          <w:szCs w:val="21"/>
        </w:rPr>
        <w:object w:dxaOrig="1320" w:dyaOrig="360">
          <v:shape id="_x0000ea4fa30f-499b-42c2-8b41-dceb9d961b5d_i1454" type="#_x0000ea4fa30f-499b-42c2-8b41-dceb9d961b5d_t75" alt="学科网 版权所有" style="width:66pt;height:18pt" o:ole="">
            <v:imagedata r:id="rIdea4fa30f-499b-42c2-8b41-dceb9d961b5d704" o:title=""/>
          </v:shape>
          <o:OLEObject Type="Embed" ProgID="Equation.3" ShapeID="_x0000ea4fa30f-499b-42c2-8b41-dceb9d961b5d_i1454" DrawAspect="Content" ObjectID="_1542716654" r:id="rIdea4fa30f-499b-42c2-8b41-dceb9d961b5d739"/>
        </w:object>
      </w:r>
      <w:r w:rsidRPr="000E3E02">
        <w:rPr>
          <w:rFonts w:ascii="宋体" w:hAnsi="宋体"/>
          <w:position w:val="-6"/>
          <w:szCs w:val="21"/>
        </w:rPr>
        <w:object w:dxaOrig="300" w:dyaOrig="240">
          <v:shape id="_x0000ea4fa30f-499b-42c2-8b41-dceb9d961b5d_i1455" type="#_x0000ea4fa30f-499b-42c2-8b41-dceb9d961b5d_t75" alt="学科网 版权所有" style="width:15pt;height:12pt" o:ole="">
            <v:imagedata r:id="rIdea4fa30f-499b-42c2-8b41-dceb9d961b5d445" o:title=""/>
          </v:shape>
          <o:OLEObject Type="Embed" ProgID="Equation.DSMT4" ShapeID="_x0000ea4fa30f-499b-42c2-8b41-dceb9d961b5d_i1455" DrawAspect="Content" ObjectID="_1542716655" r:id="rIdea4fa30f-499b-42c2-8b41-dceb9d961b5d740"/>
        </w:object>
      </w:r>
      <w:r w:rsidRPr="000E3E02">
        <w:rPr>
          <w:rFonts w:ascii="宋体" w:hAnsi="宋体"/>
          <w:position w:val="-12"/>
          <w:szCs w:val="21"/>
        </w:rPr>
        <w:object w:dxaOrig="1700" w:dyaOrig="360">
          <v:shape id="_x0000ea4fa30f-499b-42c2-8b41-dceb9d961b5d_i1456" type="#_x0000ea4fa30f-499b-42c2-8b41-dceb9d961b5d_t75" alt="学科网 版权所有" style="width:85pt;height:18pt" o:ole="">
            <v:imagedata r:id="rIdea4fa30f-499b-42c2-8b41-dceb9d961b5d741" o:title=""/>
          </v:shape>
          <o:OLEObject Type="Embed" ProgID="Equation.3" ShapeID="_x0000ea4fa30f-499b-42c2-8b41-dceb9d961b5d_i1456" DrawAspect="Content" ObjectID="_1542716656" r:id="rIdea4fa30f-499b-42c2-8b41-dceb9d961b5d742"/>
        </w:object>
      </w:r>
      <w:r w:rsidRPr="000E3E02">
        <w:rPr>
          <w:rFonts w:ascii="宋体" w:hAnsi="宋体"/>
          <w:position w:val="-6"/>
          <w:szCs w:val="21"/>
        </w:rPr>
        <w:object w:dxaOrig="300" w:dyaOrig="240">
          <v:shape id="_x0000ea4fa30f-499b-42c2-8b41-dceb9d961b5d_i1457" type="#_x0000ea4fa30f-499b-42c2-8b41-dceb9d961b5d_t75" alt="学科网 版权所有" style="width:15pt;height:12pt" o:ole="">
            <v:imagedata r:id="rIdea4fa30f-499b-42c2-8b41-dceb9d961b5d445" o:title=""/>
          </v:shape>
          <o:OLEObject Type="Embed" ProgID="Equation.DSMT4" ShapeID="_x0000ea4fa30f-499b-42c2-8b41-dceb9d961b5d_i1457" DrawAspect="Content" ObjectID="_1542716657" r:id="rIdea4fa30f-499b-42c2-8b41-dceb9d961b5d743"/>
        </w:object>
      </w:r>
      <w:r w:rsidRPr="000E3E02">
        <w:rPr>
          <w:rFonts w:ascii="宋体" w:hAnsi="宋体"/>
          <w:position w:val="-12"/>
          <w:szCs w:val="21"/>
        </w:rPr>
        <w:object w:dxaOrig="740" w:dyaOrig="360">
          <v:shape id="_x0000ea4fa30f-499b-42c2-8b41-dceb9d961b5d_i1458" type="#_x0000ea4fa30f-499b-42c2-8b41-dceb9d961b5d_t75" alt="学科网 版权所有" style="width:37pt;height:18pt" o:ole="">
            <v:imagedata r:id="rIdea4fa30f-499b-42c2-8b41-dceb9d961b5d744" o:title=""/>
          </v:shape>
          <o:OLEObject Type="Embed" ProgID="Equation.3" ShapeID="_x0000ea4fa30f-499b-42c2-8b41-dceb9d961b5d_i1458" DrawAspect="Content" ObjectID="_1542716658" r:id="rIdea4fa30f-499b-42c2-8b41-dceb9d961b5d745"/>
        </w:object>
      </w:r>
      <w:r w:rsidRPr="000E3E02">
        <w:rPr>
          <w:rFonts w:ascii="宋体" w:hAnsi="宋体" w:hint="eastAsia"/>
          <w:szCs w:val="21"/>
        </w:rPr>
        <w:t>是等比数列，首项为</w:t>
      </w:r>
      <w:r w:rsidRPr="000E3E02">
        <w:rPr>
          <w:rFonts w:ascii="宋体" w:hAnsi="宋体"/>
          <w:position w:val="-10"/>
          <w:szCs w:val="21"/>
        </w:rPr>
        <w:object w:dxaOrig="920" w:dyaOrig="340">
          <v:shape id="_x0000ea4fa30f-499b-42c2-8b41-dceb9d961b5d_i1459" type="#_x0000ea4fa30f-499b-42c2-8b41-dceb9d961b5d_t75" alt="学科网 版权所有" style="width:46pt;height:17pt" o:ole="">
            <v:imagedata r:id="rIdea4fa30f-499b-42c2-8b41-dceb9d961b5d746" o:title=""/>
          </v:shape>
          <o:OLEObject Type="Embed" ProgID="Equation.3" ShapeID="_x0000ea4fa30f-499b-42c2-8b41-dceb9d961b5d_i1459" DrawAspect="Content" ObjectID="_1542716659" r:id="rIdea4fa30f-499b-42c2-8b41-dceb9d961b5d747"/>
        </w:object>
      </w:r>
      <w:r w:rsidRPr="000E3E02">
        <w:rPr>
          <w:rFonts w:ascii="宋体" w:hAnsi="宋体" w:hint="eastAsia"/>
          <w:szCs w:val="21"/>
        </w:rPr>
        <w:t>，公比为</w:t>
      </w:r>
      <w:r w:rsidRPr="000E3E02">
        <w:rPr>
          <w:rFonts w:ascii="宋体" w:hAnsi="宋体" w:hint="eastAsia"/>
          <w:position w:val="-6"/>
          <w:szCs w:val="21"/>
        </w:rPr>
        <w:object w:dxaOrig="180" w:dyaOrig="279">
          <v:shape id="_x0000ea4fa30f-499b-42c2-8b41-dceb9d961b5d_i1460" type="#_x0000ea4fa30f-499b-42c2-8b41-dceb9d961b5d_t75" alt="学科网 版权所有" style="width:9pt;height:14pt" o:ole="">
            <v:imagedata r:id="rIdea4fa30f-499b-42c2-8b41-dceb9d961b5d449" o:title=""/>
          </v:shape>
          <o:OLEObject Type="Embed" ProgID="Equation.DSMT4" ShapeID="_x0000ea4fa30f-499b-42c2-8b41-dceb9d961b5d_i1460" DrawAspect="Content" ObjectID="_1542716660" r:id="rIdea4fa30f-499b-42c2-8b41-dceb9d961b5d748"/>
        </w:object>
      </w:r>
      <w:r w:rsidRPr="000E3E02">
        <w:rPr>
          <w:rFonts w:ascii="宋体" w:hAnsi="宋体"/>
          <w:position w:val="-6"/>
          <w:szCs w:val="21"/>
        </w:rPr>
        <w:object w:dxaOrig="300" w:dyaOrig="240">
          <v:shape id="_x0000ea4fa30f-499b-42c2-8b41-dceb9d961b5d_i1461" type="#_x0000ea4fa30f-499b-42c2-8b41-dceb9d961b5d_t75" alt="学科网 版权所有" style="width:15pt;height:12pt" o:ole="">
            <v:imagedata r:id="rIdea4fa30f-499b-42c2-8b41-dceb9d961b5d445" o:title=""/>
          </v:shape>
          <o:OLEObject Type="Embed" ProgID="Equation.DSMT4" ShapeID="_x0000ea4fa30f-499b-42c2-8b41-dceb9d961b5d_i1461" DrawAspect="Content" ObjectID="_1542716661" r:id="rIdea4fa30f-499b-42c2-8b41-dceb9d961b5d749"/>
        </w:object>
      </w:r>
      <w:r w:rsidRPr="000E3E02">
        <w:rPr>
          <w:rFonts w:ascii="宋体" w:hAnsi="宋体"/>
          <w:position w:val="-12"/>
          <w:szCs w:val="21"/>
        </w:rPr>
        <w:object w:dxaOrig="1400" w:dyaOrig="380">
          <v:shape id="_x0000ea4fa30f-499b-42c2-8b41-dceb9d961b5d_i1462" type="#_x0000ea4fa30f-499b-42c2-8b41-dceb9d961b5d_t75" alt="学科网 版权所有" style="width:70pt;height:19pt" o:ole="">
            <v:imagedata r:id="rIdea4fa30f-499b-42c2-8b41-dceb9d961b5d750" o:title=""/>
          </v:shape>
          <o:OLEObject Type="Embed" ProgID="Equation.3" ShapeID="_x0000ea4fa30f-499b-42c2-8b41-dceb9d961b5d_i1462" DrawAspect="Content" ObjectID="_1542716662" r:id="rIdea4fa30f-499b-42c2-8b41-dceb9d961b5d751"/>
        </w:object>
      </w:r>
      <w:r w:rsidRPr="000E3E02">
        <w:rPr>
          <w:rFonts w:ascii="宋体" w:hAnsi="宋体"/>
          <w:position w:val="-6"/>
          <w:szCs w:val="21"/>
        </w:rPr>
        <w:object w:dxaOrig="300" w:dyaOrig="240">
          <v:shape id="_x0000ea4fa30f-499b-42c2-8b41-dceb9d961b5d_i1463" type="#_x0000ea4fa30f-499b-42c2-8b41-dceb9d961b5d_t75" alt="学科网 版权所有" style="width:15pt;height:12pt" o:ole="">
            <v:imagedata r:id="rIdea4fa30f-499b-42c2-8b41-dceb9d961b5d445" o:title=""/>
          </v:shape>
          <o:OLEObject Type="Embed" ProgID="Equation.DSMT4" ShapeID="_x0000ea4fa30f-499b-42c2-8b41-dceb9d961b5d_i1463" DrawAspect="Content" ObjectID="_1542716663" r:id="rIdea4fa30f-499b-42c2-8b41-dceb9d961b5d752"/>
        </w:object>
      </w:r>
      <w:r w:rsidRPr="000E3E02">
        <w:rPr>
          <w:rFonts w:ascii="宋体" w:hAnsi="宋体"/>
          <w:position w:val="-12"/>
          <w:szCs w:val="21"/>
        </w:rPr>
        <w:object w:dxaOrig="1480" w:dyaOrig="380">
          <v:shape id="_x0000ea4fa30f-499b-42c2-8b41-dceb9d961b5d_i1464" type="#_x0000ea4fa30f-499b-42c2-8b41-dceb9d961b5d_t75" alt="学科网 版权所有" style="width:74pt;height:19pt" o:ole="">
            <v:imagedata r:id="rIdea4fa30f-499b-42c2-8b41-dceb9d961b5d720" o:title=""/>
          </v:shape>
          <o:OLEObject Type="Embed" ProgID="Equation.3" ShapeID="_x0000ea4fa30f-499b-42c2-8b41-dceb9d961b5d_i1464" DrawAspect="Content" ObjectID="_1542716664" r:id="rIdea4fa30f-499b-42c2-8b41-dceb9d961b5d753"/>
        </w:object>
      </w:r>
      <w:r w:rsidRPr="000E3E02">
        <w:rPr>
          <w:rFonts w:ascii="宋体" w:hAnsi="宋体" w:hint="eastAsia"/>
          <w:szCs w:val="21"/>
        </w:rPr>
        <w:t>；（2）</w:t>
      </w:r>
      <w:r w:rsidRPr="000E3E02">
        <w:rPr>
          <w:rFonts w:ascii="宋体" w:hAnsi="宋体"/>
          <w:position w:val="-24"/>
          <w:szCs w:val="21"/>
        </w:rPr>
        <w:object w:dxaOrig="2120" w:dyaOrig="660">
          <v:shape id="_x0000ea4fa30f-499b-42c2-8b41-dceb9d961b5d_i1465" type="#_x0000ea4fa30f-499b-42c2-8b41-dceb9d961b5d_t75" alt="学科网 版权所有" style="width:106pt;height:33pt" o:ole="">
            <v:imagedata r:id="rIdea4fa30f-499b-42c2-8b41-dceb9d961b5d754" o:title=""/>
          </v:shape>
          <o:OLEObject Type="Embed" ProgID="Equation.3" ShapeID="_x0000ea4fa30f-499b-42c2-8b41-dceb9d961b5d_i1465" DrawAspect="Content" ObjectID="_1542716665" r:id="rIdea4fa30f-499b-42c2-8b41-dceb9d961b5d755"/>
        </w:object>
      </w:r>
      <w:r w:rsidRPr="000E3E02">
        <w:rPr>
          <w:rFonts w:ascii="宋体" w:hAnsi="宋体"/>
          <w:position w:val="-6"/>
          <w:szCs w:val="21"/>
        </w:rPr>
        <w:object w:dxaOrig="300" w:dyaOrig="240">
          <v:shape id="_x0000ea4fa30f-499b-42c2-8b41-dceb9d961b5d_i1466" type="#_x0000ea4fa30f-499b-42c2-8b41-dceb9d961b5d_t75" alt="学科网 版权所有" style="width:15pt;height:12pt" o:ole="">
            <v:imagedata r:id="rIdea4fa30f-499b-42c2-8b41-dceb9d961b5d445" o:title=""/>
          </v:shape>
          <o:OLEObject Type="Embed" ProgID="Equation.DSMT4" ShapeID="_x0000ea4fa30f-499b-42c2-8b41-dceb9d961b5d_i1466" DrawAspect="Content" ObjectID="_1542716666" r:id="rIdea4fa30f-499b-42c2-8b41-dceb9d961b5d756"/>
        </w:object>
      </w:r>
      <w:r w:rsidRPr="000E3E02">
        <w:rPr>
          <w:rFonts w:ascii="宋体" w:hAnsi="宋体"/>
          <w:position w:val="-24"/>
          <w:szCs w:val="21"/>
        </w:rPr>
        <w:object w:dxaOrig="1820" w:dyaOrig="620">
          <v:shape id="_x0000ea4fa30f-499b-42c2-8b41-dceb9d961b5d_i1467" type="#_x0000ea4fa30f-499b-42c2-8b41-dceb9d961b5d_t75" alt="学科网 版权所有" style="width:91pt;height:31pt" o:ole="">
            <v:imagedata r:id="rIdea4fa30f-499b-42c2-8b41-dceb9d961b5d757" o:title=""/>
          </v:shape>
          <o:OLEObject Type="Embed" ProgID="Equation.3" ShapeID="_x0000ea4fa30f-499b-42c2-8b41-dceb9d961b5d_i1467" DrawAspect="Content" ObjectID="_1542716667" r:id="rIdea4fa30f-499b-42c2-8b41-dceb9d961b5d758"/>
        </w:object>
      </w:r>
    </w:p>
    <w:p w:rsidR="00BF26B3" w:rsidRPr="000E3E02" w:rsidRDefault="00BF26B3" w:rsidP="000E3E02">
      <w:r w:rsidRPr="000E3E02">
        <w:rPr>
          <w:rFonts w:ascii="宋体" w:hAnsi="宋体"/>
          <w:position w:val="-24"/>
          <w:szCs w:val="21"/>
        </w:rPr>
        <w:object w:dxaOrig="1560" w:dyaOrig="620">
          <v:shape id="_x0000ea4fa30f-499b-42c2-8b41-dceb9d961b5d_i1468" type="#_x0000ea4fa30f-499b-42c2-8b41-dceb9d961b5d_t75" alt="学科网 版权所有" style="width:78pt;height:31pt" o:ole="">
            <v:imagedata r:id="rIdea4fa30f-499b-42c2-8b41-dceb9d961b5d759" o:title=""/>
          </v:shape>
          <o:OLEObject Type="Embed" ProgID="Equation.3" ShapeID="_x0000ea4fa30f-499b-42c2-8b41-dceb9d961b5d_i1468" DrawAspect="Content" ObjectID="_1542716668" r:id="rIdea4fa30f-499b-42c2-8b41-dceb9d961b5d760"/>
        </w:object>
      </w:r>
      <w:r w:rsidRPr="000E3E02">
        <w:rPr>
          <w:rFonts w:ascii="宋体" w:hAnsi="宋体"/>
          <w:position w:val="-6"/>
          <w:szCs w:val="21"/>
        </w:rPr>
        <w:object w:dxaOrig="300" w:dyaOrig="240">
          <v:shape id="_x0000ea4fa30f-499b-42c2-8b41-dceb9d961b5d_i1469" type="#_x0000ea4fa30f-499b-42c2-8b41-dceb9d961b5d_t75" alt="学科网 版权所有" style="width:15pt;height:12pt" o:ole="">
            <v:imagedata r:id="rIdea4fa30f-499b-42c2-8b41-dceb9d961b5d445" o:title=""/>
          </v:shape>
          <o:OLEObject Type="Embed" ProgID="Equation.DSMT4" ShapeID="_x0000ea4fa30f-499b-42c2-8b41-dceb9d961b5d_i1469" DrawAspect="Content" ObjectID="_1542716669" r:id="rIdea4fa30f-499b-42c2-8b41-dceb9d961b5d761"/>
        </w:object>
      </w:r>
      <w:r w:rsidRPr="000E3E02">
        <w:rPr>
          <w:rFonts w:ascii="宋体" w:hAnsi="宋体"/>
          <w:position w:val="-24"/>
          <w:szCs w:val="21"/>
        </w:rPr>
        <w:object w:dxaOrig="3720" w:dyaOrig="620">
          <v:shape id="_x0000ea4fa30f-499b-42c2-8b41-dceb9d961b5d_i1470" type="#_x0000ea4fa30f-499b-42c2-8b41-dceb9d961b5d_t75" alt="学科网 版权所有" style="width:186pt;height:31pt" o:ole="">
            <v:imagedata r:id="rIdea4fa30f-499b-42c2-8b41-dceb9d961b5d762" o:title=""/>
          </v:shape>
          <o:OLEObject Type="Embed" ProgID="Equation.3" ShapeID="_x0000ea4fa30f-499b-42c2-8b41-dceb9d961b5d_i1470" DrawAspect="Content" ObjectID="_1542716670" r:id="rIdea4fa30f-499b-42c2-8b41-dceb9d961b5d763"/>
        </w:object>
      </w:r>
      <w:r w:rsidRPr="000E3E02">
        <w:rPr>
          <w:rFonts w:ascii="宋体" w:hAnsi="宋体"/>
          <w:position w:val="-6"/>
          <w:szCs w:val="21"/>
        </w:rPr>
        <w:object w:dxaOrig="300" w:dyaOrig="240">
          <v:shape id="_x0000ea4fa30f-499b-42c2-8b41-dceb9d961b5d_i1471" type="#_x0000ea4fa30f-499b-42c2-8b41-dceb9d961b5d_t75" alt="学科网 版权所有" style="width:15pt;height:12pt" o:ole="">
            <v:imagedata r:id="rIdea4fa30f-499b-42c2-8b41-dceb9d961b5d445" o:title=""/>
          </v:shape>
          <o:OLEObject Type="Embed" ProgID="Equation.DSMT4" ShapeID="_x0000ea4fa30f-499b-42c2-8b41-dceb9d961b5d_i1471" DrawAspect="Content" ObjectID="_1542716671" r:id="rIdea4fa30f-499b-42c2-8b41-dceb9d961b5d764"/>
        </w:object>
      </w:r>
      <w:r w:rsidR="000E3E02" w:rsidRPr="000E3E02">
        <w:rPr>
          <w:rFonts w:ascii="宋体" w:hAnsi="宋体"/>
          <w:szCs w:val="21"/>
        </w:rPr>
        <w:t xml:space="preserve"> </w:t>
      </w:r>
      <w:r w:rsidRPr="000E3E02">
        <w:rPr>
          <w:rFonts w:ascii="宋体" w:hAnsi="宋体"/>
          <w:position w:val="-24"/>
          <w:szCs w:val="21"/>
        </w:rPr>
        <w:object w:dxaOrig="1719" w:dyaOrig="620">
          <v:shape id="_x0000ea4fa30f-499b-42c2-8b41-dceb9d961b5d_i1472" type="#_x0000ea4fa30f-499b-42c2-8b41-dceb9d961b5d_t75" alt="学科网 版权所有" style="width:86pt;height:31pt" o:ole="">
            <v:imagedata r:id="rIdea4fa30f-499b-42c2-8b41-dceb9d961b5d765" o:title=""/>
          </v:shape>
          <o:OLEObject Type="Embed" ProgID="Equation.3" ShapeID="_x0000ea4fa30f-499b-42c2-8b41-dceb9d961b5d_i1472" DrawAspect="Content" ObjectID="_1542716672" r:id="rIdea4fa30f-499b-42c2-8b41-dceb9d961b5d766"/>
        </w:object>
      </w:r>
      <w:r w:rsidRPr="000E3E02">
        <w:rPr>
          <w:rFonts w:ascii="宋体" w:hAnsi="宋体"/>
          <w:position w:val="-6"/>
          <w:szCs w:val="21"/>
        </w:rPr>
        <w:object w:dxaOrig="300" w:dyaOrig="240">
          <v:shape id="_x0000ea4fa30f-499b-42c2-8b41-dceb9d961b5d_i1473" type="#_x0000ea4fa30f-499b-42c2-8b41-dceb9d961b5d_t75" alt="学科网 版权所有" style="width:15pt;height:12pt" o:ole="">
            <v:imagedata r:id="rIdea4fa30f-499b-42c2-8b41-dceb9d961b5d445" o:title=""/>
          </v:shape>
          <o:OLEObject Type="Embed" ProgID="Equation.DSMT4" ShapeID="_x0000ea4fa30f-499b-42c2-8b41-dceb9d961b5d_i1473" DrawAspect="Content" ObjectID="_1542716673" r:id="rIdea4fa30f-499b-42c2-8b41-dceb9d961b5d767"/>
        </w:object>
      </w:r>
      <w:r w:rsidRPr="000E3E02">
        <w:rPr>
          <w:rFonts w:ascii="宋体" w:hAnsi="宋体"/>
          <w:position w:val="-24"/>
          <w:szCs w:val="21"/>
        </w:rPr>
        <w:object w:dxaOrig="760" w:dyaOrig="620">
          <v:shape id="_x0000ea4fa30f-499b-42c2-8b41-dceb9d961b5d_i1474" type="#_x0000ea4fa30f-499b-42c2-8b41-dceb9d961b5d_t75" alt="学科网 版权所有" style="width:38pt;height:31pt" o:ole="">
            <v:imagedata r:id="rIdea4fa30f-499b-42c2-8b41-dceb9d961b5d768" o:title=""/>
          </v:shape>
          <o:OLEObject Type="Embed" ProgID="Equation.3" ShapeID="_x0000ea4fa30f-499b-42c2-8b41-dceb9d961b5d_i1474" DrawAspect="Content" ObjectID="_1542716674" r:id="rIdea4fa30f-499b-42c2-8b41-dceb9d961b5d769"/>
        </w:object>
      </w:r>
      <w:r w:rsidRPr="000E3E02">
        <w:rPr>
          <w:rFonts w:ascii="宋体" w:hAnsi="宋体"/>
          <w:position w:val="-24"/>
          <w:szCs w:val="21"/>
        </w:rPr>
        <w:object w:dxaOrig="859" w:dyaOrig="620">
          <v:shape id="_x0000ea4fa30f-499b-42c2-8b41-dceb9d961b5d_i1475" type="#_x0000ea4fa30f-499b-42c2-8b41-dceb9d961b5d_t75" alt="学科网 版权所有" style="width:43pt;height:31pt" o:ole="">
            <v:imagedata r:id="rIdea4fa30f-499b-42c2-8b41-dceb9d961b5d770" o:title=""/>
          </v:shape>
          <o:OLEObject Type="Embed" ProgID="Equation.3" ShapeID="_x0000ea4fa30f-499b-42c2-8b41-dceb9d961b5d_i1475" DrawAspect="Content" ObjectID="_1542716675" r:id="rIdea4fa30f-499b-42c2-8b41-dceb9d961b5d771"/>
        </w:object>
      </w:r>
      <w:r w:rsidRPr="000E3E02">
        <w:rPr>
          <w:rFonts w:ascii="宋体" w:hAnsi="宋体" w:hint="eastAsia"/>
          <w:szCs w:val="21"/>
        </w:rPr>
        <w:t>.</w:t>
      </w:r>
    </w:p>
    <w:p w:rsidR="00BF26B3" w:rsidRPr="000E3E02" w:rsidRDefault="00BF26B3" w:rsidP="000E3E02">
      <w:r w:rsidRPr="000E3E02">
        <w:rPr>
          <w:rFonts w:ascii="宋体" w:hAnsi="宋体" w:hint="eastAsia"/>
          <w:szCs w:val="21"/>
        </w:rPr>
        <w:t>试题解析：</w:t>
      </w:r>
      <w:r w:rsidR="000E3E02" w:rsidRPr="000E3E02">
        <w:rPr>
          <w:rFonts w:ascii="宋体" w:hAnsi="宋体"/>
          <w:szCs w:val="21"/>
        </w:rPr>
        <w:t xml:space="preserve"> </w:t>
      </w:r>
      <w:r w:rsidRPr="000E3E02">
        <w:rPr>
          <w:rFonts w:ascii="宋体" w:hAnsi="宋体" w:hint="eastAsia"/>
          <w:szCs w:val="21"/>
        </w:rPr>
        <w:t>（1）因为</w:t>
      </w:r>
      <w:r w:rsidRPr="000E3E02">
        <w:rPr>
          <w:rFonts w:ascii="宋体" w:hAnsi="宋体"/>
          <w:position w:val="-12"/>
          <w:szCs w:val="21"/>
        </w:rPr>
        <w:object w:dxaOrig="2540" w:dyaOrig="360">
          <v:shape id="_x0000ea4fa30f-499b-42c2-8b41-dceb9d961b5d_i1476" type="#_x0000ea4fa30f-499b-42c2-8b41-dceb9d961b5d_t75" alt="学科网 版权所有" style="width:127pt;height:18pt" o:ole="">
            <v:imagedata r:id="rIdea4fa30f-499b-42c2-8b41-dceb9d961b5d700" o:title=""/>
          </v:shape>
          <o:OLEObject Type="Embed" ProgID="Equation.3" ShapeID="_x0000ea4fa30f-499b-42c2-8b41-dceb9d961b5d_i1476" DrawAspect="Content" ObjectID="_1542716676" r:id="rIdea4fa30f-499b-42c2-8b41-dceb9d961b5d772"/>
        </w:object>
      </w:r>
      <w:r w:rsidRPr="000E3E02">
        <w:rPr>
          <w:rFonts w:ascii="宋体" w:hAnsi="宋体" w:hint="eastAsia"/>
          <w:szCs w:val="21"/>
        </w:rPr>
        <w:t>，所以</w:t>
      </w:r>
      <w:r w:rsidRPr="000E3E02">
        <w:rPr>
          <w:rFonts w:ascii="宋体" w:hAnsi="宋体"/>
          <w:position w:val="-12"/>
          <w:szCs w:val="21"/>
        </w:rPr>
        <w:object w:dxaOrig="1680" w:dyaOrig="360">
          <v:shape id="_x0000ea4fa30f-499b-42c2-8b41-dceb9d961b5d_i1477" type="#_x0000ea4fa30f-499b-42c2-8b41-dceb9d961b5d_t75" alt="学科网 版权所有" style="width:84pt;height:18pt" o:ole="">
            <v:imagedata r:id="rIdea4fa30f-499b-42c2-8b41-dceb9d961b5d773" o:title=""/>
          </v:shape>
          <o:OLEObject Type="Embed" ProgID="Equation.3" ShapeID="_x0000ea4fa30f-499b-42c2-8b41-dceb9d961b5d_i1477" DrawAspect="Content" ObjectID="_1542716677" r:id="rIdea4fa30f-499b-42c2-8b41-dceb9d961b5d774"/>
        </w:object>
      </w:r>
      <w:r w:rsidRPr="000E3E02">
        <w:rPr>
          <w:rFonts w:ascii="宋体" w:hAnsi="宋体" w:hint="eastAsia"/>
          <w:szCs w:val="21"/>
        </w:rPr>
        <w:t>，所以</w:t>
      </w:r>
    </w:p>
    <w:p w:rsidR="00BF26B3" w:rsidRPr="000E3E02" w:rsidRDefault="00BF26B3" w:rsidP="000E3E02">
      <w:r w:rsidRPr="000E3E02">
        <w:rPr>
          <w:rFonts w:ascii="宋体" w:hAnsi="宋体"/>
          <w:position w:val="-12"/>
          <w:szCs w:val="21"/>
        </w:rPr>
        <w:object w:dxaOrig="8960" w:dyaOrig="360">
          <v:shape id="_x0000ea4fa30f-499b-42c2-8b41-dceb9d961b5d_i1478" type="#_x0000ea4fa30f-499b-42c2-8b41-dceb9d961b5d_t75" alt="学科网 版权所有" style="width:448pt;height:18pt" o:ole="">
            <v:imagedata r:id="rIdea4fa30f-499b-42c2-8b41-dceb9d961b5d775" o:title=""/>
          </v:shape>
          <o:OLEObject Type="Embed" ProgID="Equation.3" ShapeID="_x0000ea4fa30f-499b-42c2-8b41-dceb9d961b5d_i1478" DrawAspect="Content" ObjectID="_1542716678" r:id="rIdea4fa30f-499b-42c2-8b41-dceb9d961b5d776"/>
        </w:object>
      </w:r>
    </w:p>
    <w:p w:rsidR="00BF26B3" w:rsidRPr="000E3E02" w:rsidRDefault="00BF26B3" w:rsidP="000E3E02">
      <w:r w:rsidRPr="000E3E02">
        <w:rPr>
          <w:rFonts w:ascii="宋体" w:hAnsi="宋体"/>
          <w:position w:val="-24"/>
          <w:szCs w:val="21"/>
        </w:rPr>
        <w:object w:dxaOrig="1900" w:dyaOrig="639">
          <v:shape id="_x0000ea4fa30f-499b-42c2-8b41-dceb9d961b5d_i1479" type="#_x0000ea4fa30f-499b-42c2-8b41-dceb9d961b5d_t75" alt="学科网 版权所有" style="width:95pt;height:32pt" o:ole="">
            <v:imagedata r:id="rIdea4fa30f-499b-42c2-8b41-dceb9d961b5d777" o:title=""/>
          </v:shape>
          <o:OLEObject Type="Embed" ProgID="Equation.3" ShapeID="_x0000ea4fa30f-499b-42c2-8b41-dceb9d961b5d_i1479" DrawAspect="Content" ObjectID="_1542716679" r:id="rIdea4fa30f-499b-42c2-8b41-dceb9d961b5d778"/>
        </w:object>
      </w:r>
      <w:r w:rsidRPr="000E3E02">
        <w:rPr>
          <w:rFonts w:ascii="宋体" w:hAnsi="宋体" w:hint="eastAsia"/>
          <w:szCs w:val="21"/>
        </w:rPr>
        <w:t>，所以</w:t>
      </w:r>
      <w:r w:rsidRPr="000E3E02">
        <w:rPr>
          <w:rFonts w:ascii="宋体" w:hAnsi="宋体"/>
          <w:position w:val="-12"/>
          <w:szCs w:val="21"/>
        </w:rPr>
        <w:object w:dxaOrig="460" w:dyaOrig="360">
          <v:shape id="_x0000ea4fa30f-499b-42c2-8b41-dceb9d961b5d_i1480" type="#_x0000ea4fa30f-499b-42c2-8b41-dceb9d961b5d_t75" alt="学科网 版权所有" style="width:23pt;height:18pt" o:ole="">
            <v:imagedata r:id="rIdea4fa30f-499b-42c2-8b41-dceb9d961b5d779" o:title=""/>
          </v:shape>
          <o:OLEObject Type="Embed" ProgID="Equation.3" ShapeID="_x0000ea4fa30f-499b-42c2-8b41-dceb9d961b5d_i1480" DrawAspect="Content" ObjectID="_1542716680" r:id="rIdea4fa30f-499b-42c2-8b41-dceb9d961b5d780"/>
        </w:object>
      </w:r>
      <w:r w:rsidRPr="000E3E02">
        <w:rPr>
          <w:rFonts w:ascii="宋体" w:hAnsi="宋体" w:hint="eastAsia"/>
          <w:szCs w:val="21"/>
        </w:rPr>
        <w:t>的通项公式为</w:t>
      </w:r>
      <w:r w:rsidRPr="000E3E02">
        <w:rPr>
          <w:rFonts w:ascii="宋体" w:hAnsi="宋体"/>
          <w:position w:val="-12"/>
          <w:szCs w:val="21"/>
        </w:rPr>
        <w:object w:dxaOrig="740" w:dyaOrig="380">
          <v:shape id="_x0000ea4fa30f-499b-42c2-8b41-dceb9d961b5d_i1481" type="#_x0000ea4fa30f-499b-42c2-8b41-dceb9d961b5d_t75" alt="学科网 版权所有" style="width:37pt;height:19pt" o:ole="">
            <v:imagedata r:id="rIdea4fa30f-499b-42c2-8b41-dceb9d961b5d718" o:title=""/>
          </v:shape>
          <o:OLEObject Type="Embed" ProgID="Equation.3" ShapeID="_x0000ea4fa30f-499b-42c2-8b41-dceb9d961b5d_i1481" DrawAspect="Content" ObjectID="_1542716681" r:id="rIdea4fa30f-499b-42c2-8b41-dceb9d961b5d781"/>
        </w:object>
      </w:r>
      <w:r w:rsidRPr="000E3E02">
        <w:rPr>
          <w:rFonts w:ascii="宋体" w:hAnsi="宋体" w:hint="eastAsia"/>
          <w:szCs w:val="21"/>
        </w:rPr>
        <w:t>.由</w:t>
      </w:r>
      <w:r w:rsidRPr="000E3E02">
        <w:rPr>
          <w:rFonts w:ascii="宋体" w:hAnsi="宋体"/>
          <w:position w:val="-12"/>
          <w:szCs w:val="21"/>
        </w:rPr>
        <w:object w:dxaOrig="1320" w:dyaOrig="360">
          <v:shape id="_x0000ea4fa30f-499b-42c2-8b41-dceb9d961b5d_i1482" type="#_x0000ea4fa30f-499b-42c2-8b41-dceb9d961b5d_t75" alt="学科网 版权所有" style="width:66pt;height:18pt" o:ole="">
            <v:imagedata r:id="rIdea4fa30f-499b-42c2-8b41-dceb9d961b5d704" o:title=""/>
          </v:shape>
          <o:OLEObject Type="Embed" ProgID="Equation.3" ShapeID="_x0000ea4fa30f-499b-42c2-8b41-dceb9d961b5d_i1482" DrawAspect="Content" ObjectID="_1542716682" r:id="rIdea4fa30f-499b-42c2-8b41-dceb9d961b5d782"/>
        </w:object>
      </w:r>
      <w:r w:rsidRPr="000E3E02">
        <w:rPr>
          <w:rFonts w:ascii="宋体" w:hAnsi="宋体" w:hint="eastAsia"/>
          <w:szCs w:val="21"/>
        </w:rPr>
        <w:t>，得</w:t>
      </w:r>
      <w:r w:rsidRPr="000E3E02">
        <w:rPr>
          <w:rFonts w:ascii="宋体" w:hAnsi="宋体"/>
          <w:position w:val="-12"/>
          <w:szCs w:val="21"/>
        </w:rPr>
        <w:object w:dxaOrig="1740" w:dyaOrig="360">
          <v:shape id="_x0000ea4fa30f-499b-42c2-8b41-dceb9d961b5d_i1483" type="#_x0000ea4fa30f-499b-42c2-8b41-dceb9d961b5d_t75" alt="学科网 版权所有" style="width:87pt;height:18pt" o:ole="">
            <v:imagedata r:id="rIdea4fa30f-499b-42c2-8b41-dceb9d961b5d783" o:title=""/>
          </v:shape>
          <o:OLEObject Type="Embed" ProgID="Equation.3" ShapeID="_x0000ea4fa30f-499b-42c2-8b41-dceb9d961b5d_i1483" DrawAspect="Content" ObjectID="_1542716683" r:id="rIdea4fa30f-499b-42c2-8b41-dceb9d961b5d784"/>
        </w:object>
      </w:r>
      <w:r w:rsidRPr="000E3E02">
        <w:rPr>
          <w:rFonts w:ascii="宋体" w:hAnsi="宋体" w:hint="eastAsia"/>
          <w:szCs w:val="21"/>
        </w:rPr>
        <w:t>，所以</w:t>
      </w:r>
      <w:r w:rsidRPr="000E3E02">
        <w:rPr>
          <w:rFonts w:ascii="宋体" w:hAnsi="宋体"/>
          <w:position w:val="-12"/>
          <w:szCs w:val="21"/>
        </w:rPr>
        <w:object w:dxaOrig="740" w:dyaOrig="360">
          <v:shape id="_x0000ea4fa30f-499b-42c2-8b41-dceb9d961b5d_i1484" type="#_x0000ea4fa30f-499b-42c2-8b41-dceb9d961b5d_t75" alt="学科网 版权所有" style="width:37pt;height:18pt" o:ole="">
            <v:imagedata r:id="rIdea4fa30f-499b-42c2-8b41-dceb9d961b5d744" o:title=""/>
          </v:shape>
          <o:OLEObject Type="Embed" ProgID="Equation.3" ShapeID="_x0000ea4fa30f-499b-42c2-8b41-dceb9d961b5d_i1484" DrawAspect="Content" ObjectID="_1542716684" r:id="rIdea4fa30f-499b-42c2-8b41-dceb9d961b5d785"/>
        </w:object>
      </w:r>
      <w:r w:rsidRPr="000E3E02">
        <w:rPr>
          <w:rFonts w:ascii="宋体" w:hAnsi="宋体" w:hint="eastAsia"/>
          <w:szCs w:val="21"/>
        </w:rPr>
        <w:t>是等比数列，首项为</w:t>
      </w:r>
      <w:r w:rsidRPr="000E3E02">
        <w:rPr>
          <w:rFonts w:ascii="宋体" w:hAnsi="宋体"/>
          <w:position w:val="-10"/>
          <w:szCs w:val="21"/>
        </w:rPr>
        <w:object w:dxaOrig="920" w:dyaOrig="340">
          <v:shape id="_x0000ea4fa30f-499b-42c2-8b41-dceb9d961b5d_i1485" type="#_x0000ea4fa30f-499b-42c2-8b41-dceb9d961b5d_t75" alt="学科网 版权所有" style="width:46pt;height:17pt" o:ole="">
            <v:imagedata r:id="rIdea4fa30f-499b-42c2-8b41-dceb9d961b5d746" o:title=""/>
          </v:shape>
          <o:OLEObject Type="Embed" ProgID="Equation.3" ShapeID="_x0000ea4fa30f-499b-42c2-8b41-dceb9d961b5d_i1485" DrawAspect="Content" ObjectID="_1542716685" r:id="rIdea4fa30f-499b-42c2-8b41-dceb9d961b5d786"/>
        </w:object>
      </w:r>
      <w:r w:rsidRPr="000E3E02">
        <w:rPr>
          <w:rFonts w:ascii="宋体" w:hAnsi="宋体" w:hint="eastAsia"/>
          <w:szCs w:val="21"/>
        </w:rPr>
        <w:t>，公比为</w:t>
      </w:r>
      <w:r w:rsidRPr="000E3E02">
        <w:rPr>
          <w:rFonts w:ascii="宋体" w:hAnsi="宋体" w:hint="eastAsia"/>
          <w:position w:val="-6"/>
          <w:szCs w:val="21"/>
        </w:rPr>
        <w:object w:dxaOrig="180" w:dyaOrig="279">
          <v:shape id="_x0000ea4fa30f-499b-42c2-8b41-dceb9d961b5d_i1486" type="#_x0000ea4fa30f-499b-42c2-8b41-dceb9d961b5d_t75" alt="学科网 版权所有" style="width:9pt;height:14pt" o:ole="">
            <v:imagedata r:id="rIdea4fa30f-499b-42c2-8b41-dceb9d961b5d449" o:title=""/>
          </v:shape>
          <o:OLEObject Type="Embed" ProgID="Equation.DSMT4" ShapeID="_x0000ea4fa30f-499b-42c2-8b41-dceb9d961b5d_i1486" DrawAspect="Content" ObjectID="_1542716686" r:id="rIdea4fa30f-499b-42c2-8b41-dceb9d961b5d787"/>
        </w:object>
      </w:r>
      <w:r w:rsidRPr="000E3E02">
        <w:rPr>
          <w:rFonts w:ascii="宋体" w:hAnsi="宋体" w:hint="eastAsia"/>
          <w:szCs w:val="21"/>
        </w:rPr>
        <w:t>，所以</w:t>
      </w:r>
      <w:r w:rsidRPr="000E3E02">
        <w:rPr>
          <w:rFonts w:ascii="宋体" w:hAnsi="宋体"/>
          <w:position w:val="-12"/>
          <w:szCs w:val="21"/>
        </w:rPr>
        <w:object w:dxaOrig="1400" w:dyaOrig="380">
          <v:shape id="_x0000ea4fa30f-499b-42c2-8b41-dceb9d961b5d_i1487" type="#_x0000ea4fa30f-499b-42c2-8b41-dceb9d961b5d_t75" alt="学科网 版权所有" style="width:70pt;height:19pt" o:ole="">
            <v:imagedata r:id="rIdea4fa30f-499b-42c2-8b41-dceb9d961b5d750" o:title=""/>
          </v:shape>
          <o:OLEObject Type="Embed" ProgID="Equation.3" ShapeID="_x0000ea4fa30f-499b-42c2-8b41-dceb9d961b5d_i1487" DrawAspect="Content" ObjectID="_1542716687" r:id="rIdea4fa30f-499b-42c2-8b41-dceb9d961b5d788"/>
        </w:object>
      </w:r>
      <w:r w:rsidRPr="000E3E02">
        <w:rPr>
          <w:rFonts w:ascii="宋体" w:hAnsi="宋体" w:hint="eastAsia"/>
          <w:szCs w:val="21"/>
        </w:rPr>
        <w:t>，所以</w:t>
      </w:r>
      <w:r w:rsidRPr="000E3E02">
        <w:rPr>
          <w:rFonts w:ascii="宋体" w:hAnsi="宋体"/>
          <w:position w:val="-12"/>
          <w:szCs w:val="21"/>
        </w:rPr>
        <w:object w:dxaOrig="440" w:dyaOrig="360">
          <v:shape id="_x0000ea4fa30f-499b-42c2-8b41-dceb9d961b5d_i1488" type="#_x0000ea4fa30f-499b-42c2-8b41-dceb9d961b5d_t75" alt="学科网 版权所有" style="width:22pt;height:18pt" o:ole="">
            <v:imagedata r:id="rIdea4fa30f-499b-42c2-8b41-dceb9d961b5d789" o:title=""/>
          </v:shape>
          <o:OLEObject Type="Embed" ProgID="Equation.3" ShapeID="_x0000ea4fa30f-499b-42c2-8b41-dceb9d961b5d_i1488" DrawAspect="Content" ObjectID="_1542716688" r:id="rIdea4fa30f-499b-42c2-8b41-dceb9d961b5d790"/>
        </w:object>
      </w:r>
      <w:r w:rsidRPr="000E3E02">
        <w:rPr>
          <w:rFonts w:ascii="宋体" w:hAnsi="宋体" w:hint="eastAsia"/>
          <w:szCs w:val="21"/>
        </w:rPr>
        <w:t>的通项公式为</w:t>
      </w:r>
      <w:r w:rsidRPr="000E3E02">
        <w:rPr>
          <w:rFonts w:ascii="宋体" w:hAnsi="宋体"/>
          <w:position w:val="-12"/>
          <w:szCs w:val="21"/>
        </w:rPr>
        <w:object w:dxaOrig="1480" w:dyaOrig="380">
          <v:shape id="_x0000ea4fa30f-499b-42c2-8b41-dceb9d961b5d_i1489" type="#_x0000ea4fa30f-499b-42c2-8b41-dceb9d961b5d_t75" alt="学科网 版权所有" style="width:74pt;height:19pt" o:ole="">
            <v:imagedata r:id="rIdea4fa30f-499b-42c2-8b41-dceb9d961b5d720" o:title=""/>
          </v:shape>
          <o:OLEObject Type="Embed" ProgID="Equation.3" ShapeID="_x0000ea4fa30f-499b-42c2-8b41-dceb9d961b5d_i1489" DrawAspect="Content" ObjectID="_1542716689" r:id="rIdea4fa30f-499b-42c2-8b41-dceb9d961b5d791"/>
        </w:object>
      </w:r>
      <w:r w:rsidRPr="000E3E02">
        <w:rPr>
          <w:rFonts w:ascii="宋体" w:hAnsi="宋体" w:hint="eastAsia"/>
          <w:szCs w:val="21"/>
        </w:rPr>
        <w:t>.</w:t>
      </w:r>
    </w:p>
    <w:p w:rsidR="00BF26B3" w:rsidRPr="000E3E02" w:rsidRDefault="00BF26B3" w:rsidP="000E3E02">
      <w:r w:rsidRPr="000E3E02">
        <w:rPr>
          <w:rFonts w:ascii="宋体" w:hAnsi="宋体" w:hint="eastAsia"/>
          <w:szCs w:val="21"/>
        </w:rPr>
        <w:t>（2）</w:t>
      </w:r>
      <w:r w:rsidRPr="000E3E02">
        <w:rPr>
          <w:rFonts w:ascii="宋体" w:hAnsi="宋体"/>
          <w:position w:val="-24"/>
          <w:szCs w:val="21"/>
        </w:rPr>
        <w:object w:dxaOrig="2120" w:dyaOrig="660">
          <v:shape id="_x0000ea4fa30f-499b-42c2-8b41-dceb9d961b5d_i1490" type="#_x0000ea4fa30f-499b-42c2-8b41-dceb9d961b5d_t75" alt="学科网 版权所有" style="width:106pt;height:33pt" o:ole="">
            <v:imagedata r:id="rIdea4fa30f-499b-42c2-8b41-dceb9d961b5d754" o:title=""/>
          </v:shape>
          <o:OLEObject Type="Embed" ProgID="Equation.3" ShapeID="_x0000ea4fa30f-499b-42c2-8b41-dceb9d961b5d_i1490" DrawAspect="Content" ObjectID="_1542716690" r:id="rIdea4fa30f-499b-42c2-8b41-dceb9d961b5d792"/>
        </w:object>
      </w:r>
      <w:r w:rsidRPr="000E3E02">
        <w:rPr>
          <w:rFonts w:ascii="宋体" w:hAnsi="宋体" w:hint="eastAsia"/>
          <w:szCs w:val="21"/>
        </w:rPr>
        <w:t>，所以</w:t>
      </w:r>
      <w:r w:rsidRPr="000E3E02">
        <w:rPr>
          <w:rFonts w:ascii="宋体" w:hAnsi="宋体"/>
          <w:position w:val="-24"/>
          <w:szCs w:val="21"/>
        </w:rPr>
        <w:object w:dxaOrig="3540" w:dyaOrig="620">
          <v:shape id="_x0000ea4fa30f-499b-42c2-8b41-dceb9d961b5d_i1491" type="#_x0000ea4fa30f-499b-42c2-8b41-dceb9d961b5d_t75" alt="学科网 版权所有" style="width:177pt;height:31pt" o:ole="">
            <v:imagedata r:id="rIdea4fa30f-499b-42c2-8b41-dceb9d961b5d793" o:title=""/>
          </v:shape>
          <o:OLEObject Type="Embed" ProgID="Equation.3" ShapeID="_x0000ea4fa30f-499b-42c2-8b41-dceb9d961b5d_i1491" DrawAspect="Content" ObjectID="_1542716691" r:id="rIdea4fa30f-499b-42c2-8b41-dceb9d961b5d794"/>
        </w:object>
      </w:r>
      <w:r w:rsidRPr="000E3E02">
        <w:rPr>
          <w:rFonts w:ascii="宋体" w:hAnsi="宋体"/>
          <w:szCs w:val="21"/>
        </w:rPr>
        <w:t>，</w:t>
      </w:r>
      <w:r w:rsidRPr="000E3E02">
        <w:rPr>
          <w:rFonts w:ascii="宋体" w:hAnsi="宋体" w:hint="eastAsia"/>
          <w:szCs w:val="21"/>
        </w:rPr>
        <w:t>①</w:t>
      </w:r>
    </w:p>
    <w:p w:rsidR="00BF26B3" w:rsidRPr="000E3E02" w:rsidRDefault="00BF26B3" w:rsidP="000E3E02">
      <w:r w:rsidRPr="000E3E02">
        <w:rPr>
          <w:rFonts w:ascii="宋体" w:hAnsi="宋体" w:hint="eastAsia"/>
          <w:szCs w:val="21"/>
        </w:rPr>
        <w:t>则</w:t>
      </w:r>
      <w:r w:rsidRPr="000E3E02">
        <w:rPr>
          <w:rFonts w:ascii="宋体" w:hAnsi="宋体"/>
          <w:position w:val="-24"/>
          <w:szCs w:val="21"/>
        </w:rPr>
        <w:object w:dxaOrig="3720" w:dyaOrig="620">
          <v:shape id="_x0000ea4fa30f-499b-42c2-8b41-dceb9d961b5d_i1492" type="#_x0000ea4fa30f-499b-42c2-8b41-dceb9d961b5d_t75" alt="学科网 版权所有" style="width:186pt;height:31pt" o:ole="">
            <v:imagedata r:id="rIdea4fa30f-499b-42c2-8b41-dceb9d961b5d762" o:title=""/>
          </v:shape>
          <o:OLEObject Type="Embed" ProgID="Equation.3" ShapeID="_x0000ea4fa30f-499b-42c2-8b41-dceb9d961b5d_i1492" DrawAspect="Content" ObjectID="_1542716692" r:id="rIdea4fa30f-499b-42c2-8b41-dceb9d961b5d795"/>
        </w:object>
      </w:r>
      <w:r w:rsidRPr="000E3E02">
        <w:rPr>
          <w:rFonts w:ascii="宋体" w:hAnsi="宋体" w:hint="eastAsia"/>
          <w:szCs w:val="21"/>
        </w:rPr>
        <w:t>②</w:t>
      </w:r>
    </w:p>
    <w:p w:rsidR="00BF26B3" w:rsidRPr="000E3E02" w:rsidRDefault="00BF26B3" w:rsidP="000E3E02">
      <w:r w:rsidRPr="000E3E02">
        <w:rPr>
          <w:rFonts w:ascii="宋体" w:hAnsi="宋体" w:hint="eastAsia"/>
          <w:szCs w:val="21"/>
        </w:rPr>
        <w:t>②-①得</w:t>
      </w:r>
      <w:r w:rsidRPr="000E3E02">
        <w:rPr>
          <w:rFonts w:ascii="宋体" w:hAnsi="宋体"/>
          <w:position w:val="-54"/>
          <w:szCs w:val="21"/>
        </w:rPr>
        <w:object w:dxaOrig="7240" w:dyaOrig="1200">
          <v:shape id="_x0000ea4fa30f-499b-42c2-8b41-dceb9d961b5d_i1493" type="#_x0000ea4fa30f-499b-42c2-8b41-dceb9d961b5d_t75" alt="学科网 版权所有" style="width:362pt;height:60pt" o:ole="">
            <v:imagedata r:id="rIdea4fa30f-499b-42c2-8b41-dceb9d961b5d796" o:title=""/>
          </v:shape>
          <o:OLEObject Type="Embed" ProgID="Equation.3" ShapeID="_x0000ea4fa30f-499b-42c2-8b41-dceb9d961b5d_i1493" DrawAspect="Content" ObjectID="_1542716693" r:id="rIdea4fa30f-499b-42c2-8b41-dceb9d961b5d797"/>
        </w:object>
      </w:r>
      <w:r w:rsidRPr="000E3E02">
        <w:rPr>
          <w:rFonts w:ascii="宋体" w:hAnsi="宋体" w:hint="eastAsia"/>
          <w:szCs w:val="21"/>
        </w:rPr>
        <w:t>.</w:t>
      </w:r>
    </w:p>
    <w:p w:rsidR="00BF26B3" w:rsidRPr="000E3E02" w:rsidRDefault="00BF26B3" w:rsidP="000E3E02">
      <w:r w:rsidRPr="000E3E02">
        <w:rPr>
          <w:rFonts w:ascii="宋体" w:hAnsi="宋体" w:hint="eastAsia"/>
          <w:szCs w:val="21"/>
        </w:rPr>
        <w:t>所以</w:t>
      </w:r>
      <w:r w:rsidRPr="000E3E02">
        <w:rPr>
          <w:rFonts w:ascii="宋体" w:hAnsi="宋体"/>
          <w:position w:val="-24"/>
          <w:szCs w:val="21"/>
        </w:rPr>
        <w:object w:dxaOrig="1640" w:dyaOrig="620">
          <v:shape id="_x0000ea4fa30f-499b-42c2-8b41-dceb9d961b5d_i1494" type="#_x0000ea4fa30f-499b-42c2-8b41-dceb9d961b5d_t75" alt="学科网 版权所有" style="width:82pt;height:31pt" o:ole="">
            <v:imagedata r:id="rIdea4fa30f-499b-42c2-8b41-dceb9d961b5d722" o:title=""/>
          </v:shape>
          <o:OLEObject Type="Embed" ProgID="Equation.3" ShapeID="_x0000ea4fa30f-499b-42c2-8b41-dceb9d961b5d_i1494" DrawAspect="Content" ObjectID="_1542716694" r:id="rIdea4fa30f-499b-42c2-8b41-dceb9d961b5d798"/>
        </w:object>
      </w:r>
      <w:r w:rsidRPr="000E3E02">
        <w:rPr>
          <w:rFonts w:ascii="宋体" w:hAnsi="宋体" w:hint="eastAsia"/>
          <w:szCs w:val="21"/>
        </w:rPr>
        <w:t>.</w:t>
      </w:r>
    </w:p>
    <w:p w:rsidR="00BF26B3" w:rsidRPr="000E3E02" w:rsidRDefault="00BF26B3" w:rsidP="000E3E02">
      <w:r w:rsidRPr="000E3E02">
        <w:rPr>
          <w:rFonts w:ascii="宋体" w:hAnsi="宋体" w:hint="eastAsia"/>
          <w:szCs w:val="21"/>
        </w:rPr>
        <w:t>考点：1、等差数列及其性质；2、等比数列及其性质；3、数列的前</w:t>
      </w:r>
      <w:r w:rsidRPr="000E3E02">
        <w:rPr>
          <w:rFonts w:ascii="宋体" w:hAnsi="宋体"/>
          <w:position w:val="-6"/>
          <w:szCs w:val="21"/>
        </w:rPr>
        <w:object w:dxaOrig="200" w:dyaOrig="220">
          <v:shape id="_x0000ea4fa30f-499b-42c2-8b41-dceb9d961b5d_i1495" type="#_x0000ea4fa30f-499b-42c2-8b41-dceb9d961b5d_t75" alt="学科网 版权所有" style="width:10pt;height:11pt" o:ole="">
            <v:imagedata r:id="rIdea4fa30f-499b-42c2-8b41-dceb9d961b5d431" o:title=""/>
          </v:shape>
          <o:OLEObject Type="Embed" ProgID="Equation.3" ShapeID="_x0000ea4fa30f-499b-42c2-8b41-dceb9d961b5d_i1495" DrawAspect="Content" ObjectID="_1542716695" r:id="rIdea4fa30f-499b-42c2-8b41-dceb9d961b5d799"/>
        </w:object>
      </w:r>
      <w:r w:rsidRPr="000E3E02">
        <w:rPr>
          <w:rFonts w:ascii="宋体" w:hAnsi="宋体" w:hint="eastAsia"/>
          <w:szCs w:val="21"/>
        </w:rPr>
        <w:t>项和.</w:t>
      </w:r>
    </w:p>
    <w:p w:rsidR="00BF26B3" w:rsidRPr="000E3E02" w:rsidRDefault="00BF26B3" w:rsidP="000E3E02">
      <w:r w:rsidRPr="000E3E02">
        <w:rPr>
          <w:rFonts w:ascii="宋体" w:hAnsi="宋体" w:hint="eastAsia"/>
          <w:szCs w:val="21"/>
        </w:rPr>
        <w:t>【方法点晴】本题考查等差数列及其性质、等比数列及其性质、数列的前</w:t>
      </w:r>
      <w:r w:rsidRPr="000E3E02">
        <w:rPr>
          <w:rFonts w:ascii="宋体" w:hAnsi="宋体"/>
          <w:position w:val="-6"/>
          <w:szCs w:val="21"/>
        </w:rPr>
        <w:object w:dxaOrig="200" w:dyaOrig="220">
          <v:shape id="_x0000ea4fa30f-499b-42c2-8b41-dceb9d961b5d_i1496" type="#_x0000ea4fa30f-499b-42c2-8b41-dceb9d961b5d_t75" alt="学科网 版权所有" style="width:10pt;height:11pt" o:ole="">
            <v:imagedata r:id="rIdea4fa30f-499b-42c2-8b41-dceb9d961b5d431" o:title=""/>
          </v:shape>
          <o:OLEObject Type="Embed" ProgID="Equation.3" ShapeID="_x0000ea4fa30f-499b-42c2-8b41-dceb9d961b5d_i1496" DrawAspect="Content" ObjectID="_1542716696" r:id="rIdea4fa30f-499b-42c2-8b41-dceb9d961b5d800"/>
        </w:object>
      </w:r>
      <w:r w:rsidRPr="000E3E02">
        <w:rPr>
          <w:rFonts w:ascii="宋体" w:hAnsi="宋体" w:hint="eastAsia"/>
          <w:szCs w:val="21"/>
        </w:rPr>
        <w:t>项和，涉及特殊与一般思想和转化化归思想，考查逻辑思维能力、等价转化能力、运算求解能力，综合性较强，属于较难题型.第一小题先由</w:t>
      </w:r>
      <w:r w:rsidRPr="000E3E02">
        <w:rPr>
          <w:rFonts w:ascii="宋体" w:hAnsi="宋体"/>
          <w:position w:val="-12"/>
          <w:szCs w:val="21"/>
        </w:rPr>
        <w:object w:dxaOrig="2540" w:dyaOrig="360">
          <v:shape id="_x0000ea4fa30f-499b-42c2-8b41-dceb9d961b5d_i1497" type="#_x0000ea4fa30f-499b-42c2-8b41-dceb9d961b5d_t75" alt="学科网 版权所有" style="width:127pt;height:18pt" o:ole="">
            <v:imagedata r:id="rIdea4fa30f-499b-42c2-8b41-dceb9d961b5d700" o:title=""/>
          </v:shape>
          <o:OLEObject Type="Embed" ProgID="Equation.3" ShapeID="_x0000ea4fa30f-499b-42c2-8b41-dceb9d961b5d_i1497" DrawAspect="Content" ObjectID="_1542716697" r:id="rIdea4fa30f-499b-42c2-8b41-dceb9d961b5d801"/>
        </w:object>
      </w:r>
      <w:r w:rsidRPr="000E3E02">
        <w:rPr>
          <w:rFonts w:ascii="宋体" w:hAnsi="宋体" w:hint="eastAsia"/>
          <w:szCs w:val="21"/>
        </w:rPr>
        <w:t>求得</w:t>
      </w:r>
      <w:r w:rsidRPr="000E3E02">
        <w:rPr>
          <w:rFonts w:ascii="宋体" w:hAnsi="宋体"/>
          <w:position w:val="-12"/>
          <w:szCs w:val="21"/>
        </w:rPr>
        <w:object w:dxaOrig="1640" w:dyaOrig="360">
          <v:shape id="_x0000ea4fa30f-499b-42c2-8b41-dceb9d961b5d_i1498" type="#_x0000ea4fa30f-499b-42c2-8b41-dceb9d961b5d_t75" alt="学科网 版权所有" style="width:82pt;height:18pt" o:ole="">
            <v:imagedata r:id="rIdea4fa30f-499b-42c2-8b41-dceb9d961b5d802" o:title=""/>
          </v:shape>
          <o:OLEObject Type="Embed" ProgID="Equation.3" ShapeID="_x0000ea4fa30f-499b-42c2-8b41-dceb9d961b5d_i1498" DrawAspect="Content" ObjectID="_1542716698" r:id="rIdea4fa30f-499b-42c2-8b41-dceb9d961b5d803"/>
        </w:object>
      </w:r>
      <w:r w:rsidRPr="000E3E02">
        <w:rPr>
          <w:rFonts w:ascii="宋体" w:hAnsi="宋体" w:hint="eastAsia"/>
          <w:szCs w:val="21"/>
        </w:rPr>
        <w:t>，再利用累加法求得</w:t>
      </w:r>
      <w:r w:rsidRPr="000E3E02">
        <w:rPr>
          <w:rFonts w:ascii="宋体" w:hAnsi="宋体"/>
          <w:position w:val="-12"/>
          <w:szCs w:val="21"/>
        </w:rPr>
        <w:object w:dxaOrig="740" w:dyaOrig="380">
          <v:shape id="_x0000ea4fa30f-499b-42c2-8b41-dceb9d961b5d_i1499" type="#_x0000ea4fa30f-499b-42c2-8b41-dceb9d961b5d_t75" alt="学科网 版权所有" style="width:37pt;height:19pt" o:ole="">
            <v:imagedata r:id="rIdea4fa30f-499b-42c2-8b41-dceb9d961b5d718" o:title=""/>
          </v:shape>
          <o:OLEObject Type="Embed" ProgID="Equation.3" ShapeID="_x0000ea4fa30f-499b-42c2-8b41-dceb9d961b5d_i1499" DrawAspect="Content" ObjectID="_1542716699" r:id="rIdea4fa30f-499b-42c2-8b41-dceb9d961b5d804"/>
        </w:object>
      </w:r>
      <w:r w:rsidRPr="000E3E02">
        <w:rPr>
          <w:rFonts w:ascii="宋体" w:hAnsi="宋体" w:hint="eastAsia"/>
          <w:szCs w:val="21"/>
        </w:rPr>
        <w:t>.又由</w:t>
      </w:r>
      <w:r w:rsidRPr="000E3E02">
        <w:rPr>
          <w:rFonts w:ascii="宋体" w:hAnsi="宋体"/>
          <w:position w:val="-12"/>
          <w:szCs w:val="21"/>
        </w:rPr>
        <w:object w:dxaOrig="1320" w:dyaOrig="360">
          <v:shape id="_x0000ea4fa30f-499b-42c2-8b41-dceb9d961b5d_i1500" type="#_x0000ea4fa30f-499b-42c2-8b41-dceb9d961b5d_t75" alt="学科网 版权所有" style="width:66pt;height:18pt" o:ole="">
            <v:imagedata r:id="rIdea4fa30f-499b-42c2-8b41-dceb9d961b5d704" o:title=""/>
          </v:shape>
          <o:OLEObject Type="Embed" ProgID="Equation.3" ShapeID="_x0000ea4fa30f-499b-42c2-8b41-dceb9d961b5d_i1500" DrawAspect="Content" ObjectID="_1542716700" r:id="rIdea4fa30f-499b-42c2-8b41-dceb9d961b5d805"/>
        </w:object>
      </w:r>
      <w:r w:rsidRPr="000E3E02">
        <w:rPr>
          <w:rFonts w:ascii="宋体" w:hAnsi="宋体" w:hint="eastAsia"/>
          <w:szCs w:val="21"/>
        </w:rPr>
        <w:t>求得</w:t>
      </w:r>
      <w:r w:rsidRPr="000E3E02">
        <w:rPr>
          <w:rFonts w:ascii="宋体" w:hAnsi="宋体"/>
          <w:position w:val="-12"/>
          <w:szCs w:val="21"/>
        </w:rPr>
        <w:object w:dxaOrig="1700" w:dyaOrig="360">
          <v:shape id="_x0000ea4fa30f-499b-42c2-8b41-dceb9d961b5d_i1501" type="#_x0000ea4fa30f-499b-42c2-8b41-dceb9d961b5d_t75" alt="学科网 版权所有" style="width:85pt;height:18pt" o:ole="">
            <v:imagedata r:id="rIdea4fa30f-499b-42c2-8b41-dceb9d961b5d806" o:title=""/>
          </v:shape>
          <o:OLEObject Type="Embed" ProgID="Equation.3" ShapeID="_x0000ea4fa30f-499b-42c2-8b41-dceb9d961b5d_i1501" DrawAspect="Content" ObjectID="_1542716701" r:id="rIdea4fa30f-499b-42c2-8b41-dceb9d961b5d807"/>
        </w:object>
      </w:r>
      <w:r w:rsidRPr="000E3E02">
        <w:rPr>
          <w:rFonts w:ascii="宋体" w:hAnsi="宋体" w:hint="eastAsia"/>
          <w:szCs w:val="21"/>
        </w:rPr>
        <w:t>，可得</w:t>
      </w:r>
      <w:r w:rsidRPr="000E3E02">
        <w:rPr>
          <w:rFonts w:ascii="宋体" w:hAnsi="宋体"/>
          <w:position w:val="-12"/>
          <w:szCs w:val="21"/>
        </w:rPr>
        <w:object w:dxaOrig="740" w:dyaOrig="360">
          <v:shape id="_x0000ea4fa30f-499b-42c2-8b41-dceb9d961b5d_i1502" type="#_x0000ea4fa30f-499b-42c2-8b41-dceb9d961b5d_t75" alt="学科网 版权所有" style="width:37pt;height:18pt" o:ole="">
            <v:imagedata r:id="rIdea4fa30f-499b-42c2-8b41-dceb9d961b5d744" o:title=""/>
          </v:shape>
          <o:OLEObject Type="Embed" ProgID="Equation.3" ShapeID="_x0000ea4fa30f-499b-42c2-8b41-dceb9d961b5d_i1502" DrawAspect="Content" ObjectID="_1542716702" r:id="rIdea4fa30f-499b-42c2-8b41-dceb9d961b5d808"/>
        </w:object>
      </w:r>
      <w:r w:rsidRPr="000E3E02">
        <w:rPr>
          <w:rFonts w:ascii="宋体" w:hAnsi="宋体" w:hint="eastAsia"/>
          <w:szCs w:val="21"/>
        </w:rPr>
        <w:t>是等比数列再求得</w:t>
      </w:r>
      <w:r w:rsidRPr="000E3E02">
        <w:rPr>
          <w:rFonts w:ascii="宋体" w:hAnsi="宋体"/>
          <w:position w:val="-12"/>
          <w:szCs w:val="21"/>
        </w:rPr>
        <w:object w:dxaOrig="1400" w:dyaOrig="380">
          <v:shape id="_x0000ea4fa30f-499b-42c2-8b41-dceb9d961b5d_i1503" type="#_x0000ea4fa30f-499b-42c2-8b41-dceb9d961b5d_t75" alt="学科网 版权所有" style="width:70pt;height:19pt" o:ole="">
            <v:imagedata r:id="rIdea4fa30f-499b-42c2-8b41-dceb9d961b5d750" o:title=""/>
          </v:shape>
          <o:OLEObject Type="Embed" ProgID="Equation.3" ShapeID="_x0000ea4fa30f-499b-42c2-8b41-dceb9d961b5d_i1503" DrawAspect="Content" ObjectID="_1542716703" r:id="rIdea4fa30f-499b-42c2-8b41-dceb9d961b5d809"/>
        </w:object>
      </w:r>
      <w:r w:rsidRPr="000E3E02">
        <w:rPr>
          <w:rFonts w:ascii="宋体" w:hAnsi="宋体" w:hint="eastAsia"/>
          <w:szCs w:val="21"/>
        </w:rPr>
        <w:t>.第二小题化简</w:t>
      </w:r>
      <w:r w:rsidRPr="000E3E02">
        <w:rPr>
          <w:rFonts w:ascii="宋体" w:hAnsi="宋体"/>
          <w:position w:val="-24"/>
          <w:szCs w:val="21"/>
        </w:rPr>
        <w:object w:dxaOrig="2120" w:dyaOrig="660">
          <v:shape id="_x0000ea4fa30f-499b-42c2-8b41-dceb9d961b5d_i1504" type="#_x0000ea4fa30f-499b-42c2-8b41-dceb9d961b5d_t75" alt="学科网 版权所有" style="width:106pt;height:33pt" o:ole="">
            <v:imagedata r:id="rIdea4fa30f-499b-42c2-8b41-dceb9d961b5d754" o:title=""/>
          </v:shape>
          <o:OLEObject Type="Embed" ProgID="Equation.3" ShapeID="_x0000ea4fa30f-499b-42c2-8b41-dceb9d961b5d_i1504" DrawAspect="Content" ObjectID="_1542716704" r:id="rIdea4fa30f-499b-42c2-8b41-dceb9d961b5d810"/>
        </w:object>
      </w:r>
      <w:r w:rsidRPr="000E3E02">
        <w:rPr>
          <w:rFonts w:ascii="宋体" w:hAnsi="宋体" w:hint="eastAsia"/>
          <w:szCs w:val="21"/>
        </w:rPr>
        <w:t>，再利用错位相减法求得</w:t>
      </w:r>
      <w:r w:rsidRPr="000E3E02">
        <w:rPr>
          <w:rFonts w:ascii="宋体" w:hAnsi="宋体"/>
          <w:position w:val="-24"/>
          <w:szCs w:val="21"/>
        </w:rPr>
        <w:object w:dxaOrig="760" w:dyaOrig="620">
          <v:shape id="_x0000ea4fa30f-499b-42c2-8b41-dceb9d961b5d_i1505" type="#_x0000ea4fa30f-499b-42c2-8b41-dceb9d961b5d_t75" alt="学科网 版权所有" style="width:38pt;height:31pt" o:ole="">
            <v:imagedata r:id="rIdea4fa30f-499b-42c2-8b41-dceb9d961b5d811" o:title=""/>
          </v:shape>
          <o:OLEObject Type="Embed" ProgID="Equation.3" ShapeID="_x0000ea4fa30f-499b-42c2-8b41-dceb9d961b5d_i1505" DrawAspect="Content" ObjectID="_1542716705" r:id="rIdea4fa30f-499b-42c2-8b41-dceb9d961b5d812"/>
        </w:object>
      </w:r>
      <w:r w:rsidRPr="000E3E02">
        <w:rPr>
          <w:rFonts w:ascii="宋体" w:hAnsi="宋体"/>
          <w:position w:val="-24"/>
          <w:szCs w:val="21"/>
        </w:rPr>
        <w:object w:dxaOrig="859" w:dyaOrig="620">
          <v:shape id="_x0000ea4fa30f-499b-42c2-8b41-dceb9d961b5d_i1506" type="#_x0000ea4fa30f-499b-42c2-8b41-dceb9d961b5d_t75" alt="学科网 版权所有" style="width:43pt;height:31pt" o:ole="">
            <v:imagedata r:id="rIdea4fa30f-499b-42c2-8b41-dceb9d961b5d813" o:title=""/>
          </v:shape>
          <o:OLEObject Type="Embed" ProgID="Equation.3" ShapeID="_x0000ea4fa30f-499b-42c2-8b41-dceb9d961b5d_i1506" DrawAspect="Content" ObjectID="_1542716706" r:id="rIdea4fa30f-499b-42c2-8b41-dceb9d961b5d814"/>
        </w:object>
      </w:r>
      <w:r w:rsidRPr="000E3E02">
        <w:rPr>
          <w:rFonts w:ascii="宋体" w:hAnsi="宋体" w:hint="eastAsia"/>
          <w:szCs w:val="21"/>
        </w:rPr>
        <w:t>.</w:t>
      </w:r>
    </w:p>
    <w:p w:rsidR="00E16684" w:rsidRPr="00CF1445" w:rsidRDefault="00E16684" w:rsidP="00CF1445">
      <w:r w:rsidRPr="00CF1445">
        <w:rPr>
          <w:rFonts w:ascii="宋体" w:hAnsi="宋体" w:hint="eastAsia"/>
          <w:szCs w:val="21"/>
        </w:rPr>
        <w:t>8．（1）</w:t>
      </w:r>
      <w:r w:rsidRPr="00CF1445">
        <w:rPr>
          <w:rFonts w:ascii="宋体" w:hAnsi="宋体"/>
          <w:position w:val="-12"/>
          <w:szCs w:val="21"/>
        </w:rPr>
        <w:object w:dxaOrig="859" w:dyaOrig="380">
          <v:shape id="_x00009941be50-fa7f-42f5-a813-deec5e9e2fb3_i1356" type="#_x00009941be50-fa7f-42f5-a813-deec5e9e2fb3_t75" alt="学科网 版权所有" style="width:42.85pt;height:19pt" o:ole="">
            <v:imagedata r:id="rId9941be50-fa7f-42f5-a813-deec5e9e2fb3597" o:title=""/>
          </v:shape>
          <o:OLEObject Type="Embed" ProgID="Equation.DSMT4" ShapeID="_x00009941be50-fa7f-42f5-a813-deec5e9e2fb3_i1356" DrawAspect="Content" ObjectID="_1541420922" r:id="rId9941be50-fa7f-42f5-a813-deec5e9e2fb3598"/>
        </w:object>
      </w:r>
      <w:r w:rsidRPr="00CF1445">
        <w:rPr>
          <w:rFonts w:ascii="宋体" w:hAnsi="宋体" w:hint="eastAsia"/>
          <w:szCs w:val="21"/>
        </w:rPr>
        <w:t>；（2）</w:t>
      </w:r>
      <w:r w:rsidRPr="00CF1445">
        <w:rPr>
          <w:rFonts w:ascii="宋体" w:hAnsi="宋体"/>
          <w:position w:val="-24"/>
          <w:szCs w:val="21"/>
        </w:rPr>
        <w:object w:dxaOrig="1960" w:dyaOrig="620">
          <v:shape id="_x00009941be50-fa7f-42f5-a813-deec5e9e2fb3_i1357" type="#_x00009941be50-fa7f-42f5-a813-deec5e9e2fb3_t75" alt="学科网 版权所有" style="width:98.05pt;height:30.9pt" o:ole="">
            <v:imagedata r:id="rId9941be50-fa7f-42f5-a813-deec5e9e2fb3599" o:title=""/>
          </v:shape>
          <o:OLEObject Type="Embed" ProgID="Equation.DSMT4" ShapeID="_x00009941be50-fa7f-42f5-a813-deec5e9e2fb3_i1357" DrawAspect="Content" ObjectID="_1541420923" r:id="rId9941be50-fa7f-42f5-a813-deec5e9e2fb3600"/>
        </w:object>
      </w:r>
      <w:r w:rsidRPr="00CF1445">
        <w:rPr>
          <w:rFonts w:ascii="宋体" w:hAnsi="宋体" w:hint="eastAsia"/>
          <w:szCs w:val="21"/>
        </w:rPr>
        <w:t>.</w:t>
      </w:r>
    </w:p>
    <w:p w:rsidR="00E16684" w:rsidRPr="00CF1445" w:rsidRDefault="00E16684" w:rsidP="00CF1445">
      <w:r w:rsidRPr="00CF1445">
        <w:rPr>
          <w:rFonts w:ascii="宋体" w:hAnsi="宋体" w:hint="eastAsia"/>
          <w:szCs w:val="21"/>
        </w:rPr>
        <w:t>【解析】</w:t>
      </w:r>
    </w:p>
    <w:p w:rsidR="00E16684" w:rsidRPr="00CF1445" w:rsidRDefault="00E16684" w:rsidP="00CF1445">
      <w:r w:rsidRPr="00CF1445">
        <w:rPr>
          <w:rFonts w:ascii="宋体" w:hAnsi="宋体" w:hint="eastAsia"/>
          <w:szCs w:val="21"/>
        </w:rPr>
        <w:t>试题分析：（1）根据已知列出关于首项</w:t>
      </w:r>
      <w:r w:rsidRPr="00CF1445">
        <w:rPr>
          <w:rFonts w:ascii="宋体" w:hAnsi="宋体"/>
          <w:position w:val="-12"/>
          <w:szCs w:val="21"/>
        </w:rPr>
        <w:object w:dxaOrig="240" w:dyaOrig="360">
          <v:shape id="_x00009941be50-fa7f-42f5-a813-deec5e9e2fb3_i1358" type="#_x00009941be50-fa7f-42f5-a813-deec5e9e2fb3_t75" alt="学科网 版权所有" style="width:11.95pt;height:18.1pt" o:ole="">
            <v:imagedata r:id="rId9941be50-fa7f-42f5-a813-deec5e9e2fb3601" o:title=""/>
          </v:shape>
          <o:OLEObject Type="Embed" ProgID="Equation.DSMT4" ShapeID="_x00009941be50-fa7f-42f5-a813-deec5e9e2fb3_i1358" DrawAspect="Content" ObjectID="_1541420924" r:id="rId9941be50-fa7f-42f5-a813-deec5e9e2fb3602"/>
        </w:object>
      </w:r>
      <w:r w:rsidRPr="00CF1445">
        <w:rPr>
          <w:rFonts w:ascii="宋体" w:hAnsi="宋体" w:hint="eastAsia"/>
          <w:szCs w:val="21"/>
        </w:rPr>
        <w:t>和公比</w:t>
      </w:r>
      <w:r w:rsidRPr="00CF1445">
        <w:rPr>
          <w:rFonts w:ascii="宋体" w:hAnsi="宋体"/>
          <w:position w:val="-10"/>
          <w:szCs w:val="21"/>
        </w:rPr>
        <w:object w:dxaOrig="200" w:dyaOrig="260">
          <v:shape id="_x00009941be50-fa7f-42f5-a813-deec5e9e2fb3_i1359" type="#_x00009941be50-fa7f-42f5-a813-deec5e9e2fb3_t75" alt="学科网 版权所有" style="width:10.15pt;height:12.8pt" o:ole="">
            <v:imagedata r:id="rId9941be50-fa7f-42f5-a813-deec5e9e2fb3603" o:title=""/>
          </v:shape>
          <o:OLEObject Type="Embed" ProgID="Equation.DSMT4" ShapeID="_x00009941be50-fa7f-42f5-a813-deec5e9e2fb3_i1359" DrawAspect="Content" ObjectID="_1541420925" r:id="rId9941be50-fa7f-42f5-a813-deec5e9e2fb3604"/>
        </w:object>
      </w:r>
      <w:r w:rsidRPr="00CF1445">
        <w:rPr>
          <w:rFonts w:ascii="宋体" w:hAnsi="宋体" w:hint="eastAsia"/>
          <w:szCs w:val="21"/>
        </w:rPr>
        <w:t>的方程组，解出首项</w:t>
      </w:r>
      <w:r w:rsidRPr="00CF1445">
        <w:rPr>
          <w:rFonts w:ascii="宋体" w:hAnsi="宋体"/>
          <w:position w:val="-12"/>
          <w:szCs w:val="21"/>
        </w:rPr>
        <w:object w:dxaOrig="240" w:dyaOrig="360">
          <v:shape id="_x00009941be50-fa7f-42f5-a813-deec5e9e2fb3_i1360" type="#_x00009941be50-fa7f-42f5-a813-deec5e9e2fb3_t75" alt="学科网 版权所有" style="width:11.95pt;height:18.1pt" o:ole="">
            <v:imagedata r:id="rId9941be50-fa7f-42f5-a813-deec5e9e2fb3601" o:title=""/>
          </v:shape>
          <o:OLEObject Type="Embed" ProgID="Equation.DSMT4" ShapeID="_x00009941be50-fa7f-42f5-a813-deec5e9e2fb3_i1360" DrawAspect="Content" ObjectID="_1541420926" r:id="rId9941be50-fa7f-42f5-a813-deec5e9e2fb3605"/>
        </w:object>
      </w:r>
      <w:r w:rsidRPr="00CF1445">
        <w:rPr>
          <w:rFonts w:ascii="宋体" w:hAnsi="宋体" w:hint="eastAsia"/>
          <w:szCs w:val="21"/>
        </w:rPr>
        <w:t>和公比</w:t>
      </w:r>
      <w:r w:rsidRPr="00CF1445">
        <w:rPr>
          <w:rFonts w:ascii="宋体" w:hAnsi="宋体"/>
          <w:position w:val="-10"/>
          <w:szCs w:val="21"/>
        </w:rPr>
        <w:object w:dxaOrig="200" w:dyaOrig="260">
          <v:shape id="_x00009941be50-fa7f-42f5-a813-deec5e9e2fb3_i1361" type="#_x00009941be50-fa7f-42f5-a813-deec5e9e2fb3_t75" alt="学科网 版权所有" style="width:10.15pt;height:12.8pt" o:ole="">
            <v:imagedata r:id="rId9941be50-fa7f-42f5-a813-deec5e9e2fb3603" o:title=""/>
          </v:shape>
          <o:OLEObject Type="Embed" ProgID="Equation.DSMT4" ShapeID="_x00009941be50-fa7f-42f5-a813-deec5e9e2fb3_i1361" DrawAspect="Content" ObjectID="_1541420927" r:id="rId9941be50-fa7f-42f5-a813-deec5e9e2fb3606"/>
        </w:object>
      </w:r>
      <w:r w:rsidRPr="00CF1445">
        <w:rPr>
          <w:rFonts w:ascii="宋体" w:hAnsi="宋体" w:hint="eastAsia"/>
          <w:szCs w:val="21"/>
        </w:rPr>
        <w:t>的值即可求得</w:t>
      </w:r>
      <w:r w:rsidRPr="00CF1445">
        <w:rPr>
          <w:rFonts w:ascii="宋体" w:hAnsi="宋体"/>
          <w:position w:val="-14"/>
          <w:szCs w:val="21"/>
        </w:rPr>
        <w:object w:dxaOrig="480" w:dyaOrig="400">
          <v:shape id="_x00009941be50-fa7f-42f5-a813-deec5e9e2fb3_i1362" type="#_x00009941be50-fa7f-42f5-a813-deec5e9e2fb3_t75" alt="学科网 版权所有" style="width:23.85pt;height:19.9pt" o:ole="">
            <v:imagedata r:id="rId9941be50-fa7f-42f5-a813-deec5e9e2fb3587" o:title=""/>
          </v:shape>
          <o:OLEObject Type="Embed" ProgID="Equation.DSMT4" ShapeID="_x00009941be50-fa7f-42f5-a813-deec5e9e2fb3_i1362" DrawAspect="Content" ObjectID="_1541420928" r:id="rId9941be50-fa7f-42f5-a813-deec5e9e2fb3607"/>
        </w:object>
      </w:r>
      <w:r w:rsidRPr="00CF1445">
        <w:rPr>
          <w:rFonts w:ascii="宋体" w:hAnsi="宋体"/>
          <w:szCs w:val="21"/>
        </w:rPr>
        <w:t>的通项公式</w:t>
      </w:r>
      <w:r w:rsidRPr="00CF1445">
        <w:rPr>
          <w:rFonts w:ascii="宋体" w:hAnsi="宋体" w:hint="eastAsia"/>
          <w:szCs w:val="21"/>
        </w:rPr>
        <w:t>；（2）由（1）可知</w:t>
      </w:r>
      <w:r w:rsidRPr="00CF1445">
        <w:rPr>
          <w:rFonts w:ascii="宋体" w:hAnsi="宋体"/>
          <w:position w:val="-30"/>
          <w:szCs w:val="21"/>
        </w:rPr>
        <w:object w:dxaOrig="1440" w:dyaOrig="680">
          <v:shape id="_x00009941be50-fa7f-42f5-a813-deec5e9e2fb3_i1363" type="#_x00009941be50-fa7f-42f5-a813-deec5e9e2fb3_t75" alt="学科网 版权所有" style="width:1in;height:34pt" o:ole="">
            <v:imagedata r:id="rId9941be50-fa7f-42f5-a813-deec5e9e2fb3608" o:title=""/>
          </v:shape>
          <o:OLEObject Type="Embed" ProgID="Equation.DSMT4" ShapeID="_x00009941be50-fa7f-42f5-a813-deec5e9e2fb3_i1363" DrawAspect="Content" ObjectID="_1541420929" r:id="rId9941be50-fa7f-42f5-a813-deec5e9e2fb3609"/>
        </w:object>
      </w:r>
      <w:r w:rsidRPr="00CF1445">
        <w:rPr>
          <w:rFonts w:ascii="宋体" w:hAnsi="宋体"/>
          <w:position w:val="-30"/>
          <w:szCs w:val="21"/>
        </w:rPr>
        <w:object w:dxaOrig="2980" w:dyaOrig="680">
          <v:shape id="_x00009941be50-fa7f-42f5-a813-deec5e9e2fb3_i1364" type="#_x00009941be50-fa7f-42f5-a813-deec5e9e2fb3_t75" alt="学科网 版权所有" style="width:148.85pt;height:34pt" o:ole="">
            <v:imagedata r:id="rId9941be50-fa7f-42f5-a813-deec5e9e2fb3610" o:title=""/>
          </v:shape>
          <o:OLEObject Type="Embed" ProgID="Equation.DSMT4" ShapeID="_x00009941be50-fa7f-42f5-a813-deec5e9e2fb3_i1364" DrawAspect="Content" ObjectID="_1541420930" r:id="rId9941be50-fa7f-42f5-a813-deec5e9e2fb3611"/>
        </w:object>
      </w:r>
      <w:r w:rsidRPr="00CF1445">
        <w:rPr>
          <w:rFonts w:ascii="宋体" w:hAnsi="宋体" w:hint="eastAsia"/>
          <w:szCs w:val="21"/>
        </w:rPr>
        <w:t>，分三组分别求和即可.</w:t>
      </w:r>
    </w:p>
    <w:p w:rsidR="00E16684" w:rsidRPr="00CF1445" w:rsidRDefault="00E16684" w:rsidP="00CF1445">
      <w:r w:rsidRPr="00CF1445">
        <w:rPr>
          <w:rFonts w:ascii="宋体" w:hAnsi="宋体" w:hint="eastAsia"/>
          <w:szCs w:val="21"/>
        </w:rPr>
        <w:t>试题解析：（1）设公比为</w:t>
      </w:r>
      <w:r w:rsidRPr="00CF1445">
        <w:rPr>
          <w:rFonts w:ascii="宋体" w:hAnsi="宋体"/>
          <w:position w:val="-10"/>
          <w:szCs w:val="21"/>
        </w:rPr>
        <w:object w:dxaOrig="200" w:dyaOrig="260">
          <v:shape id="_x00009941be50-fa7f-42f5-a813-deec5e9e2fb3_i1365" type="#_x00009941be50-fa7f-42f5-a813-deec5e9e2fb3_t75" alt="学科网 版权所有" style="width:10.15pt;height:12.8pt" o:ole="">
            <v:imagedata r:id="rId9941be50-fa7f-42f5-a813-deec5e9e2fb3612" o:title=""/>
          </v:shape>
          <o:OLEObject Type="Embed" ProgID="Equation.DSMT4" ShapeID="_x00009941be50-fa7f-42f5-a813-deec5e9e2fb3_i1365" DrawAspect="Content" ObjectID="_1541420931" r:id="rId9941be50-fa7f-42f5-a813-deec5e9e2fb3613"/>
        </w:object>
      </w:r>
      <w:r w:rsidRPr="00CF1445">
        <w:rPr>
          <w:rFonts w:ascii="宋体" w:hAnsi="宋体" w:hint="eastAsia"/>
          <w:szCs w:val="21"/>
        </w:rPr>
        <w:t>，</w:t>
      </w:r>
      <w:r w:rsidRPr="00CF1445">
        <w:rPr>
          <w:rFonts w:ascii="宋体" w:hAnsi="宋体"/>
          <w:szCs w:val="21"/>
        </w:rPr>
        <w:t>则</w:t>
      </w:r>
      <w:r w:rsidRPr="00CF1445">
        <w:rPr>
          <w:rFonts w:ascii="宋体" w:hAnsi="宋体"/>
          <w:position w:val="-12"/>
          <w:szCs w:val="21"/>
        </w:rPr>
        <w:object w:dxaOrig="1060" w:dyaOrig="380">
          <v:shape id="_x00009941be50-fa7f-42f5-a813-deec5e9e2fb3_i1366" type="#_x00009941be50-fa7f-42f5-a813-deec5e9e2fb3_t75" alt="学科网 版权所有" style="width:53pt;height:19pt" o:ole="">
            <v:imagedata r:id="rId9941be50-fa7f-42f5-a813-deec5e9e2fb3614" o:title=""/>
          </v:shape>
          <o:OLEObject Type="Embed" ProgID="Equation.DSMT4" ShapeID="_x00009941be50-fa7f-42f5-a813-deec5e9e2fb3_i1366" DrawAspect="Content" ObjectID="_1541420932" r:id="rId9941be50-fa7f-42f5-a813-deec5e9e2fb3615"/>
        </w:object>
      </w:r>
      <w:r w:rsidRPr="00CF1445">
        <w:rPr>
          <w:rFonts w:ascii="宋体" w:hAnsi="宋体" w:hint="eastAsia"/>
          <w:szCs w:val="21"/>
        </w:rPr>
        <w:t>，</w:t>
      </w:r>
      <w:r w:rsidRPr="00CF1445">
        <w:rPr>
          <w:rFonts w:ascii="宋体" w:hAnsi="宋体"/>
          <w:szCs w:val="21"/>
        </w:rPr>
        <w:t>由已知有</w:t>
      </w:r>
      <w:r w:rsidRPr="00CF1445">
        <w:rPr>
          <w:rFonts w:ascii="宋体" w:hAnsi="宋体"/>
          <w:position w:val="-66"/>
          <w:szCs w:val="21"/>
        </w:rPr>
        <w:object w:dxaOrig="4280" w:dyaOrig="1440">
          <v:shape id="_x00009941be50-fa7f-42f5-a813-deec5e9e2fb3_i1367" type="#_x00009941be50-fa7f-42f5-a813-deec5e9e2fb3_t75" alt="学科网 版权所有" style="width:213.8pt;height:1in" o:ole="">
            <v:imagedata r:id="rId9941be50-fa7f-42f5-a813-deec5e9e2fb3616" o:title=""/>
          </v:shape>
          <o:OLEObject Type="Embed" ProgID="Equation.DSMT4" ShapeID="_x00009941be50-fa7f-42f5-a813-deec5e9e2fb3_i1367" DrawAspect="Content" ObjectID="_1541420933" r:id="rId9941be50-fa7f-42f5-a813-deec5e9e2fb3617"/>
        </w:object>
      </w:r>
      <w:r w:rsidRPr="00CF1445">
        <w:rPr>
          <w:rFonts w:ascii="宋体" w:hAnsi="宋体" w:hint="eastAsia"/>
          <w:szCs w:val="21"/>
        </w:rPr>
        <w:t>，</w:t>
      </w:r>
    </w:p>
    <w:p w:rsidR="00E16684" w:rsidRPr="00CF1445" w:rsidRDefault="00E16684" w:rsidP="00CF1445">
      <w:r w:rsidRPr="00CF1445">
        <w:rPr>
          <w:rFonts w:ascii="宋体" w:hAnsi="宋体" w:hint="eastAsia"/>
          <w:szCs w:val="21"/>
        </w:rPr>
        <w:t>化简得</w:t>
      </w:r>
      <w:r w:rsidRPr="00CF1445">
        <w:rPr>
          <w:rFonts w:ascii="宋体" w:hAnsi="宋体"/>
          <w:position w:val="-34"/>
          <w:szCs w:val="21"/>
        </w:rPr>
        <w:object w:dxaOrig="999" w:dyaOrig="800">
          <v:shape id="_x00009941be50-fa7f-42f5-a813-deec5e9e2fb3_i1368" type="#_x00009941be50-fa7f-42f5-a813-deec5e9e2fb3_t75" alt="学科网 版权所有" style="width:49.9pt;height:40.2pt" o:ole="">
            <v:imagedata r:id="rId9941be50-fa7f-42f5-a813-deec5e9e2fb3618" o:title=""/>
          </v:shape>
          <o:OLEObject Type="Embed" ProgID="Equation.DSMT4" ShapeID="_x00009941be50-fa7f-42f5-a813-deec5e9e2fb3_i1368" DrawAspect="Content" ObjectID="_1541420934" r:id="rId9941be50-fa7f-42f5-a813-deec5e9e2fb3619"/>
        </w:object>
      </w:r>
    </w:p>
    <w:p w:rsidR="00E16684" w:rsidRPr="00CF1445" w:rsidRDefault="00E16684" w:rsidP="00CF1445">
      <w:r w:rsidRPr="00CF1445">
        <w:rPr>
          <w:rFonts w:ascii="宋体" w:hAnsi="宋体" w:hint="eastAsia"/>
          <w:szCs w:val="21"/>
        </w:rPr>
        <w:t>又</w:t>
      </w:r>
      <w:r w:rsidRPr="00CF1445">
        <w:rPr>
          <w:rFonts w:ascii="宋体" w:hAnsi="宋体"/>
          <w:position w:val="-12"/>
          <w:szCs w:val="21"/>
        </w:rPr>
        <w:object w:dxaOrig="620" w:dyaOrig="360">
          <v:shape id="_x00009941be50-fa7f-42f5-a813-deec5e9e2fb3_i1369" type="#_x00009941be50-fa7f-42f5-a813-deec5e9e2fb3_t75" alt="学科网 版权所有" style="width:30.9pt;height:18.1pt" o:ole="">
            <v:imagedata r:id="rId9941be50-fa7f-42f5-a813-deec5e9e2fb3620" o:title=""/>
          </v:shape>
          <o:OLEObject Type="Embed" ProgID="Equation.DSMT4" ShapeID="_x00009941be50-fa7f-42f5-a813-deec5e9e2fb3_i1369" DrawAspect="Content" ObjectID="_1541420935" r:id="rId9941be50-fa7f-42f5-a813-deec5e9e2fb3621"/>
        </w:object>
      </w:r>
      <w:r w:rsidRPr="00CF1445">
        <w:rPr>
          <w:rFonts w:ascii="宋体" w:hAnsi="宋体" w:hint="eastAsia"/>
          <w:szCs w:val="21"/>
        </w:rPr>
        <w:t>，故</w:t>
      </w:r>
      <w:r w:rsidRPr="00CF1445">
        <w:rPr>
          <w:rFonts w:ascii="宋体" w:hAnsi="宋体"/>
          <w:position w:val="-10"/>
          <w:szCs w:val="21"/>
        </w:rPr>
        <w:object w:dxaOrig="560" w:dyaOrig="320">
          <v:shape id="_x00009941be50-fa7f-42f5-a813-deec5e9e2fb3_i1370" type="#_x00009941be50-fa7f-42f5-a813-deec5e9e2fb3_t75" alt="学科网 版权所有" style="width:27.85pt;height:15.9pt" o:ole="">
            <v:imagedata r:id="rId9941be50-fa7f-42f5-a813-deec5e9e2fb3622" o:title=""/>
          </v:shape>
          <o:OLEObject Type="Embed" ProgID="Equation.DSMT4" ShapeID="_x00009941be50-fa7f-42f5-a813-deec5e9e2fb3_i1370" DrawAspect="Content" ObjectID="_1541420936" r:id="rId9941be50-fa7f-42f5-a813-deec5e9e2fb3623"/>
        </w:object>
      </w:r>
      <w:r w:rsidRPr="00CF1445">
        <w:rPr>
          <w:rFonts w:ascii="宋体" w:hAnsi="宋体" w:hint="eastAsia"/>
          <w:szCs w:val="21"/>
        </w:rPr>
        <w:t>，</w:t>
      </w:r>
      <w:r w:rsidRPr="00CF1445">
        <w:rPr>
          <w:rFonts w:ascii="宋体" w:hAnsi="宋体"/>
          <w:position w:val="-12"/>
          <w:szCs w:val="21"/>
        </w:rPr>
        <w:object w:dxaOrig="580" w:dyaOrig="360">
          <v:shape id="_x00009941be50-fa7f-42f5-a813-deec5e9e2fb3_i1371" type="#_x00009941be50-fa7f-42f5-a813-deec5e9e2fb3_t75" alt="学科网 版权所有" style="width:29.15pt;height:18.1pt" o:ole="">
            <v:imagedata r:id="rId9941be50-fa7f-42f5-a813-deec5e9e2fb3624" o:title=""/>
          </v:shape>
          <o:OLEObject Type="Embed" ProgID="Equation.DSMT4" ShapeID="_x00009941be50-fa7f-42f5-a813-deec5e9e2fb3_i1371" DrawAspect="Content" ObjectID="_1541420937" r:id="rId9941be50-fa7f-42f5-a813-deec5e9e2fb3625"/>
        </w:object>
      </w:r>
      <w:r w:rsidRPr="00CF1445">
        <w:rPr>
          <w:rFonts w:ascii="宋体" w:hAnsi="宋体" w:hint="eastAsia"/>
          <w:szCs w:val="21"/>
        </w:rPr>
        <w:t>，</w:t>
      </w:r>
    </w:p>
    <w:p w:rsidR="00E16684" w:rsidRPr="00CF1445" w:rsidRDefault="00E16684" w:rsidP="00CF1445">
      <w:r w:rsidRPr="00CF1445">
        <w:rPr>
          <w:rFonts w:ascii="宋体" w:hAnsi="宋体" w:hint="eastAsia"/>
          <w:szCs w:val="21"/>
        </w:rPr>
        <w:t>所以</w:t>
      </w:r>
      <w:r w:rsidRPr="00CF1445">
        <w:rPr>
          <w:rFonts w:ascii="宋体" w:hAnsi="宋体"/>
          <w:position w:val="-12"/>
          <w:szCs w:val="21"/>
        </w:rPr>
        <w:object w:dxaOrig="859" w:dyaOrig="380">
          <v:shape id="_x00009941be50-fa7f-42f5-a813-deec5e9e2fb3_i1372" type="#_x00009941be50-fa7f-42f5-a813-deec5e9e2fb3_t75" alt="学科网 版权所有" style="width:42.85pt;height:19pt" o:ole="">
            <v:imagedata r:id="rId9941be50-fa7f-42f5-a813-deec5e9e2fb3597" o:title=""/>
          </v:shape>
          <o:OLEObject Type="Embed" ProgID="Equation.DSMT4" ShapeID="_x00009941be50-fa7f-42f5-a813-deec5e9e2fb3_i1372" DrawAspect="Content" ObjectID="_1541420938" r:id="rId9941be50-fa7f-42f5-a813-deec5e9e2fb3626"/>
        </w:object>
      </w:r>
      <w:r w:rsidRPr="00CF1445">
        <w:rPr>
          <w:rFonts w:ascii="宋体" w:hAnsi="宋体" w:hint="eastAsia"/>
          <w:szCs w:val="21"/>
        </w:rPr>
        <w:t>．</w:t>
      </w:r>
    </w:p>
    <w:p w:rsidR="00E16684" w:rsidRPr="00CF1445" w:rsidRDefault="00E16684" w:rsidP="00CF1445">
      <w:r w:rsidRPr="00CF1445">
        <w:rPr>
          <w:rFonts w:ascii="宋体" w:hAnsi="宋体" w:hint="eastAsia"/>
          <w:szCs w:val="21"/>
        </w:rPr>
        <w:t>（2）由（1）可知</w:t>
      </w:r>
      <w:r w:rsidRPr="00CF1445">
        <w:rPr>
          <w:rFonts w:ascii="宋体" w:hAnsi="宋体"/>
          <w:position w:val="-30"/>
          <w:szCs w:val="21"/>
        </w:rPr>
        <w:object w:dxaOrig="1440" w:dyaOrig="680">
          <v:shape id="_x00009941be50-fa7f-42f5-a813-deec5e9e2fb3_i1373" type="#_x00009941be50-fa7f-42f5-a813-deec5e9e2fb3_t75" alt="学科网 版权所有" style="width:1in;height:34pt" o:ole="">
            <v:imagedata r:id="rId9941be50-fa7f-42f5-a813-deec5e9e2fb3608" o:title=""/>
          </v:shape>
          <o:OLEObject Type="Embed" ProgID="Equation.DSMT4" ShapeID="_x00009941be50-fa7f-42f5-a813-deec5e9e2fb3_i1373" DrawAspect="Content" ObjectID="_1541420939" r:id="rId9941be50-fa7f-42f5-a813-deec5e9e2fb3627"/>
        </w:object>
      </w:r>
      <w:r w:rsidRPr="00CF1445">
        <w:rPr>
          <w:rFonts w:ascii="宋体" w:hAnsi="宋体"/>
          <w:position w:val="-30"/>
          <w:szCs w:val="21"/>
        </w:rPr>
        <w:object w:dxaOrig="2980" w:dyaOrig="680">
          <v:shape id="_x00009941be50-fa7f-42f5-a813-deec5e9e2fb3_i1374" type="#_x00009941be50-fa7f-42f5-a813-deec5e9e2fb3_t75" alt="学科网 版权所有" style="width:148.85pt;height:34pt" o:ole="">
            <v:imagedata r:id="rId9941be50-fa7f-42f5-a813-deec5e9e2fb3610" o:title=""/>
          </v:shape>
          <o:OLEObject Type="Embed" ProgID="Equation.DSMT4" ShapeID="_x00009941be50-fa7f-42f5-a813-deec5e9e2fb3_i1374" DrawAspect="Content" ObjectID="_1541420940" r:id="rId9941be50-fa7f-42f5-a813-deec5e9e2fb3628"/>
        </w:object>
      </w:r>
      <w:r w:rsidRPr="00CF1445">
        <w:rPr>
          <w:rFonts w:ascii="宋体" w:hAnsi="宋体" w:hint="eastAsia"/>
          <w:szCs w:val="21"/>
        </w:rPr>
        <w:t>，</w:t>
      </w:r>
    </w:p>
    <w:p w:rsidR="00E16684" w:rsidRPr="00CF1445" w:rsidRDefault="00E16684" w:rsidP="00CF1445">
      <w:r w:rsidRPr="00CF1445">
        <w:rPr>
          <w:rFonts w:ascii="宋体" w:hAnsi="宋体" w:hint="eastAsia"/>
          <w:szCs w:val="21"/>
        </w:rPr>
        <w:t>因此</w:t>
      </w:r>
      <w:r w:rsidRPr="00CF1445">
        <w:rPr>
          <w:rFonts w:ascii="宋体" w:hAnsi="宋体"/>
          <w:position w:val="-24"/>
          <w:szCs w:val="21"/>
        </w:rPr>
        <w:object w:dxaOrig="3940" w:dyaOrig="620">
          <v:shape id="_x00009941be50-fa7f-42f5-a813-deec5e9e2fb3_i1375" type="#_x00009941be50-fa7f-42f5-a813-deec5e9e2fb3_t75" alt="学科网 版权所有" style="width:197pt;height:30.9pt" o:ole="">
            <v:imagedata r:id="rId9941be50-fa7f-42f5-a813-deec5e9e2fb3629" o:title=""/>
          </v:shape>
          <o:OLEObject Type="Embed" ProgID="Equation.DSMT4" ShapeID="_x00009941be50-fa7f-42f5-a813-deec5e9e2fb3_i1375" DrawAspect="Content" ObjectID="_1541420941" r:id="rId9941be50-fa7f-42f5-a813-deec5e9e2fb3630"/>
        </w:object>
      </w:r>
      <w:r w:rsidRPr="00CF1445">
        <w:rPr>
          <w:rFonts w:ascii="宋体" w:hAnsi="宋体"/>
          <w:position w:val="-6"/>
          <w:szCs w:val="21"/>
        </w:rPr>
        <w:object w:dxaOrig="460" w:dyaOrig="279">
          <v:shape id="_x00009941be50-fa7f-42f5-a813-deec5e9e2fb3_i1376" type="#_x00009941be50-fa7f-42f5-a813-deec5e9e2fb3_t75" alt="学科网 版权所有" style="width:22.95pt;height:14.15pt" o:ole="">
            <v:imagedata r:id="rId9941be50-fa7f-42f5-a813-deec5e9e2fb3631" o:title=""/>
          </v:shape>
          <o:OLEObject Type="Embed" ProgID="Equation.DSMT4" ShapeID="_x00009941be50-fa7f-42f5-a813-deec5e9e2fb3_i1376" DrawAspect="Content" ObjectID="_1541420942" r:id="rId9941be50-fa7f-42f5-a813-deec5e9e2fb3632"/>
        </w:object>
      </w:r>
      <w:r w:rsidRPr="00CF1445">
        <w:rPr>
          <w:rFonts w:ascii="宋体" w:hAnsi="宋体"/>
          <w:position w:val="-24"/>
          <w:szCs w:val="21"/>
        </w:rPr>
        <w:object w:dxaOrig="2140" w:dyaOrig="620">
          <v:shape id="_x00009941be50-fa7f-42f5-a813-deec5e9e2fb3_i1377" type="#_x00009941be50-fa7f-42f5-a813-deec5e9e2fb3_t75" alt="学科网 版权所有" style="width:106.9pt;height:30.9pt" o:ole="">
            <v:imagedata r:id="rId9941be50-fa7f-42f5-a813-deec5e9e2fb3633" o:title=""/>
          </v:shape>
          <o:OLEObject Type="Embed" ProgID="Equation.DSMT4" ShapeID="_x00009941be50-fa7f-42f5-a813-deec5e9e2fb3_i1377" DrawAspect="Content" ObjectID="_1541420943" r:id="rId9941be50-fa7f-42f5-a813-deec5e9e2fb3634"/>
        </w:object>
      </w:r>
      <w:r w:rsidRPr="00CF1445">
        <w:rPr>
          <w:rFonts w:ascii="宋体" w:hAnsi="宋体" w:hint="eastAsia"/>
          <w:szCs w:val="21"/>
        </w:rPr>
        <w:t>．</w:t>
      </w:r>
    </w:p>
    <w:p w:rsidR="00E16684" w:rsidRPr="00CF1445" w:rsidRDefault="00E16684" w:rsidP="00CF1445">
      <w:r w:rsidRPr="00CF1445">
        <w:rPr>
          <w:rFonts w:ascii="宋体" w:hAnsi="宋体" w:hint="eastAsia"/>
          <w:szCs w:val="21"/>
        </w:rPr>
        <w:t>考点：1、等比数列的通项及求和公式；2、</w:t>
      </w:r>
      <w:r w:rsidRPr="00CF1445">
        <w:rPr>
          <w:rFonts w:ascii="宋体" w:hAnsi="宋体"/>
          <w:szCs w:val="21"/>
        </w:rPr>
        <w:t>“</w:t>
      </w:r>
      <w:r w:rsidRPr="00CF1445">
        <w:rPr>
          <w:rFonts w:ascii="宋体" w:hAnsi="宋体" w:hint="eastAsia"/>
          <w:szCs w:val="21"/>
        </w:rPr>
        <w:t>分组求和</w:t>
      </w:r>
      <w:r w:rsidRPr="00CF1445">
        <w:rPr>
          <w:rFonts w:ascii="宋体" w:hAnsi="宋体"/>
          <w:szCs w:val="21"/>
        </w:rPr>
        <w:t>”</w:t>
      </w:r>
      <w:r w:rsidRPr="00CF1445">
        <w:rPr>
          <w:rFonts w:ascii="宋体" w:hAnsi="宋体" w:hint="eastAsia"/>
          <w:szCs w:val="21"/>
        </w:rPr>
        <w:t>的应用.</w:t>
      </w:r>
    </w:p>
    <w:p w:rsidR="001814B2" w:rsidRPr="005802DB" w:rsidRDefault="001814B2" w:rsidP="005802DB">
      <w:r w:rsidRPr="005802DB">
        <w:rPr>
          <w:rFonts w:ascii="宋体" w:hAnsi="宋体" w:hint="eastAsia"/>
          <w:szCs w:val="21"/>
        </w:rPr>
        <w:t>9．</w:t>
      </w:r>
      <w:r w:rsidR="00655872">
        <w:rPr>
          <w:rFonts w:ascii="宋体" w:hAnsi="宋体" w:hint="eastAsia"/>
          <w:szCs w:val="21"/>
        </w:rPr>
        <w:t>（</w:t>
      </w:r>
      <w:r w:rsidR="00B846EB" w:rsidRPr="005802DB">
        <w:rPr>
          <w:rFonts w:ascii="宋体" w:hAnsi="宋体" w:hint="eastAsia"/>
          <w:szCs w:val="21"/>
        </w:rPr>
        <w:t>Ⅰ</w:t>
      </w:r>
      <w:r w:rsidR="00655872">
        <w:rPr>
          <w:rFonts w:ascii="宋体" w:hAnsi="宋体" w:hint="eastAsia"/>
          <w:szCs w:val="21"/>
        </w:rPr>
        <w:t>）</w:t>
      </w:r>
      <w:r w:rsidR="00EF346E" w:rsidRPr="005802DB">
        <w:rPr>
          <w:rFonts w:ascii="宋体" w:hAnsi="宋体" w:hint="eastAsia"/>
          <w:szCs w:val="21"/>
        </w:rPr>
        <w:t>见解析</w:t>
      </w:r>
      <w:r w:rsidR="00B846EB" w:rsidRPr="005802DB">
        <w:rPr>
          <w:rFonts w:ascii="宋体" w:hAnsi="宋体" w:hint="eastAsia"/>
          <w:szCs w:val="21"/>
        </w:rPr>
        <w:t>；</w:t>
      </w:r>
      <w:r w:rsidR="00655872">
        <w:rPr>
          <w:rFonts w:ascii="宋体" w:hAnsi="宋体" w:hint="eastAsia"/>
          <w:szCs w:val="21"/>
        </w:rPr>
        <w:t>（</w:t>
      </w:r>
      <w:r w:rsidR="00B846EB" w:rsidRPr="005802DB">
        <w:rPr>
          <w:rFonts w:ascii="宋体" w:hAnsi="宋体" w:hint="eastAsia"/>
          <w:szCs w:val="21"/>
        </w:rPr>
        <w:t>Ⅱ</w:t>
      </w:r>
      <w:r w:rsidR="00655872">
        <w:rPr>
          <w:rFonts w:ascii="宋体" w:hAnsi="宋体" w:hint="eastAsia"/>
          <w:szCs w:val="21"/>
        </w:rPr>
        <w:t>）</w:t>
      </w:r>
      <w:r w:rsidR="00EF346E" w:rsidRPr="005802DB">
        <w:rPr>
          <w:rFonts w:ascii="宋体" w:hAnsi="宋体"/>
          <w:position w:val="-24"/>
          <w:szCs w:val="21"/>
        </w:rPr>
        <w:object w:dxaOrig="2740" w:dyaOrig="620">
          <v:shape id="_x000045787447-feb7-45ab-8d9d-ec0b6d16daff_i1377" type="#_x000045787447-feb7-45ab-8d9d-ec0b6d16daff_t75" alt="学科网 版权所有" style="width:137pt;height:31pt" o:ole="">
            <v:imagedata r:id="rId45787447-feb7-45ab-8d9d-ec0b6d16daff651" o:title=""/>
          </v:shape>
          <o:OLEObject Type="Embed" ProgID="Equation.DSMT4" ShapeID="_x000045787447-feb7-45ab-8d9d-ec0b6d16daff_i1377" DrawAspect="Content" ObjectID="_1541335974" r:id="rId45787447-feb7-45ab-8d9d-ec0b6d16daff652"/>
        </w:object>
      </w:r>
      <w:r w:rsidR="00FF1345">
        <w:rPr>
          <w:rFonts w:ascii="宋体" w:hAnsi="宋体" w:hint="eastAsia"/>
          <w:szCs w:val="21"/>
        </w:rPr>
        <w:t>.</w:t>
      </w:r>
    </w:p>
    <w:p w:rsidR="001814B2" w:rsidRPr="005802DB" w:rsidRDefault="001814B2" w:rsidP="005802DB">
      <w:r w:rsidRPr="005802DB">
        <w:rPr>
          <w:rFonts w:ascii="宋体" w:hAnsi="宋体" w:hint="eastAsia"/>
          <w:szCs w:val="21"/>
        </w:rPr>
        <w:t>【解析】</w:t>
      </w:r>
    </w:p>
    <w:p w:rsidR="001814B2" w:rsidRPr="005802DB" w:rsidRDefault="001814B2" w:rsidP="005802DB">
      <w:r w:rsidRPr="005802DB">
        <w:rPr>
          <w:rFonts w:ascii="宋体" w:hAnsi="宋体" w:hint="eastAsia"/>
          <w:szCs w:val="21"/>
        </w:rPr>
        <w:t>试题分析：</w:t>
      </w:r>
      <w:r w:rsidR="00655872">
        <w:rPr>
          <w:rFonts w:ascii="宋体" w:hAnsi="宋体" w:hint="eastAsia"/>
          <w:szCs w:val="21"/>
        </w:rPr>
        <w:t>（</w:t>
      </w:r>
      <w:r w:rsidR="00B846EB" w:rsidRPr="005802DB">
        <w:rPr>
          <w:rFonts w:ascii="宋体" w:hAnsi="宋体" w:hint="eastAsia"/>
          <w:szCs w:val="21"/>
        </w:rPr>
        <w:t>Ⅰ</w:t>
      </w:r>
      <w:r w:rsidR="00655872">
        <w:rPr>
          <w:rFonts w:ascii="宋体" w:hAnsi="宋体" w:hint="eastAsia"/>
          <w:szCs w:val="21"/>
        </w:rPr>
        <w:t>）</w:t>
      </w:r>
      <w:r w:rsidR="00D7281E" w:rsidRPr="005802DB">
        <w:rPr>
          <w:rFonts w:ascii="宋体" w:hAnsi="宋体" w:hint="eastAsia"/>
          <w:szCs w:val="21"/>
        </w:rPr>
        <w:t>根据</w:t>
      </w:r>
      <w:r w:rsidR="00D7281E" w:rsidRPr="005802DB">
        <w:rPr>
          <w:rFonts w:ascii="宋体" w:hAnsi="宋体"/>
          <w:position w:val="-12"/>
          <w:szCs w:val="21"/>
        </w:rPr>
        <w:object w:dxaOrig="1320" w:dyaOrig="360">
          <v:shape id="_x000045787447-feb7-45ab-8d9d-ec0b6d16daff_i1378" type="#_x000045787447-feb7-45ab-8d9d-ec0b6d16daff_t75" alt="学科网 版权所有" style="width:66pt;height:18pt" o:ole="">
            <v:imagedata r:id="rId45787447-feb7-45ab-8d9d-ec0b6d16daff653" o:title=""/>
          </v:shape>
          <o:OLEObject Type="Embed" ProgID="Equation.DSMT4" ShapeID="_x000045787447-feb7-45ab-8d9d-ec0b6d16daff_i1378" DrawAspect="Content" ObjectID="_1541335975" r:id="rId45787447-feb7-45ab-8d9d-ec0b6d16daff654"/>
        </w:object>
      </w:r>
      <w:r w:rsidR="00D7281E" w:rsidRPr="005802DB">
        <w:rPr>
          <w:rFonts w:ascii="宋体" w:hAnsi="宋体" w:hint="eastAsia"/>
          <w:szCs w:val="21"/>
        </w:rPr>
        <w:t>结合已知条件等式即可使问题得证</w:t>
      </w:r>
      <w:r w:rsidR="00B846EB" w:rsidRPr="005802DB">
        <w:rPr>
          <w:rFonts w:ascii="宋体" w:hAnsi="宋体" w:hint="eastAsia"/>
          <w:szCs w:val="21"/>
        </w:rPr>
        <w:t>；</w:t>
      </w:r>
      <w:r w:rsidR="00655872">
        <w:rPr>
          <w:rFonts w:ascii="宋体" w:hAnsi="宋体" w:hint="eastAsia"/>
          <w:szCs w:val="21"/>
        </w:rPr>
        <w:t>（</w:t>
      </w:r>
      <w:r w:rsidR="00B846EB" w:rsidRPr="005802DB">
        <w:rPr>
          <w:rFonts w:ascii="宋体" w:hAnsi="宋体" w:hint="eastAsia"/>
          <w:szCs w:val="21"/>
        </w:rPr>
        <w:t>Ⅱ</w:t>
      </w:r>
      <w:r w:rsidR="00655872">
        <w:rPr>
          <w:rFonts w:ascii="宋体" w:hAnsi="宋体" w:hint="eastAsia"/>
          <w:szCs w:val="21"/>
        </w:rPr>
        <w:t>）</w:t>
      </w:r>
      <w:r w:rsidR="00D7281E" w:rsidRPr="005802DB">
        <w:rPr>
          <w:rFonts w:ascii="宋体" w:hAnsi="宋体" w:hint="eastAsia"/>
          <w:szCs w:val="21"/>
        </w:rPr>
        <w:t>首先根据</w:t>
      </w:r>
      <w:r w:rsidR="00655872">
        <w:rPr>
          <w:rFonts w:ascii="宋体" w:hAnsi="宋体" w:hint="eastAsia"/>
          <w:szCs w:val="21"/>
        </w:rPr>
        <w:t>（</w:t>
      </w:r>
      <w:r w:rsidR="00D7281E" w:rsidRPr="005802DB">
        <w:rPr>
          <w:rFonts w:ascii="宋体" w:hAnsi="宋体" w:hint="eastAsia"/>
          <w:szCs w:val="21"/>
        </w:rPr>
        <w:t>Ⅰ</w:t>
      </w:r>
      <w:r w:rsidR="00655872">
        <w:rPr>
          <w:rFonts w:ascii="宋体" w:hAnsi="宋体" w:hint="eastAsia"/>
          <w:szCs w:val="21"/>
        </w:rPr>
        <w:t>）</w:t>
      </w:r>
      <w:r w:rsidR="00D7281E" w:rsidRPr="005802DB">
        <w:rPr>
          <w:rFonts w:ascii="宋体" w:hAnsi="宋体" w:hint="eastAsia"/>
          <w:szCs w:val="21"/>
        </w:rPr>
        <w:t>求得</w:t>
      </w:r>
      <w:r w:rsidR="00D7281E" w:rsidRPr="005802DB">
        <w:rPr>
          <w:rFonts w:ascii="宋体" w:hAnsi="宋体"/>
          <w:position w:val="-12"/>
          <w:szCs w:val="21"/>
        </w:rPr>
        <w:object w:dxaOrig="260" w:dyaOrig="360">
          <v:shape id="_x000045787447-feb7-45ab-8d9d-ec0b6d16daff_i1379" type="#_x000045787447-feb7-45ab-8d9d-ec0b6d16daff_t75" alt="学科网 版权所有" style="width:13pt;height:18pt" o:ole="">
            <v:imagedata r:id="rId45787447-feb7-45ab-8d9d-ec0b6d16daff655" o:title=""/>
          </v:shape>
          <o:OLEObject Type="Embed" ProgID="Equation.DSMT4" ShapeID="_x000045787447-feb7-45ab-8d9d-ec0b6d16daff_i1379" DrawAspect="Content" ObjectID="_1541335976" r:id="rId45787447-feb7-45ab-8d9d-ec0b6d16daff656"/>
        </w:object>
      </w:r>
      <w:r w:rsidR="00D7281E" w:rsidRPr="005802DB">
        <w:rPr>
          <w:rFonts w:ascii="宋体" w:hAnsi="宋体" w:hint="eastAsia"/>
          <w:szCs w:val="21"/>
        </w:rPr>
        <w:t>的通项公式，然后利用分组求和法与错位相减法求解即可</w:t>
      </w:r>
      <w:r w:rsidR="00FF1345">
        <w:rPr>
          <w:rFonts w:ascii="宋体" w:hAnsi="宋体" w:hint="eastAsia"/>
          <w:szCs w:val="21"/>
        </w:rPr>
        <w:t>.</w:t>
      </w:r>
    </w:p>
    <w:p w:rsidR="00F97EA5" w:rsidRPr="005802DB" w:rsidRDefault="00D71623" w:rsidP="005802DB">
      <w:r w:rsidRPr="005802DB">
        <w:rPr>
          <w:rFonts w:ascii="宋体" w:hAnsi="宋体" w:hint="eastAsia"/>
          <w:szCs w:val="21"/>
        </w:rPr>
        <w:t>试题解析：</w:t>
      </w:r>
      <w:r w:rsidR="00655872">
        <w:rPr>
          <w:rFonts w:ascii="宋体" w:hAnsi="宋体" w:hint="eastAsia"/>
          <w:szCs w:val="21"/>
        </w:rPr>
        <w:t>（</w:t>
      </w:r>
      <w:r w:rsidR="00F97EA5" w:rsidRPr="005802DB">
        <w:rPr>
          <w:rFonts w:ascii="宋体" w:hAnsi="宋体" w:hint="eastAsia"/>
          <w:szCs w:val="21"/>
        </w:rPr>
        <w:t>Ⅰ</w:t>
      </w:r>
      <w:r w:rsidR="00655872">
        <w:rPr>
          <w:rFonts w:ascii="宋体" w:hAnsi="宋体" w:hint="eastAsia"/>
          <w:szCs w:val="21"/>
        </w:rPr>
        <w:t>）</w:t>
      </w:r>
      <w:r w:rsidR="005802DB" w:rsidRPr="005802DB">
        <w:rPr>
          <w:rFonts w:ascii="宋体" w:hAnsi="宋体"/>
          <w:szCs w:val="21"/>
        </w:rPr>
        <w:t xml:space="preserve"> </w:t>
      </w:r>
      <w:r w:rsidR="00F97EA5" w:rsidRPr="005802DB">
        <w:rPr>
          <w:rFonts w:ascii="宋体" w:hAnsi="宋体"/>
          <w:szCs w:val="21"/>
        </w:rPr>
        <w:t>由</w:t>
      </w:r>
      <w:r w:rsidR="00F97EA5" w:rsidRPr="005802DB">
        <w:rPr>
          <w:rFonts w:ascii="宋体" w:hAnsi="宋体"/>
          <w:position w:val="-10"/>
          <w:szCs w:val="21"/>
        </w:rPr>
        <w:object w:dxaOrig="1800" w:dyaOrig="320">
          <v:shape id="_x000045787447-feb7-45ab-8d9d-ec0b6d16daff_i1380" type="#_x000045787447-feb7-45ab-8d9d-ec0b6d16daff_t75" alt="学科网 版权所有" style="width:90.5pt;height:16pt" o:ole="">
            <v:imagedata r:id="rId45787447-feb7-45ab-8d9d-ec0b6d16daff657" o:title=""/>
          </v:shape>
          <o:OLEObject Type="Embed" ProgID="Equation.DSMT4" ShapeID="_x000045787447-feb7-45ab-8d9d-ec0b6d16daff_i1380" DrawAspect="Content" ObjectID="_1541335977" r:id="rId45787447-feb7-45ab-8d9d-ec0b6d16daff658"/>
        </w:object>
      </w:r>
      <w:r w:rsidR="00F97EA5" w:rsidRPr="005802DB">
        <w:rPr>
          <w:rFonts w:ascii="宋体" w:hAnsi="宋体"/>
          <w:szCs w:val="21"/>
        </w:rPr>
        <w:t>，</w:t>
      </w:r>
    </w:p>
    <w:p w:rsidR="00F97EA5" w:rsidRPr="005802DB" w:rsidRDefault="00F97EA5" w:rsidP="005802DB">
      <w:r w:rsidRPr="005802DB">
        <w:rPr>
          <w:rFonts w:ascii="宋体" w:hAnsi="宋体"/>
          <w:szCs w:val="21"/>
        </w:rPr>
        <w:t>当</w:t>
      </w:r>
      <w:r w:rsidRPr="005802DB">
        <w:rPr>
          <w:rFonts w:ascii="宋体" w:hAnsi="宋体"/>
          <w:position w:val="-6"/>
          <w:szCs w:val="21"/>
        </w:rPr>
        <w:object w:dxaOrig="560" w:dyaOrig="260">
          <v:shape id="_x000045787447-feb7-45ab-8d9d-ec0b6d16daff_i1381" type="#_x000045787447-feb7-45ab-8d9d-ec0b6d16daff_t75" alt="学科网 版权所有" style="width:28pt;height:13pt" o:ole="">
            <v:imagedata r:id="rId45787447-feb7-45ab-8d9d-ec0b6d16daff659" o:title=""/>
          </v:shape>
          <o:OLEObject Type="Embed" ProgID="Equation.DSMT4" ShapeID="_x000045787447-feb7-45ab-8d9d-ec0b6d16daff_i1381" DrawAspect="Content" ObjectID="_1541335978" r:id="rId45787447-feb7-45ab-8d9d-ec0b6d16daff660"/>
        </w:object>
      </w:r>
      <w:r w:rsidRPr="005802DB">
        <w:rPr>
          <w:rFonts w:ascii="宋体" w:hAnsi="宋体"/>
          <w:szCs w:val="21"/>
        </w:rPr>
        <w:t>时，</w:t>
      </w:r>
      <w:r w:rsidRPr="005802DB">
        <w:rPr>
          <w:rFonts w:ascii="宋体" w:hAnsi="宋体"/>
          <w:position w:val="-10"/>
          <w:szCs w:val="21"/>
        </w:rPr>
        <w:object w:dxaOrig="2060" w:dyaOrig="320">
          <v:shape id="_x000045787447-feb7-45ab-8d9d-ec0b6d16daff_i1382" type="#_x000045787447-feb7-45ab-8d9d-ec0b6d16daff_t75" alt="学科网 版权所有" style="width:103pt;height:16pt" o:ole="">
            <v:imagedata r:id="rId45787447-feb7-45ab-8d9d-ec0b6d16daff661" o:title=""/>
          </v:shape>
          <o:OLEObject Type="Embed" ProgID="Equation.DSMT4" ShapeID="_x000045787447-feb7-45ab-8d9d-ec0b6d16daff_i1382" DrawAspect="Content" ObjectID="_1541335979" r:id="rId45787447-feb7-45ab-8d9d-ec0b6d16daff662"/>
        </w:object>
      </w:r>
      <w:r w:rsidRPr="005802DB">
        <w:rPr>
          <w:rFonts w:ascii="宋体" w:hAnsi="宋体"/>
          <w:szCs w:val="21"/>
        </w:rPr>
        <w:t>，</w:t>
      </w:r>
    </w:p>
    <w:p w:rsidR="00F97EA5" w:rsidRPr="005802DB" w:rsidRDefault="00F97EA5" w:rsidP="005802DB">
      <w:r w:rsidRPr="005802DB">
        <w:rPr>
          <w:rFonts w:ascii="宋体" w:hAnsi="宋体"/>
          <w:szCs w:val="21"/>
        </w:rPr>
        <w:t>两式相减，得</w:t>
      </w:r>
      <w:r w:rsidRPr="005802DB">
        <w:rPr>
          <w:rFonts w:ascii="宋体" w:hAnsi="宋体"/>
          <w:position w:val="-10"/>
          <w:szCs w:val="21"/>
        </w:rPr>
        <w:object w:dxaOrig="1460" w:dyaOrig="320">
          <v:shape id="_x000045787447-feb7-45ab-8d9d-ec0b6d16daff_i1383" type="#_x000045787447-feb7-45ab-8d9d-ec0b6d16daff_t75" alt="学科网 版权所有" style="width:73pt;height:16pt" o:ole="">
            <v:imagedata r:id="rId45787447-feb7-45ab-8d9d-ec0b6d16daff663" o:title=""/>
          </v:shape>
          <o:OLEObject Type="Embed" ProgID="Equation.DSMT4" ShapeID="_x000045787447-feb7-45ab-8d9d-ec0b6d16daff_i1383" DrawAspect="Content" ObjectID="_1541335980" r:id="rId45787447-feb7-45ab-8d9d-ec0b6d16daff664"/>
        </w:object>
      </w:r>
      <w:r w:rsidRPr="005802DB">
        <w:rPr>
          <w:rFonts w:ascii="宋体" w:hAnsi="宋体"/>
          <w:szCs w:val="21"/>
        </w:rPr>
        <w:t>，可得</w:t>
      </w:r>
      <w:r w:rsidRPr="005802DB">
        <w:rPr>
          <w:rFonts w:ascii="宋体" w:hAnsi="宋体"/>
          <w:position w:val="-10"/>
          <w:szCs w:val="21"/>
        </w:rPr>
        <w:object w:dxaOrig="2200" w:dyaOrig="320">
          <v:shape id="_x000045787447-feb7-45ab-8d9d-ec0b6d16daff_i1384" type="#_x000045787447-feb7-45ab-8d9d-ec0b6d16daff_t75" alt="学科网 版权所有" style="width:110pt;height:16pt" o:ole="">
            <v:imagedata r:id="rId45787447-feb7-45ab-8d9d-ec0b6d16daff665" o:title=""/>
          </v:shape>
          <o:OLEObject Type="Embed" ProgID="Equation.DSMT4" ShapeID="_x000045787447-feb7-45ab-8d9d-ec0b6d16daff_i1384" DrawAspect="Content" ObjectID="_1541335981" r:id="rId45787447-feb7-45ab-8d9d-ec0b6d16daff666"/>
        </w:object>
      </w:r>
      <w:r w:rsidRPr="005802DB">
        <w:rPr>
          <w:rFonts w:ascii="宋体" w:hAnsi="宋体"/>
          <w:szCs w:val="21"/>
        </w:rPr>
        <w:t>，</w:t>
      </w:r>
      <w:r w:rsidR="005802DB" w:rsidRPr="005802DB">
        <w:rPr>
          <w:rFonts w:ascii="宋体" w:hAnsi="宋体"/>
          <w:szCs w:val="21"/>
        </w:rPr>
        <w:t xml:space="preserve"> </w:t>
      </w:r>
      <w:r w:rsidRPr="005802DB">
        <w:rPr>
          <w:rFonts w:ascii="宋体" w:hAnsi="宋体"/>
          <w:szCs w:val="21"/>
        </w:rPr>
        <w:t>4分</w:t>
      </w:r>
    </w:p>
    <w:p w:rsidR="00F97EA5" w:rsidRPr="005802DB" w:rsidRDefault="00F97EA5" w:rsidP="005802DB">
      <w:r w:rsidRPr="005802DB">
        <w:rPr>
          <w:rFonts w:ascii="宋体" w:hAnsi="宋体"/>
          <w:szCs w:val="21"/>
        </w:rPr>
        <w:t>又</w:t>
      </w:r>
      <w:r w:rsidRPr="005802DB">
        <w:rPr>
          <w:rFonts w:ascii="宋体" w:hAnsi="宋体"/>
          <w:position w:val="-10"/>
          <w:szCs w:val="21"/>
        </w:rPr>
        <w:object w:dxaOrig="2100" w:dyaOrig="320">
          <v:shape id="_x000045787447-feb7-45ab-8d9d-ec0b6d16daff_i1385" type="#_x000045787447-feb7-45ab-8d9d-ec0b6d16daff_t75" alt="学科网 版权所有" style="width:105pt;height:16pt" o:ole="">
            <v:imagedata r:id="rId45787447-feb7-45ab-8d9d-ec0b6d16daff667" o:title=""/>
          </v:shape>
          <o:OLEObject Type="Embed" ProgID="Equation.DSMT4" ShapeID="_x000045787447-feb7-45ab-8d9d-ec0b6d16daff_i1385" DrawAspect="Content" ObjectID="_1541335982" r:id="rId45787447-feb7-45ab-8d9d-ec0b6d16daff668"/>
        </w:object>
      </w:r>
      <w:r w:rsidRPr="005802DB">
        <w:rPr>
          <w:rFonts w:ascii="宋体" w:hAnsi="宋体"/>
          <w:szCs w:val="21"/>
        </w:rPr>
        <w:t>，则</w:t>
      </w:r>
      <w:r w:rsidRPr="005802DB">
        <w:rPr>
          <w:rFonts w:ascii="宋体" w:hAnsi="宋体"/>
          <w:position w:val="-10"/>
          <w:szCs w:val="21"/>
        </w:rPr>
        <w:object w:dxaOrig="580" w:dyaOrig="320">
          <v:shape id="_x000045787447-feb7-45ab-8d9d-ec0b6d16daff_i1386" type="#_x000045787447-feb7-45ab-8d9d-ec0b6d16daff_t75" alt="学科网 版权所有" style="width:29pt;height:16pt" o:ole="">
            <v:imagedata r:id="rId45787447-feb7-45ab-8d9d-ec0b6d16daff669" o:title=""/>
          </v:shape>
          <o:OLEObject Type="Embed" ProgID="Equation.DSMT4" ShapeID="_x000045787447-feb7-45ab-8d9d-ec0b6d16daff_i1386" DrawAspect="Content" ObjectID="_1541335983" r:id="rId45787447-feb7-45ab-8d9d-ec0b6d16daff670"/>
        </w:object>
      </w:r>
      <w:r w:rsidRPr="005802DB">
        <w:rPr>
          <w:rFonts w:ascii="宋体" w:hAnsi="宋体"/>
          <w:szCs w:val="21"/>
        </w:rPr>
        <w:t>，满足</w:t>
      </w:r>
      <w:r w:rsidRPr="005802DB">
        <w:rPr>
          <w:rFonts w:ascii="宋体" w:hAnsi="宋体"/>
          <w:position w:val="-10"/>
          <w:szCs w:val="21"/>
        </w:rPr>
        <w:object w:dxaOrig="1440" w:dyaOrig="320">
          <v:shape id="_x000045787447-feb7-45ab-8d9d-ec0b6d16daff_i1387" type="#_x000045787447-feb7-45ab-8d9d-ec0b6d16daff_t75" alt="学科网 版权所有" style="width:1in;height:16pt" o:ole="">
            <v:imagedata r:id="rId45787447-feb7-45ab-8d9d-ec0b6d16daff671" o:title=""/>
          </v:shape>
          <o:OLEObject Type="Embed" ProgID="Equation.DSMT4" ShapeID="_x000045787447-feb7-45ab-8d9d-ec0b6d16daff_i1387" DrawAspect="Content" ObjectID="_1541335984" r:id="rId45787447-feb7-45ab-8d9d-ec0b6d16daff672"/>
        </w:object>
      </w:r>
      <w:r w:rsidRPr="005802DB">
        <w:rPr>
          <w:rFonts w:ascii="宋体" w:hAnsi="宋体"/>
          <w:szCs w:val="21"/>
        </w:rPr>
        <w:t>，</w:t>
      </w:r>
    </w:p>
    <w:p w:rsidR="00F97EA5" w:rsidRPr="005802DB" w:rsidRDefault="00F97EA5" w:rsidP="005802DB">
      <w:r w:rsidRPr="005802DB">
        <w:rPr>
          <w:rFonts w:ascii="宋体" w:hAnsi="宋体"/>
          <w:szCs w:val="21"/>
        </w:rPr>
        <w:t>即</w:t>
      </w:r>
      <w:r w:rsidRPr="005802DB">
        <w:rPr>
          <w:rFonts w:ascii="宋体" w:hAnsi="宋体"/>
          <w:position w:val="-10"/>
          <w:szCs w:val="21"/>
        </w:rPr>
        <w:object w:dxaOrig="680" w:dyaOrig="320">
          <v:shape id="_x000045787447-feb7-45ab-8d9d-ec0b6d16daff_i1388" type="#_x000045787447-feb7-45ab-8d9d-ec0b6d16daff_t75" alt="学科网 版权所有" style="width:34pt;height:16pt" o:ole="">
            <v:imagedata r:id="rId45787447-feb7-45ab-8d9d-ec0b6d16daff673" o:title=""/>
          </v:shape>
          <o:OLEObject Type="Embed" ProgID="Equation.DSMT4" ShapeID="_x000045787447-feb7-45ab-8d9d-ec0b6d16daff_i1388" DrawAspect="Content" ObjectID="_1541335985" r:id="rId45787447-feb7-45ab-8d9d-ec0b6d16daff674"/>
        </w:object>
      </w:r>
      <w:r w:rsidRPr="005802DB">
        <w:rPr>
          <w:rFonts w:ascii="宋体" w:hAnsi="宋体"/>
          <w:szCs w:val="21"/>
        </w:rPr>
        <w:t>是一个首项为2，公比为2的等比数列</w:t>
      </w:r>
      <w:r w:rsidR="00FF1345">
        <w:rPr>
          <w:rFonts w:ascii="宋体" w:hAnsi="宋体"/>
          <w:szCs w:val="21"/>
        </w:rPr>
        <w:t>.</w:t>
      </w:r>
      <w:r w:rsidRPr="005802DB">
        <w:rPr>
          <w:rFonts w:ascii="宋体" w:hAnsi="宋体"/>
          <w:szCs w:val="21"/>
        </w:rPr>
        <w:t>6分</w:t>
      </w:r>
    </w:p>
    <w:p w:rsidR="00F97EA5" w:rsidRPr="005802DB" w:rsidRDefault="00655872" w:rsidP="005802DB">
      <w:r>
        <w:rPr>
          <w:rFonts w:ascii="宋体" w:hAnsi="宋体" w:hint="eastAsia"/>
          <w:szCs w:val="21"/>
        </w:rPr>
        <w:t>（</w:t>
      </w:r>
      <w:r w:rsidR="00F97EA5" w:rsidRPr="005802DB">
        <w:rPr>
          <w:rFonts w:ascii="宋体" w:hAnsi="宋体" w:hint="eastAsia"/>
          <w:szCs w:val="21"/>
        </w:rPr>
        <w:t>Ⅱ</w:t>
      </w:r>
      <w:r>
        <w:rPr>
          <w:rFonts w:ascii="宋体" w:hAnsi="宋体" w:hint="eastAsia"/>
          <w:szCs w:val="21"/>
        </w:rPr>
        <w:t>）</w:t>
      </w:r>
      <w:r w:rsidR="005802DB" w:rsidRPr="005802DB">
        <w:rPr>
          <w:rFonts w:ascii="宋体" w:hAnsi="宋体" w:hint="eastAsia"/>
          <w:szCs w:val="21"/>
        </w:rPr>
        <w:t xml:space="preserve"> </w:t>
      </w:r>
      <w:r w:rsidR="00F97EA5" w:rsidRPr="005802DB">
        <w:rPr>
          <w:rFonts w:ascii="宋体" w:hAnsi="宋体"/>
          <w:szCs w:val="21"/>
        </w:rPr>
        <w:t>据</w:t>
      </w:r>
      <w:r>
        <w:rPr>
          <w:rFonts w:ascii="宋体" w:hAnsi="宋体" w:hint="eastAsia"/>
          <w:szCs w:val="21"/>
        </w:rPr>
        <w:t>（</w:t>
      </w:r>
      <w:r w:rsidR="00F97EA5" w:rsidRPr="005802DB">
        <w:rPr>
          <w:rFonts w:ascii="宋体" w:hAnsi="宋体" w:hint="eastAsia"/>
          <w:szCs w:val="21"/>
        </w:rPr>
        <w:t>Ⅰ</w:t>
      </w:r>
      <w:r>
        <w:rPr>
          <w:rFonts w:ascii="宋体" w:hAnsi="宋体" w:hint="eastAsia"/>
          <w:szCs w:val="21"/>
        </w:rPr>
        <w:t>）</w:t>
      </w:r>
      <w:r w:rsidR="00F97EA5" w:rsidRPr="005802DB">
        <w:rPr>
          <w:rFonts w:ascii="宋体" w:hAnsi="宋体"/>
          <w:szCs w:val="21"/>
        </w:rPr>
        <w:t>得</w:t>
      </w:r>
      <w:r w:rsidR="00F97EA5" w:rsidRPr="005802DB">
        <w:rPr>
          <w:rFonts w:ascii="宋体" w:hAnsi="宋体"/>
          <w:position w:val="-10"/>
          <w:szCs w:val="21"/>
        </w:rPr>
        <w:object w:dxaOrig="940" w:dyaOrig="340">
          <v:shape id="_x000045787447-feb7-45ab-8d9d-ec0b6d16daff_i1389" type="#_x000045787447-feb7-45ab-8d9d-ec0b6d16daff_t75" alt="学科网 版权所有" style="width:47pt;height:16.5pt" o:ole="">
            <v:imagedata r:id="rId45787447-feb7-45ab-8d9d-ec0b6d16daff675" o:title=""/>
          </v:shape>
          <o:OLEObject Type="Embed" ProgID="Equation.DSMT4" ShapeID="_x000045787447-feb7-45ab-8d9d-ec0b6d16daff_i1389" DrawAspect="Content" ObjectID="_1541335986" r:id="rId45787447-feb7-45ab-8d9d-ec0b6d16daff676"/>
        </w:object>
      </w:r>
      <w:r w:rsidR="00F97EA5" w:rsidRPr="005802DB">
        <w:rPr>
          <w:rFonts w:ascii="宋体" w:hAnsi="宋体" w:hint="eastAsia"/>
          <w:szCs w:val="21"/>
        </w:rPr>
        <w:t>，</w:t>
      </w:r>
    </w:p>
    <w:p w:rsidR="00F97EA5" w:rsidRPr="005802DB" w:rsidRDefault="00F97EA5" w:rsidP="005802DB">
      <w:r w:rsidRPr="005802DB">
        <w:rPr>
          <w:rFonts w:ascii="宋体" w:hAnsi="宋体"/>
          <w:szCs w:val="21"/>
        </w:rPr>
        <w:t>所以</w:t>
      </w:r>
      <w:r w:rsidRPr="005802DB">
        <w:rPr>
          <w:rFonts w:ascii="宋体" w:hAnsi="宋体"/>
          <w:position w:val="-10"/>
          <w:szCs w:val="21"/>
        </w:rPr>
        <w:object w:dxaOrig="1760" w:dyaOrig="340">
          <v:shape id="_x000045787447-feb7-45ab-8d9d-ec0b6d16daff_i1390" type="#_x000045787447-feb7-45ab-8d9d-ec0b6d16daff_t75" alt="学科网 版权所有" style="width:88pt;height:16.5pt" o:ole="">
            <v:imagedata r:id="rId45787447-feb7-45ab-8d9d-ec0b6d16daff677" o:title=""/>
          </v:shape>
          <o:OLEObject Type="Embed" ProgID="Equation.DSMT4" ShapeID="_x000045787447-feb7-45ab-8d9d-ec0b6d16daff_i1390" DrawAspect="Content" ObjectID="_1541335987" r:id="rId45787447-feb7-45ab-8d9d-ec0b6d16daff678"/>
        </w:object>
      </w:r>
      <w:r w:rsidRPr="005802DB">
        <w:rPr>
          <w:rFonts w:ascii="宋体" w:hAnsi="宋体"/>
          <w:szCs w:val="21"/>
        </w:rPr>
        <w:t>，</w:t>
      </w:r>
      <w:r w:rsidR="005802DB" w:rsidRPr="005802DB">
        <w:rPr>
          <w:rFonts w:ascii="宋体" w:hAnsi="宋体"/>
          <w:szCs w:val="21"/>
        </w:rPr>
        <w:t xml:space="preserve"> </w:t>
      </w:r>
      <w:r w:rsidRPr="005802DB">
        <w:rPr>
          <w:rFonts w:ascii="宋体" w:hAnsi="宋体"/>
          <w:szCs w:val="21"/>
        </w:rPr>
        <w:t>7分</w:t>
      </w:r>
    </w:p>
    <w:p w:rsidR="00F97EA5" w:rsidRPr="005802DB" w:rsidRDefault="00F97EA5" w:rsidP="005802DB">
      <w:r w:rsidRPr="005802DB">
        <w:rPr>
          <w:rFonts w:ascii="宋体" w:hAnsi="宋体"/>
          <w:szCs w:val="21"/>
        </w:rPr>
        <w:t>则</w:t>
      </w:r>
      <w:r w:rsidRPr="005802DB">
        <w:rPr>
          <w:rFonts w:ascii="宋体" w:hAnsi="宋体"/>
          <w:position w:val="-10"/>
          <w:szCs w:val="21"/>
        </w:rPr>
        <w:object w:dxaOrig="1719" w:dyaOrig="320">
          <v:shape id="_x000045787447-feb7-45ab-8d9d-ec0b6d16daff_i1391" type="#_x000045787447-feb7-45ab-8d9d-ec0b6d16daff_t75" alt="学科网 版权所有" style="width:86pt;height:15.5pt" o:ole="">
            <v:imagedata r:id="rId45787447-feb7-45ab-8d9d-ec0b6d16daff679" o:title=""/>
          </v:shape>
          <o:OLEObject Type="Embed" ProgID="Equation.DSMT4" ShapeID="_x000045787447-feb7-45ab-8d9d-ec0b6d16daff_i1391" DrawAspect="Content" ObjectID="_1541335988" r:id="rId45787447-feb7-45ab-8d9d-ec0b6d16daff680"/>
        </w:object>
      </w:r>
      <w:r w:rsidRPr="005802DB">
        <w:rPr>
          <w:rFonts w:ascii="宋体" w:hAnsi="宋体"/>
          <w:position w:val="-10"/>
          <w:szCs w:val="21"/>
        </w:rPr>
        <w:object w:dxaOrig="3800" w:dyaOrig="340">
          <v:shape id="_x000045787447-feb7-45ab-8d9d-ec0b6d16daff_i1392" type="#_x000045787447-feb7-45ab-8d9d-ec0b6d16daff_t75" alt="学科网 版权所有" style="width:190pt;height:17pt" o:ole="">
            <v:imagedata r:id="rId45787447-feb7-45ab-8d9d-ec0b6d16daff681" o:title=""/>
          </v:shape>
          <o:OLEObject Type="Embed" ProgID="Equation.DSMT4" ShapeID="_x000045787447-feb7-45ab-8d9d-ec0b6d16daff_i1392" DrawAspect="Content" ObjectID="_1541335989" r:id="rId45787447-feb7-45ab-8d9d-ec0b6d16daff682"/>
        </w:object>
      </w:r>
      <w:r w:rsidR="00FF1345">
        <w:rPr>
          <w:rFonts w:ascii="宋体" w:hAnsi="宋体"/>
          <w:szCs w:val="21"/>
        </w:rPr>
        <w:t>.</w:t>
      </w:r>
    </w:p>
    <w:p w:rsidR="00F97EA5" w:rsidRPr="005802DB" w:rsidRDefault="00F97EA5" w:rsidP="005802DB">
      <w:r w:rsidRPr="005802DB">
        <w:rPr>
          <w:rFonts w:ascii="宋体" w:hAnsi="宋体"/>
          <w:szCs w:val="21"/>
        </w:rPr>
        <w:t>令</w:t>
      </w:r>
      <w:r w:rsidRPr="005802DB">
        <w:rPr>
          <w:rFonts w:ascii="宋体" w:hAnsi="宋体"/>
          <w:position w:val="-10"/>
          <w:szCs w:val="21"/>
        </w:rPr>
        <w:object w:dxaOrig="2659" w:dyaOrig="340">
          <v:shape id="_x000045787447-feb7-45ab-8d9d-ec0b6d16daff_i1393" type="#_x000045787447-feb7-45ab-8d9d-ec0b6d16daff_t75" alt="学科网 版权所有" style="width:133pt;height:16.5pt" o:ole="">
            <v:imagedata r:id="rId45787447-feb7-45ab-8d9d-ec0b6d16daff683" o:title=""/>
          </v:shape>
          <o:OLEObject Type="Embed" ProgID="Equation.DSMT4" ShapeID="_x000045787447-feb7-45ab-8d9d-ec0b6d16daff_i1393" DrawAspect="Content" ObjectID="_1541335990" r:id="rId45787447-feb7-45ab-8d9d-ec0b6d16daff684"/>
        </w:object>
      </w:r>
      <w:r w:rsidRPr="005802DB">
        <w:rPr>
          <w:rFonts w:ascii="宋体" w:hAnsi="宋体"/>
          <w:szCs w:val="21"/>
        </w:rPr>
        <w:t>，则</w:t>
      </w:r>
      <w:r w:rsidRPr="005802DB">
        <w:rPr>
          <w:rFonts w:ascii="宋体" w:hAnsi="宋体"/>
          <w:position w:val="-10"/>
          <w:szCs w:val="21"/>
        </w:rPr>
        <w:object w:dxaOrig="2900" w:dyaOrig="340">
          <v:shape id="_x000045787447-feb7-45ab-8d9d-ec0b6d16daff_i1394" type="#_x000045787447-feb7-45ab-8d9d-ec0b6d16daff_t75" alt="学科网 版权所有" style="width:145pt;height:16.5pt" o:ole="">
            <v:imagedata r:id="rId45787447-feb7-45ab-8d9d-ec0b6d16daff685" o:title=""/>
          </v:shape>
          <o:OLEObject Type="Embed" ProgID="Equation.DSMT4" ShapeID="_x000045787447-feb7-45ab-8d9d-ec0b6d16daff_i1394" DrawAspect="Content" ObjectID="_1541335991" r:id="rId45787447-feb7-45ab-8d9d-ec0b6d16daff686"/>
        </w:object>
      </w:r>
      <w:r w:rsidRPr="005802DB">
        <w:rPr>
          <w:rFonts w:ascii="宋体" w:hAnsi="宋体"/>
          <w:szCs w:val="21"/>
        </w:rPr>
        <w:t>，</w:t>
      </w:r>
    </w:p>
    <w:p w:rsidR="00F97EA5" w:rsidRPr="005802DB" w:rsidRDefault="00F97EA5" w:rsidP="005802DB">
      <w:r w:rsidRPr="005802DB">
        <w:rPr>
          <w:rFonts w:ascii="宋体" w:hAnsi="宋体"/>
          <w:szCs w:val="21"/>
        </w:rPr>
        <w:t>所以</w:t>
      </w:r>
      <w:r w:rsidRPr="005802DB">
        <w:rPr>
          <w:rFonts w:ascii="宋体" w:hAnsi="宋体"/>
          <w:position w:val="-22"/>
          <w:szCs w:val="21"/>
        </w:rPr>
        <w:object w:dxaOrig="5840" w:dyaOrig="580">
          <v:shape id="_x000045787447-feb7-45ab-8d9d-ec0b6d16daff_i1395" type="#_x000045787447-feb7-45ab-8d9d-ec0b6d16daff_t75" alt="学科网 版权所有" style="width:292.5pt;height:29pt" o:ole="">
            <v:imagedata r:id="rId45787447-feb7-45ab-8d9d-ec0b6d16daff687" o:title=""/>
          </v:shape>
          <o:OLEObject Type="Embed" ProgID="Equation.DSMT4" ShapeID="_x000045787447-feb7-45ab-8d9d-ec0b6d16daff_i1395" DrawAspect="Content" ObjectID="_1541335992" r:id="rId45787447-feb7-45ab-8d9d-ec0b6d16daff688"/>
        </w:object>
      </w:r>
      <w:r w:rsidR="00FF1345">
        <w:rPr>
          <w:rFonts w:ascii="宋体" w:hAnsi="宋体"/>
          <w:szCs w:val="21"/>
        </w:rPr>
        <w:t>.</w:t>
      </w:r>
    </w:p>
    <w:p w:rsidR="00F97EA5" w:rsidRPr="005802DB" w:rsidRDefault="00F97EA5" w:rsidP="005802DB">
      <w:r w:rsidRPr="005802DB">
        <w:rPr>
          <w:rFonts w:ascii="宋体" w:hAnsi="宋体"/>
          <w:szCs w:val="21"/>
        </w:rPr>
        <w:t>则</w:t>
      </w:r>
      <w:r w:rsidRPr="005802DB">
        <w:rPr>
          <w:rFonts w:ascii="宋体" w:hAnsi="宋体"/>
          <w:position w:val="-10"/>
          <w:szCs w:val="21"/>
        </w:rPr>
        <w:object w:dxaOrig="1660" w:dyaOrig="340">
          <v:shape id="_x000045787447-feb7-45ab-8d9d-ec0b6d16daff_i1396" type="#_x000045787447-feb7-45ab-8d9d-ec0b6d16daff_t75" alt="学科网 版权所有" style="width:83pt;height:17pt" o:ole="">
            <v:imagedata r:id="rId45787447-feb7-45ab-8d9d-ec0b6d16daff689" o:title=""/>
          </v:shape>
          <o:OLEObject Type="Embed" ProgID="Equation.DSMT4" ShapeID="_x000045787447-feb7-45ab-8d9d-ec0b6d16daff_i1396" DrawAspect="Content" ObjectID="_1541335993" r:id="rId45787447-feb7-45ab-8d9d-ec0b6d16daff690"/>
        </w:object>
      </w:r>
      <w:r w:rsidR="00FF1345">
        <w:rPr>
          <w:rFonts w:ascii="宋体" w:hAnsi="宋体"/>
          <w:szCs w:val="21"/>
        </w:rPr>
        <w:t>.</w:t>
      </w:r>
      <w:r w:rsidRPr="005802DB">
        <w:rPr>
          <w:rFonts w:ascii="宋体" w:hAnsi="宋体"/>
          <w:szCs w:val="21"/>
        </w:rPr>
        <w:t>10分</w:t>
      </w:r>
    </w:p>
    <w:p w:rsidR="00D71623" w:rsidRPr="005802DB" w:rsidRDefault="00F97EA5" w:rsidP="005802DB">
      <w:r w:rsidRPr="005802DB">
        <w:rPr>
          <w:rFonts w:ascii="宋体" w:hAnsi="宋体"/>
          <w:szCs w:val="21"/>
        </w:rPr>
        <w:t>所以</w:t>
      </w:r>
      <w:r w:rsidRPr="005802DB">
        <w:rPr>
          <w:rFonts w:ascii="宋体" w:hAnsi="宋体"/>
          <w:position w:val="-22"/>
          <w:szCs w:val="21"/>
        </w:rPr>
        <w:object w:dxaOrig="2480" w:dyaOrig="560">
          <v:shape id="_x000045787447-feb7-45ab-8d9d-ec0b6d16daff_i1397" type="#_x000045787447-feb7-45ab-8d9d-ec0b6d16daff_t75" alt="学科网 版权所有" style="width:124pt;height:28pt" o:ole="">
            <v:imagedata r:id="rId45787447-feb7-45ab-8d9d-ec0b6d16daff691" o:title=""/>
          </v:shape>
          <o:OLEObject Type="Embed" ProgID="Equation.DSMT4" ShapeID="_x000045787447-feb7-45ab-8d9d-ec0b6d16daff_i1397" DrawAspect="Content" ObjectID="_1541335994" r:id="rId45787447-feb7-45ab-8d9d-ec0b6d16daff692"/>
        </w:object>
      </w:r>
      <w:r w:rsidR="00FF1345">
        <w:rPr>
          <w:rFonts w:ascii="宋体" w:hAnsi="宋体"/>
          <w:szCs w:val="21"/>
        </w:rPr>
        <w:t>.</w:t>
      </w:r>
      <w:r w:rsidR="00FF1345" w:rsidRPr="005802DB">
        <w:rPr>
          <w:rFonts w:ascii="宋体" w:hAnsi="宋体" w:hint="eastAsia"/>
          <w:szCs w:val="21"/>
        </w:rPr>
        <w:t xml:space="preserve"> </w:t>
      </w:r>
    </w:p>
    <w:p w:rsidR="001814B2" w:rsidRPr="005802DB" w:rsidRDefault="001814B2" w:rsidP="005802DB">
      <w:r w:rsidRPr="005802DB">
        <w:rPr>
          <w:rFonts w:ascii="宋体" w:hAnsi="宋体" w:hint="eastAsia"/>
          <w:szCs w:val="21"/>
        </w:rPr>
        <w:t>考点：</w:t>
      </w:r>
      <w:r w:rsidR="007F7D2E" w:rsidRPr="005802DB">
        <w:rPr>
          <w:rFonts w:ascii="宋体" w:hAnsi="宋体" w:hint="eastAsia"/>
          <w:szCs w:val="21"/>
        </w:rPr>
        <w:t>1、等比数列的</w:t>
      </w:r>
      <w:r w:rsidR="005D0E2B" w:rsidRPr="005802DB">
        <w:rPr>
          <w:rFonts w:ascii="宋体" w:hAnsi="宋体" w:hint="eastAsia"/>
          <w:szCs w:val="21"/>
        </w:rPr>
        <w:t>定义</w:t>
      </w:r>
      <w:r w:rsidR="007F7D2E" w:rsidRPr="005802DB">
        <w:rPr>
          <w:rFonts w:ascii="宋体" w:hAnsi="宋体" w:hint="eastAsia"/>
          <w:szCs w:val="21"/>
        </w:rPr>
        <w:t>；2、数列求和</w:t>
      </w:r>
      <w:r w:rsidR="00FF1345">
        <w:rPr>
          <w:rFonts w:ascii="宋体" w:hAnsi="宋体" w:hint="eastAsia"/>
          <w:szCs w:val="21"/>
        </w:rPr>
        <w:t>.</w:t>
      </w:r>
    </w:p>
    <w:p w:rsidR="00B402B4" w:rsidRPr="005802DB" w:rsidRDefault="00B402B4" w:rsidP="005802DB">
      <w:r w:rsidRPr="005802DB">
        <w:rPr>
          <w:rFonts w:ascii="宋体" w:hAnsi="宋体" w:hint="eastAsia"/>
          <w:szCs w:val="21"/>
        </w:rPr>
        <w:t>【方法点睛】</w:t>
      </w:r>
      <w:r w:rsidRPr="005802DB">
        <w:rPr>
          <w:rFonts w:ascii="宋体" w:hAnsi="宋体" w:hint="eastAsia"/>
        </w:rPr>
        <w:t>对于递推公式确定的数列的求解，通常可以通过递推公式的变换，转化为等差或等比数列问题，有时也用到一些特殊的转化方法与特殊数列，此法称为</w:t>
      </w:r>
      <w:r w:rsidRPr="005802DB">
        <w:rPr>
          <w:rFonts w:ascii="宋体" w:hAnsi="宋体" w:hint="eastAsia"/>
          <w:bCs/>
        </w:rPr>
        <w:t>辅助数列法</w:t>
      </w:r>
      <w:r w:rsidR="00FF1345">
        <w:rPr>
          <w:rFonts w:ascii="宋体" w:hAnsi="宋体" w:hint="eastAsia"/>
        </w:rPr>
        <w:t>.</w:t>
      </w:r>
      <w:r w:rsidRPr="005802DB">
        <w:rPr>
          <w:rFonts w:ascii="宋体" w:hAnsi="宋体" w:cs="宋体" w:hint="eastAsia"/>
          <w:kern w:val="0"/>
          <w:szCs w:val="21"/>
        </w:rPr>
        <w:t>常用转化方法：变换法、待定系数法、加减法、累加法、迭代法等</w:t>
      </w:r>
      <w:r w:rsidR="00FF1345">
        <w:rPr>
          <w:rFonts w:ascii="宋体" w:hAnsi="宋体" w:cs="宋体" w:hint="eastAsia"/>
          <w:kern w:val="0"/>
          <w:szCs w:val="21"/>
        </w:rPr>
        <w:t>.</w:t>
      </w:r>
    </w:p>
    <w:p w:rsidR="008449DF" w:rsidRPr="00112829" w:rsidRDefault="008449DF" w:rsidP="0034196E">
      <w:r w:rsidRPr="00112829">
        <w:rPr>
          <w:rFonts w:ascii="宋体" w:hAnsi="宋体" w:hint="eastAsia"/>
          <w:szCs w:val="21"/>
        </w:rPr>
        <w:t>10．</w:t>
      </w:r>
      <w:r w:rsidR="00112829">
        <w:rPr>
          <w:rFonts w:ascii="宋体" w:hAnsi="宋体" w:hint="eastAsia"/>
          <w:szCs w:val="21"/>
        </w:rPr>
        <w:t>（</w:t>
      </w:r>
      <w:r w:rsidRPr="00112829">
        <w:rPr>
          <w:rFonts w:ascii="宋体" w:hAnsi="宋体" w:hint="eastAsia"/>
          <w:szCs w:val="21"/>
        </w:rPr>
        <w:t>Ⅰ</w:t>
      </w:r>
      <w:r w:rsidR="00112829">
        <w:rPr>
          <w:rFonts w:ascii="宋体" w:hAnsi="宋体" w:hint="eastAsia"/>
          <w:szCs w:val="21"/>
        </w:rPr>
        <w:t>）</w:t>
      </w:r>
      <w:r w:rsidR="0034196E" w:rsidRPr="00112829">
        <w:rPr>
          <w:rFonts w:ascii="宋体" w:hAnsi="宋体"/>
          <w:position w:val="-12"/>
          <w:szCs w:val="21"/>
        </w:rPr>
        <w:pict>
          <v:shape id="_x00003fad3bca-0efa-4253-a39c-dfb43624cdbb_i1399" type="#_x00003fad3bca-0efa-4253-a39c-dfb43624cdbb_t75" alt="学科网 版权所有" style="width:36pt;height:18.75pt;mso-position-horizontal-relative:page;mso-position-vertical-relative:page">
            <v:imagedata r:id="rId3fad3bca-0efa-4253-a39c-dfb43624cdbb309" o:title=""/>
          </v:shape>
        </w:pict>
      </w:r>
      <w:r w:rsidRPr="00112829">
        <w:rPr>
          <w:rFonts w:ascii="宋体" w:hAnsi="宋体" w:hint="eastAsia"/>
          <w:szCs w:val="21"/>
        </w:rPr>
        <w:t>；</w:t>
      </w:r>
      <w:r w:rsidR="00112829">
        <w:rPr>
          <w:rFonts w:ascii="宋体" w:hAnsi="宋体" w:hint="eastAsia"/>
          <w:szCs w:val="21"/>
        </w:rPr>
        <w:t>（</w:t>
      </w:r>
      <w:r w:rsidRPr="00112829">
        <w:rPr>
          <w:rFonts w:ascii="宋体" w:hAnsi="宋体" w:hint="eastAsia"/>
          <w:szCs w:val="21"/>
        </w:rPr>
        <w:t>Ⅱ</w:t>
      </w:r>
      <w:r w:rsidR="00112829">
        <w:rPr>
          <w:rFonts w:ascii="宋体" w:hAnsi="宋体" w:hint="eastAsia"/>
          <w:szCs w:val="21"/>
        </w:rPr>
        <w:t>）</w:t>
      </w:r>
      <w:r w:rsidR="0034196E" w:rsidRPr="00112829">
        <w:rPr>
          <w:rFonts w:ascii="宋体" w:hAnsi="宋体"/>
          <w:position w:val="-12"/>
          <w:szCs w:val="21"/>
        </w:rPr>
        <w:pict>
          <v:shape id="_x00003fad3bca-0efa-4253-a39c-dfb43624cdbb_i1400" type="#_x00003fad3bca-0efa-4253-a39c-dfb43624cdbb_t75" alt="学科网 版权所有" style="width:12.75pt;height:18pt;mso-position-horizontal-relative:page;mso-position-vertical-relative:page">
            <v:imagedata r:id="rId3fad3bca-0efa-4253-a39c-dfb43624cdbb308" o:title=""/>
          </v:shape>
        </w:pict>
      </w:r>
      <w:r w:rsidR="0034196E" w:rsidRPr="00112829">
        <w:rPr>
          <w:rFonts w:ascii="宋体" w:hAnsi="宋体"/>
          <w:position w:val="-24"/>
          <w:szCs w:val="21"/>
        </w:rPr>
        <w:pict>
          <v:shape id="对象 382" o:spid="_x00003fad3bca-0efa-4253-a39c-dfb43624cdbb_i1401" type="#_x00003fad3bca-0efa-4253-a39c-dfb43624cdbb_t75" alt="学科网 版权所有" style="width:57.75pt;height:33pt;mso-position-horizontal-relative:page;mso-position-vertical-relative:page">
            <v:imagedata r:id="rId3fad3bca-0efa-4253-a39c-dfb43624cdbb310" o:title=""/>
          </v:shape>
        </w:pict>
      </w:r>
      <w:r w:rsidR="00112829">
        <w:rPr>
          <w:rFonts w:ascii="宋体" w:hAnsi="宋体" w:hint="eastAsia"/>
          <w:szCs w:val="21"/>
        </w:rPr>
        <w:t>．</w:t>
      </w:r>
    </w:p>
    <w:p w:rsidR="008449DF" w:rsidRPr="00112829" w:rsidRDefault="008449DF" w:rsidP="0034196E">
      <w:r w:rsidRPr="00112829">
        <w:rPr>
          <w:rFonts w:ascii="宋体" w:hAnsi="宋体" w:hint="eastAsia"/>
          <w:szCs w:val="21"/>
        </w:rPr>
        <w:t>【解析】</w:t>
      </w:r>
    </w:p>
    <w:p w:rsidR="008449DF" w:rsidRPr="00112829" w:rsidRDefault="008449DF" w:rsidP="0034196E">
      <w:r w:rsidRPr="00112829">
        <w:rPr>
          <w:rFonts w:ascii="宋体" w:hAnsi="宋体" w:hint="eastAsia"/>
          <w:szCs w:val="21"/>
        </w:rPr>
        <w:t>试题分析：</w:t>
      </w:r>
      <w:r w:rsidR="00112829">
        <w:rPr>
          <w:rFonts w:ascii="宋体" w:hAnsi="宋体" w:hint="eastAsia"/>
          <w:szCs w:val="21"/>
        </w:rPr>
        <w:t>（</w:t>
      </w:r>
      <w:r w:rsidRPr="00112829">
        <w:rPr>
          <w:rFonts w:ascii="宋体" w:hAnsi="宋体" w:hint="eastAsia"/>
          <w:szCs w:val="21"/>
        </w:rPr>
        <w:t>Ⅰ</w:t>
      </w:r>
      <w:r w:rsidR="00112829">
        <w:rPr>
          <w:rFonts w:ascii="宋体" w:hAnsi="宋体" w:hint="eastAsia"/>
          <w:szCs w:val="21"/>
        </w:rPr>
        <w:t>）</w:t>
      </w:r>
      <w:r w:rsidRPr="00112829">
        <w:rPr>
          <w:rFonts w:ascii="宋体" w:hAnsi="宋体" w:hint="eastAsia"/>
          <w:szCs w:val="21"/>
        </w:rPr>
        <w:t>利用等差等比定义及性质组建方程组，求通项；</w:t>
      </w:r>
      <w:r w:rsidR="00112829">
        <w:rPr>
          <w:rFonts w:ascii="宋体" w:hAnsi="宋体" w:hint="eastAsia"/>
          <w:szCs w:val="21"/>
        </w:rPr>
        <w:t>（</w:t>
      </w:r>
      <w:r w:rsidRPr="00112829">
        <w:rPr>
          <w:rFonts w:ascii="宋体" w:hAnsi="宋体" w:hint="eastAsia"/>
          <w:szCs w:val="21"/>
        </w:rPr>
        <w:t>Ⅱ</w:t>
      </w:r>
      <w:r w:rsidR="00112829">
        <w:rPr>
          <w:rFonts w:ascii="宋体" w:hAnsi="宋体" w:hint="eastAsia"/>
          <w:szCs w:val="21"/>
        </w:rPr>
        <w:t>）</w:t>
      </w:r>
      <w:r w:rsidRPr="00112829">
        <w:rPr>
          <w:rFonts w:ascii="宋体" w:hAnsi="宋体" w:hint="eastAsia"/>
          <w:szCs w:val="21"/>
        </w:rPr>
        <w:t>利用第一问求出</w:t>
      </w:r>
      <w:r w:rsidR="0034196E" w:rsidRPr="00112829">
        <w:rPr>
          <w:rFonts w:ascii="宋体" w:hAnsi="宋体"/>
          <w:position w:val="-12"/>
          <w:szCs w:val="21"/>
        </w:rPr>
        <w:pict>
          <v:shape id="对象 383" o:spid="_x00003fad3bca-0efa-4253-a39c-dfb43624cdbb_i1402" type="#_x00003fad3bca-0efa-4253-a39c-dfb43624cdbb_t75" alt="学科网 版权所有" style="width:12.75pt;height:18pt;mso-position-horizontal-relative:page;mso-position-vertical-relative:page">
            <v:imagedata r:id="rId3fad3bca-0efa-4253-a39c-dfb43624cdbb311" o:title=""/>
          </v:shape>
        </w:pict>
      </w:r>
      <w:r w:rsidRPr="00112829">
        <w:rPr>
          <w:rFonts w:ascii="宋体" w:hAnsi="宋体" w:hint="eastAsia"/>
          <w:szCs w:val="21"/>
        </w:rPr>
        <w:t>，再利用等差数列求和公式得</w:t>
      </w:r>
      <w:r w:rsidR="0034196E" w:rsidRPr="00112829">
        <w:rPr>
          <w:rFonts w:ascii="宋体" w:hAnsi="宋体"/>
          <w:position w:val="-12"/>
          <w:szCs w:val="21"/>
        </w:rPr>
        <w:pict>
          <v:shape id="_x00003fad3bca-0efa-4253-a39c-dfb43624cdbb_i1403" type="#_x00003fad3bca-0efa-4253-a39c-dfb43624cdbb_t75" alt="学科网 版权所有" style="width:14.25pt;height:18pt;mso-position-horizontal-relative:page;mso-position-vertical-relative:page">
            <v:imagedata r:id="rId3fad3bca-0efa-4253-a39c-dfb43624cdbb303" o:title=""/>
          </v:shape>
        </w:pict>
      </w:r>
      <w:r w:rsidRPr="00112829">
        <w:rPr>
          <w:rFonts w:ascii="宋体" w:hAnsi="宋体" w:hint="eastAsia"/>
          <w:szCs w:val="21"/>
        </w:rPr>
        <w:t>，最后通过裂项相消法求和</w:t>
      </w:r>
      <w:r w:rsidR="00112829">
        <w:rPr>
          <w:rFonts w:ascii="宋体" w:hAnsi="宋体" w:hint="eastAsia"/>
          <w:szCs w:val="21"/>
        </w:rPr>
        <w:t>．</w:t>
      </w:r>
    </w:p>
    <w:p w:rsidR="008449DF" w:rsidRPr="00112829" w:rsidRDefault="008449DF" w:rsidP="0034196E">
      <w:r w:rsidRPr="00112829">
        <w:rPr>
          <w:rFonts w:ascii="宋体" w:hAnsi="宋体" w:hint="eastAsia"/>
          <w:szCs w:val="21"/>
        </w:rPr>
        <w:t>试题解析：</w:t>
      </w:r>
      <w:r w:rsidR="00112829">
        <w:rPr>
          <w:rFonts w:ascii="宋体" w:hAnsi="宋体" w:hint="eastAsia"/>
          <w:szCs w:val="21"/>
        </w:rPr>
        <w:t>（</w:t>
      </w:r>
      <w:r w:rsidRPr="00112829">
        <w:rPr>
          <w:rFonts w:ascii="宋体" w:hAnsi="宋体"/>
          <w:szCs w:val="21"/>
          <w:lang w:val="en-US" w:eastAsia="zh-CN"/>
        </w:rPr>
        <w:t>I</w:t>
      </w:r>
      <w:r w:rsidR="00112829">
        <w:rPr>
          <w:rFonts w:ascii="宋体" w:hAnsi="宋体" w:hint="eastAsia"/>
          <w:szCs w:val="21"/>
        </w:rPr>
        <w:t>）</w:t>
      </w:r>
      <w:r w:rsidRPr="00112829">
        <w:rPr>
          <w:rFonts w:ascii="宋体" w:hAnsi="宋体" w:hint="eastAsia"/>
          <w:szCs w:val="21"/>
        </w:rPr>
        <w:t>设等比数列的公比为</w:t>
      </w:r>
      <w:r w:rsidR="0034196E" w:rsidRPr="00112829">
        <w:rPr>
          <w:rFonts w:ascii="宋体" w:hAnsi="宋体"/>
          <w:position w:val="-10"/>
          <w:szCs w:val="21"/>
        </w:rPr>
        <w:pict>
          <v:shape id="对象 249" o:spid="_x00003fad3bca-0efa-4253-a39c-dfb43624cdbb_i1404" type="#_x00003fad3bca-0efa-4253-a39c-dfb43624cdbb_t75" alt="学科网 版权所有" style="width:9.75pt;height:12.75pt;mso-position-horizontal-relative:page;mso-position-vertical-relative:page">
            <v:imagedata r:id="rId3fad3bca-0efa-4253-a39c-dfb43624cdbb312" o:title=""/>
          </v:shape>
        </w:pict>
      </w:r>
      <w:r w:rsidRPr="00112829">
        <w:rPr>
          <w:rFonts w:ascii="宋体" w:hAnsi="宋体" w:hint="eastAsia"/>
          <w:szCs w:val="21"/>
        </w:rPr>
        <w:t>，由题意知</w:t>
      </w:r>
      <w:r w:rsidR="0034196E" w:rsidRPr="00112829">
        <w:rPr>
          <w:rFonts w:ascii="宋体" w:hAnsi="宋体"/>
          <w:position w:val="-10"/>
          <w:szCs w:val="21"/>
        </w:rPr>
        <w:pict>
          <v:shape id="对象 250" o:spid="_x00003fad3bca-0efa-4253-a39c-dfb43624cdbb_i1405" type="#_x00003fad3bca-0efa-4253-a39c-dfb43624cdbb_t75" alt="学科网 版权所有" style="width:27.75pt;height:15.75pt;mso-position-horizontal-relative:page;mso-position-vertical-relative:page">
            <v:imagedata r:id="rId3fad3bca-0efa-4253-a39c-dfb43624cdbb313" o:title=""/>
          </v:shape>
        </w:pict>
      </w:r>
      <w:r w:rsidRPr="00112829">
        <w:rPr>
          <w:rFonts w:ascii="宋体" w:hAnsi="宋体" w:hint="eastAsia"/>
          <w:szCs w:val="21"/>
        </w:rPr>
        <w:t>，且</w:t>
      </w:r>
      <w:r w:rsidR="0034196E" w:rsidRPr="00112829">
        <w:rPr>
          <w:rFonts w:ascii="宋体" w:hAnsi="宋体"/>
          <w:position w:val="-12"/>
          <w:szCs w:val="21"/>
        </w:rPr>
        <w:pict>
          <v:shape id="对象 251" o:spid="_x00003fad3bca-0efa-4253-a39c-dfb43624cdbb_i1406" type="#_x00003fad3bca-0efa-4253-a39c-dfb43624cdbb_t75" alt="学科网 版权所有" style="width:68.25pt;height:18pt;mso-position-horizontal-relative:page;mso-position-vertical-relative:page">
            <v:imagedata r:id="rId3fad3bca-0efa-4253-a39c-dfb43624cdbb314" o:title=""/>
          </v:shape>
        </w:pict>
      </w:r>
      <w:r w:rsidRPr="00112829">
        <w:rPr>
          <w:rFonts w:ascii="宋体" w:hAnsi="宋体" w:hint="eastAsia"/>
          <w:szCs w:val="21"/>
        </w:rPr>
        <w:t>，</w:t>
      </w:r>
    </w:p>
    <w:p w:rsidR="008449DF" w:rsidRPr="00112829" w:rsidRDefault="008449DF" w:rsidP="0034196E">
      <w:r w:rsidRPr="00112829">
        <w:rPr>
          <w:rFonts w:ascii="宋体" w:hAnsi="宋体" w:hint="eastAsia"/>
          <w:szCs w:val="21"/>
        </w:rPr>
        <w:t>∴</w:t>
      </w:r>
      <w:r w:rsidR="0034196E" w:rsidRPr="00112829">
        <w:rPr>
          <w:rFonts w:ascii="宋体" w:hAnsi="宋体"/>
          <w:position w:val="-34"/>
          <w:szCs w:val="21"/>
        </w:rPr>
        <w:pict>
          <v:shape id="对象 252" o:spid="_x00003fad3bca-0efa-4253-a39c-dfb43624cdbb_i1407" type="#_x00003fad3bca-0efa-4253-a39c-dfb43624cdbb_t75" alt="学科网 版权所有" style="width:89.25pt;height:39.75pt;mso-position-horizontal-relative:page;mso-position-vertical-relative:page">
            <v:imagedata r:id="rId3fad3bca-0efa-4253-a39c-dfb43624cdbb315" o:title=""/>
          </v:shape>
        </w:pict>
      </w:r>
      <w:r w:rsidRPr="00112829">
        <w:rPr>
          <w:rFonts w:ascii="宋体" w:hAnsi="宋体" w:hint="eastAsia"/>
          <w:szCs w:val="21"/>
        </w:rPr>
        <w:t>，解得</w:t>
      </w:r>
      <w:r w:rsidR="0034196E" w:rsidRPr="00112829">
        <w:rPr>
          <w:rFonts w:ascii="宋体" w:hAnsi="宋体"/>
          <w:position w:val="-12"/>
          <w:szCs w:val="21"/>
        </w:rPr>
        <w:pict>
          <v:shape id="_x00003fad3bca-0efa-4253-a39c-dfb43624cdbb_i1408" type="#_x00003fad3bca-0efa-4253-a39c-dfb43624cdbb_t75" alt="学科网 版权所有" style="width:48.75pt;height:18pt;mso-position-horizontal-relative:page;mso-position-vertical-relative:page">
            <v:imagedata r:id="rId3fad3bca-0efa-4253-a39c-dfb43624cdbb316" o:title=""/>
          </v:shape>
        </w:pict>
      </w:r>
      <w:r w:rsidRPr="00112829">
        <w:rPr>
          <w:rFonts w:ascii="宋体" w:hAnsi="宋体" w:hint="eastAsia"/>
          <w:szCs w:val="21"/>
        </w:rPr>
        <w:t>，故</w:t>
      </w:r>
      <w:r w:rsidR="0034196E" w:rsidRPr="00112829">
        <w:rPr>
          <w:rFonts w:ascii="宋体" w:hAnsi="宋体"/>
          <w:position w:val="-12"/>
          <w:szCs w:val="21"/>
        </w:rPr>
        <w:pict>
          <v:shape id="_x00003fad3bca-0efa-4253-a39c-dfb43624cdbb_i1409" type="#_x00003fad3bca-0efa-4253-a39c-dfb43624cdbb_t75" alt="学科网 版权所有" style="width:36pt;height:18.75pt;mso-position-horizontal-relative:page;mso-position-vertical-relative:page">
            <v:imagedata r:id="rId3fad3bca-0efa-4253-a39c-dfb43624cdbb309" o:title=""/>
          </v:shape>
        </w:pict>
      </w:r>
      <w:r w:rsidR="00112829">
        <w:rPr>
          <w:rFonts w:ascii="宋体" w:hAnsi="宋体" w:hint="eastAsia"/>
          <w:szCs w:val="21"/>
        </w:rPr>
        <w:t>．</w:t>
      </w:r>
      <w:r w:rsidRPr="00112829">
        <w:rPr>
          <w:rFonts w:ascii="宋体" w:hAnsi="宋体" w:hint="eastAsia"/>
          <w:szCs w:val="21"/>
        </w:rPr>
        <w:t>………………5分</w:t>
      </w:r>
    </w:p>
    <w:p w:rsidR="008449DF" w:rsidRPr="00112829" w:rsidRDefault="00112829" w:rsidP="0034196E">
      <w:r>
        <w:rPr>
          <w:rFonts w:ascii="宋体" w:hAnsi="宋体" w:hint="eastAsia"/>
          <w:szCs w:val="21"/>
        </w:rPr>
        <w:t>（</w:t>
      </w:r>
      <w:r w:rsidR="008449DF" w:rsidRPr="00112829">
        <w:rPr>
          <w:rFonts w:ascii="宋体" w:hAnsi="宋体"/>
          <w:szCs w:val="21"/>
          <w:lang w:val="en-US" w:eastAsia="zh-CN"/>
        </w:rPr>
        <w:t>II</w:t>
      </w:r>
      <w:r>
        <w:rPr>
          <w:rFonts w:ascii="宋体" w:hAnsi="宋体" w:hint="eastAsia"/>
          <w:szCs w:val="21"/>
        </w:rPr>
        <w:t>）</w:t>
      </w:r>
      <w:r w:rsidR="008449DF" w:rsidRPr="00112829">
        <w:rPr>
          <w:rFonts w:ascii="宋体" w:hAnsi="宋体" w:hint="eastAsia"/>
          <w:szCs w:val="21"/>
        </w:rPr>
        <w:t>由</w:t>
      </w:r>
      <w:r>
        <w:rPr>
          <w:rFonts w:ascii="宋体" w:hAnsi="宋体" w:hint="eastAsia"/>
          <w:szCs w:val="21"/>
        </w:rPr>
        <w:t>（</w:t>
      </w:r>
      <w:r w:rsidR="008449DF" w:rsidRPr="00112829">
        <w:rPr>
          <w:rFonts w:ascii="宋体" w:hAnsi="宋体"/>
          <w:szCs w:val="21"/>
          <w:lang w:val="en-US" w:eastAsia="zh-CN"/>
        </w:rPr>
        <w:t>I</w:t>
      </w:r>
      <w:r>
        <w:rPr>
          <w:rFonts w:ascii="宋体" w:hAnsi="宋体" w:hint="eastAsia"/>
          <w:szCs w:val="21"/>
        </w:rPr>
        <w:t>）</w:t>
      </w:r>
      <w:r w:rsidR="008449DF" w:rsidRPr="00112829">
        <w:rPr>
          <w:rFonts w:ascii="宋体" w:hAnsi="宋体" w:hint="eastAsia"/>
          <w:szCs w:val="21"/>
        </w:rPr>
        <w:t>得</w:t>
      </w:r>
      <w:r w:rsidR="0034196E" w:rsidRPr="00112829">
        <w:rPr>
          <w:rFonts w:ascii="宋体" w:hAnsi="宋体"/>
          <w:position w:val="-12"/>
          <w:szCs w:val="21"/>
        </w:rPr>
        <w:pict>
          <v:shape id="_x00003fad3bca-0efa-4253-a39c-dfb43624cdbb_i1410" type="#_x00003fad3bca-0efa-4253-a39c-dfb43624cdbb_t75" alt="学科网 版权所有" style="width:75.75pt;height:18pt;mso-position-horizontal-relative:page;mso-position-vertical-relative:page">
            <v:imagedata r:id="rId3fad3bca-0efa-4253-a39c-dfb43624cdbb317" o:title=""/>
          </v:shape>
        </w:pict>
      </w:r>
      <w:r w:rsidR="008449DF" w:rsidRPr="00112829">
        <w:rPr>
          <w:rFonts w:ascii="宋体" w:hAnsi="宋体" w:hint="eastAsia"/>
          <w:szCs w:val="21"/>
        </w:rPr>
        <w:t>，所以</w:t>
      </w:r>
      <w:r w:rsidR="0034196E" w:rsidRPr="00112829">
        <w:rPr>
          <w:rFonts w:ascii="宋体" w:hAnsi="宋体"/>
          <w:position w:val="-24"/>
          <w:szCs w:val="21"/>
        </w:rPr>
        <w:pict>
          <v:shape id="_x00003fad3bca-0efa-4253-a39c-dfb43624cdbb_i1411" type="#_x00003fad3bca-0efa-4253-a39c-dfb43624cdbb_t75" alt="学科网 版权所有" style="width:63.75pt;height:30.75pt;mso-position-horizontal-relative:page;mso-position-vertical-relative:page">
            <v:imagedata r:id="rId3fad3bca-0efa-4253-a39c-dfb43624cdbb318" o:title=""/>
          </v:shape>
        </w:pict>
      </w:r>
      <w:r>
        <w:rPr>
          <w:rFonts w:ascii="宋体" w:hAnsi="宋体" w:hint="eastAsia"/>
          <w:szCs w:val="21"/>
        </w:rPr>
        <w:t>．</w:t>
      </w:r>
      <w:r w:rsidR="008449DF" w:rsidRPr="00112829">
        <w:rPr>
          <w:rFonts w:ascii="宋体" w:hAnsi="宋体" w:hint="eastAsia"/>
          <w:szCs w:val="21"/>
        </w:rPr>
        <w:t>………………6分</w:t>
      </w:r>
    </w:p>
    <w:p w:rsidR="008449DF" w:rsidRPr="00112829" w:rsidRDefault="008449DF" w:rsidP="0034196E">
      <w:r w:rsidRPr="00112829">
        <w:rPr>
          <w:rFonts w:ascii="宋体" w:hAnsi="宋体" w:hint="eastAsia"/>
          <w:szCs w:val="21"/>
        </w:rPr>
        <w:t>∴</w:t>
      </w:r>
      <w:r w:rsidR="0034196E" w:rsidRPr="00112829">
        <w:rPr>
          <w:rFonts w:ascii="宋体" w:hAnsi="宋体"/>
          <w:position w:val="-30"/>
          <w:szCs w:val="21"/>
        </w:rPr>
        <w:pict>
          <v:shape id="_x00003fad3bca-0efa-4253-a39c-dfb43624cdbb_i1412" type="#_x00003fad3bca-0efa-4253-a39c-dfb43624cdbb_t75" alt="学科网 版权所有" style="width:188.25pt;height:33.75pt;mso-position-horizontal-relative:page;mso-position-vertical-relative:page">
            <v:imagedata r:id="rId3fad3bca-0efa-4253-a39c-dfb43624cdbb319" o:title=""/>
          </v:shape>
        </w:pict>
      </w:r>
      <w:r w:rsidRPr="00112829">
        <w:rPr>
          <w:rFonts w:ascii="宋体" w:hAnsi="宋体" w:hint="eastAsia"/>
          <w:szCs w:val="21"/>
        </w:rPr>
        <w:t>，………………8分</w:t>
      </w:r>
    </w:p>
    <w:p w:rsidR="008449DF" w:rsidRPr="00112829" w:rsidRDefault="008449DF" w:rsidP="0034196E">
      <w:r w:rsidRPr="00112829">
        <w:rPr>
          <w:rFonts w:ascii="宋体" w:hAnsi="宋体" w:hint="eastAsia"/>
          <w:szCs w:val="21"/>
        </w:rPr>
        <w:t>故数列</w:t>
      </w:r>
      <w:r w:rsidR="0034196E" w:rsidRPr="00112829">
        <w:rPr>
          <w:rFonts w:ascii="宋体" w:hAnsi="宋体"/>
          <w:position w:val="-30"/>
          <w:szCs w:val="21"/>
        </w:rPr>
        <w:pict>
          <v:shape id="_x00003fad3bca-0efa-4253-a39c-dfb43624cdbb_i1413" type="#_x00003fad3bca-0efa-4253-a39c-dfb43624cdbb_t75" alt="学科网 版权所有" style="width:45.75pt;height:33.75pt;mso-position-horizontal-relative:page;mso-position-vertical-relative:page">
            <v:imagedata r:id="rId3fad3bca-0efa-4253-a39c-dfb43624cdbb306" o:title=""/>
          </v:shape>
        </w:pict>
      </w:r>
      <w:r w:rsidRPr="00112829">
        <w:rPr>
          <w:rFonts w:ascii="宋体" w:hAnsi="宋体" w:hint="eastAsia"/>
          <w:szCs w:val="21"/>
        </w:rPr>
        <w:t>的前</w:t>
      </w:r>
      <w:r w:rsidR="0034196E" w:rsidRPr="00112829">
        <w:rPr>
          <w:rFonts w:ascii="宋体" w:hAnsi="宋体"/>
          <w:position w:val="-6"/>
          <w:szCs w:val="21"/>
        </w:rPr>
        <w:pict>
          <v:shape id="对象 259" o:spid="_x00003fad3bca-0efa-4253-a39c-dfb43624cdbb_i1414" type="#_x00003fad3bca-0efa-4253-a39c-dfb43624cdbb_t75" alt="学科网 版权所有" style="width:9.75pt;height:11.25pt;mso-position-horizontal-relative:page;mso-position-vertical-relative:page">
            <v:imagedata r:id="rId3fad3bca-0efa-4253-a39c-dfb43624cdbb307" o:title=""/>
          </v:shape>
        </w:pict>
      </w:r>
      <w:r w:rsidRPr="00112829">
        <w:rPr>
          <w:rFonts w:ascii="宋体" w:hAnsi="宋体" w:hint="eastAsia"/>
          <w:szCs w:val="21"/>
        </w:rPr>
        <w:t>项和为</w:t>
      </w:r>
      <w:r w:rsidR="0034196E" w:rsidRPr="00112829">
        <w:rPr>
          <w:rFonts w:ascii="宋体" w:hAnsi="宋体"/>
          <w:position w:val="-24"/>
          <w:szCs w:val="21"/>
        </w:rPr>
        <w:pict>
          <v:shape id="_x00003fad3bca-0efa-4253-a39c-dfb43624cdbb_i1415" type="#_x00003fad3bca-0efa-4253-a39c-dfb43624cdbb_t75" alt="学科网 版权所有" style="width:216.75pt;height:30.75pt;mso-position-horizontal-relative:page;mso-position-vertical-relative:page">
            <v:imagedata r:id="rId3fad3bca-0efa-4253-a39c-dfb43624cdbb320" o:title=""/>
          </v:shape>
        </w:pict>
      </w:r>
    </w:p>
    <w:p w:rsidR="008449DF" w:rsidRPr="00112829" w:rsidRDefault="0034196E" w:rsidP="0034196E">
      <w:r w:rsidRPr="00112829">
        <w:rPr>
          <w:rFonts w:ascii="宋体" w:hAnsi="宋体"/>
          <w:position w:val="-24"/>
          <w:szCs w:val="21"/>
        </w:rPr>
        <w:pict>
          <v:shape id="对象 261" o:spid="_x00003fad3bca-0efa-4253-a39c-dfb43624cdbb_i1416" type="#_x00003fad3bca-0efa-4253-a39c-dfb43624cdbb_t75" alt="学科网 版权所有" style="width:141.75pt;height:33pt;mso-position-horizontal-relative:page;mso-position-vertical-relative:page">
            <v:imagedata r:id="rId3fad3bca-0efa-4253-a39c-dfb43624cdbb321" o:title=""/>
          </v:shape>
        </w:pict>
      </w:r>
      <w:r w:rsidR="00112829">
        <w:rPr>
          <w:rFonts w:ascii="宋体" w:hAnsi="宋体" w:hint="eastAsia"/>
          <w:szCs w:val="21"/>
        </w:rPr>
        <w:t>．</w:t>
      </w:r>
      <w:r w:rsidR="008449DF" w:rsidRPr="00112829">
        <w:rPr>
          <w:rFonts w:ascii="宋体" w:hAnsi="宋体" w:hint="eastAsia"/>
          <w:szCs w:val="21"/>
        </w:rPr>
        <w:t>………………12分</w:t>
      </w:r>
    </w:p>
    <w:p w:rsidR="008449DF" w:rsidRPr="00112829" w:rsidRDefault="008449DF" w:rsidP="0034196E">
      <w:r w:rsidRPr="00112829">
        <w:rPr>
          <w:rFonts w:ascii="宋体" w:hAnsi="宋体" w:hint="eastAsia"/>
          <w:szCs w:val="21"/>
        </w:rPr>
        <w:t>考点：1、等差等比知识；2、裂项相消求和</w:t>
      </w:r>
      <w:r w:rsidR="00112829">
        <w:rPr>
          <w:rFonts w:ascii="宋体" w:hAnsi="宋体" w:hint="eastAsia"/>
          <w:szCs w:val="21"/>
        </w:rPr>
        <w:t>．</w:t>
      </w:r>
    </w:p>
    <w:p w:rsidR="00992D10" w:rsidRPr="00BC201E" w:rsidRDefault="00992D10" w:rsidP="00396946">
      <w:r w:rsidRPr="00BC201E">
        <w:rPr>
          <w:rFonts w:ascii="宋体" w:hAnsi="宋体" w:hint="eastAsia"/>
          <w:szCs w:val="21"/>
        </w:rPr>
        <w:t>11．</w:t>
      </w:r>
      <w:r w:rsidR="00BC201E">
        <w:rPr>
          <w:rFonts w:ascii="宋体" w:hAnsi="宋体" w:hint="eastAsia"/>
          <w:szCs w:val="21"/>
        </w:rPr>
        <w:t>（</w:t>
      </w:r>
      <w:r w:rsidRPr="00BC201E">
        <w:rPr>
          <w:rFonts w:ascii="宋体" w:hAnsi="宋体" w:hint="eastAsia"/>
          <w:szCs w:val="21"/>
        </w:rPr>
        <w:t>1</w:t>
      </w:r>
      <w:r w:rsidR="00BC201E">
        <w:rPr>
          <w:rFonts w:ascii="宋体" w:hAnsi="宋体" w:hint="eastAsia"/>
          <w:szCs w:val="21"/>
        </w:rPr>
        <w:t>）</w:t>
      </w:r>
      <w:r w:rsidR="00354DCB" w:rsidRPr="00BC201E">
        <w:rPr>
          <w:rFonts w:ascii="宋体" w:hAnsi="宋体"/>
          <w:kern w:val="0"/>
          <w:position w:val="-12"/>
          <w:szCs w:val="21"/>
        </w:rPr>
        <w:pict>
          <v:shape id="_x000042e8736a-00e2-4934-9393-4709b4baee39_i1274" type="#_x000042e8736a-00e2-4934-9393-4709b4baee39_t75" alt="学科网 版权所有" style="width:33pt;height:18pt">
            <v:imagedata r:id="rId42e8736a-00e2-4934-9393-4709b4baee39210" o:title=""/>
          </v:shape>
        </w:pict>
      </w:r>
      <w:r w:rsidRPr="00BC201E">
        <w:rPr>
          <w:rFonts w:ascii="宋体" w:hAnsi="宋体" w:hint="eastAsia"/>
          <w:szCs w:val="21"/>
        </w:rPr>
        <w:t>；</w:t>
      </w:r>
      <w:r w:rsidR="00BC201E">
        <w:rPr>
          <w:rFonts w:ascii="宋体" w:hAnsi="宋体" w:hint="eastAsia"/>
          <w:szCs w:val="21"/>
        </w:rPr>
        <w:t>（</w:t>
      </w:r>
      <w:r w:rsidRPr="00BC201E">
        <w:rPr>
          <w:rFonts w:ascii="宋体" w:hAnsi="宋体" w:hint="eastAsia"/>
          <w:szCs w:val="21"/>
        </w:rPr>
        <w:t>2</w:t>
      </w:r>
      <w:r w:rsidR="00BC201E">
        <w:rPr>
          <w:rFonts w:ascii="宋体" w:hAnsi="宋体" w:hint="eastAsia"/>
          <w:szCs w:val="21"/>
        </w:rPr>
        <w:t>）</w:t>
      </w:r>
      <w:r w:rsidR="00354DCB" w:rsidRPr="00BC201E">
        <w:rPr>
          <w:rFonts w:ascii="宋体" w:hAnsi="宋体"/>
          <w:kern w:val="0"/>
          <w:position w:val="-24"/>
          <w:szCs w:val="21"/>
        </w:rPr>
        <w:pict>
          <v:shape id="_x000042e8736a-00e2-4934-9393-4709b4baee39_i1275" type="#_x000042e8736a-00e2-4934-9393-4709b4baee39_t75" alt="学科网 版权所有" style="width:54.75pt;height:30.75pt">
            <v:imagedata r:id="rId42e8736a-00e2-4934-9393-4709b4baee39211" o:title=""/>
          </v:shape>
        </w:pict>
      </w:r>
      <w:r w:rsidR="00BC201E">
        <w:rPr>
          <w:rFonts w:ascii="宋体" w:hAnsi="宋体" w:hint="eastAsia"/>
          <w:szCs w:val="21"/>
        </w:rPr>
        <w:t>．</w:t>
      </w:r>
    </w:p>
    <w:p w:rsidR="00992D10" w:rsidRPr="00BC201E" w:rsidRDefault="00992D10" w:rsidP="00396946">
      <w:r w:rsidRPr="00BC201E">
        <w:rPr>
          <w:rFonts w:ascii="宋体" w:hAnsi="宋体" w:hint="eastAsia"/>
          <w:szCs w:val="21"/>
        </w:rPr>
        <w:t>【解析】</w:t>
      </w:r>
    </w:p>
    <w:p w:rsidR="00992D10" w:rsidRPr="00BC201E" w:rsidRDefault="00992D10" w:rsidP="00396946">
      <w:r w:rsidRPr="00BC201E">
        <w:rPr>
          <w:rFonts w:ascii="宋体" w:hAnsi="宋体" w:hint="eastAsia"/>
          <w:szCs w:val="21"/>
        </w:rPr>
        <w:t>试题分析：</w:t>
      </w:r>
      <w:r w:rsidR="00BC201E">
        <w:rPr>
          <w:rFonts w:ascii="宋体" w:hAnsi="宋体" w:hint="eastAsia"/>
          <w:szCs w:val="21"/>
        </w:rPr>
        <w:t>（</w:t>
      </w:r>
      <w:r w:rsidRPr="00BC201E">
        <w:rPr>
          <w:rFonts w:ascii="宋体" w:hAnsi="宋体" w:hint="eastAsia"/>
          <w:szCs w:val="21"/>
        </w:rPr>
        <w:t>1</w:t>
      </w:r>
      <w:r w:rsidR="00BC201E">
        <w:rPr>
          <w:rFonts w:ascii="宋体" w:hAnsi="宋体" w:hint="eastAsia"/>
          <w:szCs w:val="21"/>
        </w:rPr>
        <w:t>）</w:t>
      </w:r>
      <w:r w:rsidRPr="00BC201E">
        <w:rPr>
          <w:rFonts w:ascii="宋体" w:hAnsi="宋体" w:hint="eastAsia"/>
          <w:szCs w:val="21"/>
        </w:rPr>
        <w:t>根据</w:t>
      </w:r>
      <w:r w:rsidR="00354DCB" w:rsidRPr="00BC201E">
        <w:rPr>
          <w:rFonts w:ascii="宋体" w:hAnsi="宋体"/>
          <w:kern w:val="0"/>
          <w:position w:val="-12"/>
          <w:szCs w:val="21"/>
        </w:rPr>
        <w:pict>
          <v:shape id="_x000042e8736a-00e2-4934-9393-4709b4baee39_i1276" type="#_x000042e8736a-00e2-4934-9393-4709b4baee39_t75" alt="学科网 版权所有" style="width:102pt;height:18.75pt">
            <v:imagedata r:id="rId42e8736a-00e2-4934-9393-4709b4baee39212" o:title=""/>
          </v:shape>
        </w:pict>
      </w:r>
      <w:r w:rsidRPr="00BC201E">
        <w:rPr>
          <w:rFonts w:ascii="宋体" w:hAnsi="宋体" w:hint="eastAsia"/>
          <w:kern w:val="0"/>
          <w:szCs w:val="21"/>
        </w:rPr>
        <w:t>，令</w:t>
      </w:r>
      <w:r w:rsidR="00354DCB" w:rsidRPr="00BC201E">
        <w:rPr>
          <w:rFonts w:ascii="宋体" w:hAnsi="宋体"/>
          <w:kern w:val="0"/>
          <w:position w:val="-6"/>
          <w:szCs w:val="21"/>
        </w:rPr>
        <w:pict>
          <v:shape id="_x000042e8736a-00e2-4934-9393-4709b4baee39_i1277" type="#_x000042e8736a-00e2-4934-9393-4709b4baee39_t75" alt="学科网 版权所有" style="width:26.25pt;height:14.25pt">
            <v:imagedata r:id="rId42e8736a-00e2-4934-9393-4709b4baee39213" o:title=""/>
          </v:shape>
        </w:pict>
      </w:r>
      <w:r w:rsidRPr="00BC201E">
        <w:rPr>
          <w:rFonts w:ascii="宋体" w:hAnsi="宋体" w:hint="eastAsia"/>
          <w:kern w:val="0"/>
          <w:szCs w:val="21"/>
        </w:rPr>
        <w:t>解得</w:t>
      </w:r>
      <w:r w:rsidR="00354DCB" w:rsidRPr="00BC201E">
        <w:rPr>
          <w:rFonts w:ascii="宋体" w:hAnsi="宋体"/>
          <w:position w:val="-12"/>
          <w:szCs w:val="21"/>
        </w:rPr>
        <w:pict>
          <v:shape id="_x000042e8736a-00e2-4934-9393-4709b4baee39_i1278" type="#_x000042e8736a-00e2-4934-9393-4709b4baee39_t75" alt="学科网 版权所有" style="width:48pt;height:18pt">
            <v:imagedata r:id="rId42e8736a-00e2-4934-9393-4709b4baee39214" o:title=""/>
          </v:shape>
        </w:pict>
      </w:r>
      <w:r w:rsidRPr="00BC201E">
        <w:rPr>
          <w:rFonts w:ascii="宋体" w:hAnsi="宋体" w:hint="eastAsia"/>
          <w:szCs w:val="21"/>
        </w:rPr>
        <w:t>，进而得</w:t>
      </w:r>
      <w:r w:rsidRPr="00BC201E">
        <w:rPr>
          <w:rFonts w:ascii="宋体" w:hAnsi="宋体" w:hint="eastAsia"/>
          <w:kern w:val="0"/>
          <w:szCs w:val="21"/>
        </w:rPr>
        <w:t>数列</w:t>
      </w:r>
      <w:r w:rsidR="00354DCB" w:rsidRPr="00BC201E">
        <w:rPr>
          <w:rFonts w:ascii="宋体" w:hAnsi="宋体" w:hint="eastAsia"/>
          <w:kern w:val="0"/>
          <w:position w:val="-14"/>
          <w:szCs w:val="21"/>
        </w:rPr>
        <w:pict>
          <v:shape id="_x000042e8736a-00e2-4934-9393-4709b4baee39_i1279" type="#_x000042e8736a-00e2-4934-9393-4709b4baee39_t75" alt="学科网 版权所有" style="width:24pt;height:20.25pt">
            <v:imagedata r:id="rId42e8736a-00e2-4934-9393-4709b4baee39215" o:title=""/>
          </v:shape>
        </w:pict>
      </w:r>
      <w:r w:rsidRPr="00BC201E">
        <w:rPr>
          <w:rFonts w:ascii="宋体" w:hAnsi="宋体" w:hint="eastAsia"/>
          <w:kern w:val="0"/>
          <w:szCs w:val="21"/>
        </w:rPr>
        <w:t>的通项公式为</w:t>
      </w:r>
      <w:r w:rsidR="00354DCB" w:rsidRPr="00BC201E">
        <w:rPr>
          <w:rFonts w:ascii="宋体" w:hAnsi="宋体"/>
          <w:kern w:val="0"/>
          <w:position w:val="-12"/>
          <w:szCs w:val="21"/>
        </w:rPr>
        <w:pict>
          <v:shape id="_x000042e8736a-00e2-4934-9393-4709b4baee39_i1280" type="#_x000042e8736a-00e2-4934-9393-4709b4baee39_t75" alt="学科网 版权所有" style="width:33pt;height:18pt">
            <v:imagedata r:id="rId42e8736a-00e2-4934-9393-4709b4baee39216" o:title=""/>
          </v:shape>
        </w:pict>
      </w:r>
      <w:r w:rsidRPr="00BC201E">
        <w:rPr>
          <w:rFonts w:ascii="宋体" w:hAnsi="宋体" w:hint="eastAsia"/>
          <w:szCs w:val="21"/>
        </w:rPr>
        <w:t>；</w:t>
      </w:r>
      <w:r w:rsidR="00BC201E">
        <w:rPr>
          <w:rFonts w:ascii="宋体" w:hAnsi="宋体" w:hint="eastAsia"/>
          <w:szCs w:val="21"/>
        </w:rPr>
        <w:t>（</w:t>
      </w:r>
      <w:r w:rsidRPr="00BC201E">
        <w:rPr>
          <w:rFonts w:ascii="宋体" w:hAnsi="宋体" w:hint="eastAsia"/>
          <w:szCs w:val="21"/>
        </w:rPr>
        <w:t>2</w:t>
      </w:r>
      <w:r w:rsidR="00BC201E">
        <w:rPr>
          <w:rFonts w:ascii="宋体" w:hAnsi="宋体" w:hint="eastAsia"/>
          <w:szCs w:val="21"/>
        </w:rPr>
        <w:t>）</w:t>
      </w:r>
      <w:r w:rsidRPr="00BC201E">
        <w:rPr>
          <w:rFonts w:ascii="宋体" w:hAnsi="宋体" w:hint="eastAsia"/>
          <w:szCs w:val="21"/>
        </w:rPr>
        <w:t>由</w:t>
      </w:r>
      <w:r w:rsidR="00BC201E">
        <w:rPr>
          <w:rFonts w:ascii="宋体" w:hAnsi="宋体" w:hint="eastAsia"/>
          <w:szCs w:val="21"/>
        </w:rPr>
        <w:t>（</w:t>
      </w:r>
      <w:r w:rsidRPr="00BC201E">
        <w:rPr>
          <w:rFonts w:ascii="宋体" w:hAnsi="宋体" w:hint="eastAsia"/>
          <w:szCs w:val="21"/>
        </w:rPr>
        <w:t>1</w:t>
      </w:r>
      <w:r w:rsidR="00BC201E">
        <w:rPr>
          <w:rFonts w:ascii="宋体" w:hAnsi="宋体" w:hint="eastAsia"/>
          <w:szCs w:val="21"/>
        </w:rPr>
        <w:t>）</w:t>
      </w:r>
      <w:r w:rsidR="00354DCB" w:rsidRPr="00BC201E">
        <w:rPr>
          <w:rFonts w:ascii="宋体" w:hAnsi="宋体"/>
          <w:position w:val="-12"/>
          <w:szCs w:val="21"/>
        </w:rPr>
        <w:pict>
          <v:shape id="_x000042e8736a-00e2-4934-9393-4709b4baee39_i1281" type="#_x000042e8736a-00e2-4934-9393-4709b4baee39_t75" alt="学科网 版权所有" style="width:62.25pt;height:18.75pt">
            <v:imagedata r:id="rId42e8736a-00e2-4934-9393-4709b4baee39217" o:title=""/>
          </v:shape>
        </w:pict>
      </w:r>
      <w:r w:rsidRPr="00BC201E">
        <w:rPr>
          <w:rFonts w:ascii="宋体" w:hAnsi="宋体" w:hint="eastAsia"/>
          <w:szCs w:val="21"/>
        </w:rPr>
        <w:t>，进而得</w:t>
      </w:r>
      <w:r w:rsidR="00354DCB" w:rsidRPr="00BC201E">
        <w:rPr>
          <w:rFonts w:ascii="宋体" w:hAnsi="宋体" w:hint="eastAsia"/>
          <w:kern w:val="0"/>
          <w:position w:val="-14"/>
          <w:szCs w:val="21"/>
        </w:rPr>
        <w:pict>
          <v:shape id="_x000042e8736a-00e2-4934-9393-4709b4baee39_i1282" type="#_x000042e8736a-00e2-4934-9393-4709b4baee39_t75" alt="学科网 版权所有" style="width:33.75pt;height:20.25pt">
            <v:imagedata r:id="rId42e8736a-00e2-4934-9393-4709b4baee39218" o:title=""/>
          </v:shape>
        </w:pict>
      </w:r>
      <w:r w:rsidRPr="00BC201E">
        <w:rPr>
          <w:rFonts w:ascii="宋体" w:hAnsi="宋体" w:hint="eastAsia"/>
          <w:kern w:val="0"/>
          <w:szCs w:val="21"/>
        </w:rPr>
        <w:t>是首项为</w:t>
      </w:r>
      <w:r w:rsidR="00354DCB" w:rsidRPr="00BC201E">
        <w:rPr>
          <w:rFonts w:ascii="宋体" w:hAnsi="宋体"/>
          <w:kern w:val="0"/>
          <w:position w:val="-4"/>
          <w:szCs w:val="21"/>
        </w:rPr>
        <w:pict>
          <v:shape id="_x000042e8736a-00e2-4934-9393-4709b4baee39_i1283" type="#_x000042e8736a-00e2-4934-9393-4709b4baee39_t75" alt="学科网 版权所有" style="width:9.75pt;height:12.75pt">
            <v:imagedata r:id="rId42e8736a-00e2-4934-9393-4709b4baee39219" o:title=""/>
          </v:shape>
        </w:pict>
      </w:r>
      <w:r w:rsidRPr="00BC201E">
        <w:rPr>
          <w:rFonts w:ascii="宋体" w:hAnsi="宋体" w:hint="eastAsia"/>
          <w:kern w:val="0"/>
          <w:szCs w:val="21"/>
        </w:rPr>
        <w:t>,公比为</w:t>
      </w:r>
      <w:r w:rsidR="00354DCB" w:rsidRPr="00BC201E">
        <w:rPr>
          <w:rFonts w:ascii="宋体" w:hAnsi="宋体"/>
          <w:kern w:val="0"/>
          <w:position w:val="-4"/>
          <w:szCs w:val="21"/>
        </w:rPr>
        <w:pict>
          <v:shape id="_x000042e8736a-00e2-4934-9393-4709b4baee39_i1284" type="#_x000042e8736a-00e2-4934-9393-4709b4baee39_t75" alt="学科网 版权所有" style="width:9.75pt;height:12.75pt">
            <v:imagedata r:id="rId42e8736a-00e2-4934-9393-4709b4baee39220" o:title=""/>
          </v:shape>
        </w:pict>
      </w:r>
      <w:r w:rsidRPr="00BC201E">
        <w:rPr>
          <w:rFonts w:ascii="宋体" w:hAnsi="宋体" w:hint="eastAsia"/>
          <w:kern w:val="0"/>
          <w:szCs w:val="21"/>
        </w:rPr>
        <w:t>的等比数列,再由等比数列前</w:t>
      </w:r>
      <w:r w:rsidR="00354DCB" w:rsidRPr="00BC201E">
        <w:rPr>
          <w:rFonts w:ascii="宋体" w:hAnsi="宋体"/>
          <w:kern w:val="0"/>
          <w:position w:val="-6"/>
          <w:szCs w:val="21"/>
        </w:rPr>
        <w:pict>
          <v:shape id="_x000042e8736a-00e2-4934-9393-4709b4baee39_i1285" type="#_x000042e8736a-00e2-4934-9393-4709b4baee39_t75" alt="学科网 版权所有" style="width:9.75pt;height:11.25pt">
            <v:imagedata r:id="rId42e8736a-00e2-4934-9393-4709b4baee39221" o:title=""/>
          </v:shape>
        </w:pict>
      </w:r>
      <w:r w:rsidRPr="00BC201E">
        <w:rPr>
          <w:rFonts w:ascii="宋体" w:hAnsi="宋体" w:hint="eastAsia"/>
          <w:kern w:val="0"/>
          <w:szCs w:val="21"/>
        </w:rPr>
        <w:t>项和公式可得结果</w:t>
      </w:r>
      <w:r w:rsidR="00BC201E">
        <w:rPr>
          <w:rFonts w:ascii="宋体" w:hAnsi="宋体" w:hint="eastAsia"/>
          <w:szCs w:val="21"/>
        </w:rPr>
        <w:t>．</w:t>
      </w:r>
    </w:p>
    <w:p w:rsidR="00992D10" w:rsidRPr="00BC201E" w:rsidRDefault="00992D10" w:rsidP="00396946">
      <w:r w:rsidRPr="00BC201E">
        <w:rPr>
          <w:rFonts w:ascii="宋体" w:hAnsi="宋体" w:hint="eastAsia"/>
          <w:szCs w:val="21"/>
        </w:rPr>
        <w:t>试题解析：</w:t>
      </w:r>
      <w:r w:rsidR="00BC201E">
        <w:rPr>
          <w:rFonts w:ascii="宋体" w:hAnsi="宋体" w:hint="eastAsia"/>
          <w:szCs w:val="21"/>
        </w:rPr>
        <w:t>（</w:t>
      </w:r>
      <w:r w:rsidRPr="00BC201E">
        <w:rPr>
          <w:rFonts w:ascii="宋体" w:hAnsi="宋体" w:hint="eastAsia"/>
          <w:szCs w:val="21"/>
        </w:rPr>
        <w:t>1</w:t>
      </w:r>
      <w:r w:rsidR="00BC201E">
        <w:rPr>
          <w:rFonts w:ascii="宋体" w:hAnsi="宋体" w:hint="eastAsia"/>
          <w:szCs w:val="21"/>
        </w:rPr>
        <w:t>）</w:t>
      </w:r>
      <w:r w:rsidR="00354DCB" w:rsidRPr="00BC201E">
        <w:rPr>
          <w:rFonts w:ascii="宋体" w:hAnsi="宋体"/>
          <w:szCs w:val="21"/>
        </w:rPr>
        <w:pict>
          <v:shape id="_x000042e8736a-00e2-4934-9393-4709b4baee39_i1286" type="#_x000042e8736a-00e2-4934-9393-4709b4baee39_t75" alt="学科网 版权所有" style="width:72.75pt;height:18.75pt">
            <v:imagedata r:id="rId42e8736a-00e2-4934-9393-4709b4baee39222" o:title=""/>
          </v:shape>
        </w:pict>
      </w:r>
      <w:r w:rsidRPr="00BC201E">
        <w:rPr>
          <w:rFonts w:ascii="宋体" w:hAnsi="宋体" w:hint="eastAsia"/>
          <w:szCs w:val="21"/>
        </w:rPr>
        <w:t>，则</w:t>
      </w:r>
      <w:r w:rsidR="00354DCB" w:rsidRPr="00BC201E">
        <w:rPr>
          <w:rFonts w:ascii="宋体" w:hAnsi="宋体"/>
          <w:szCs w:val="21"/>
        </w:rPr>
        <w:pict>
          <v:shape id="_x000042e8736a-00e2-4934-9393-4709b4baee39_i1287" type="#_x000042e8736a-00e2-4934-9393-4709b4baee39_t75" alt="学科网 版权所有" style="width:107.25pt;height:18.75pt">
            <v:imagedata r:id="rId42e8736a-00e2-4934-9393-4709b4baee39223" o:title=""/>
          </v:shape>
        </w:pict>
      </w:r>
      <w:r w:rsidRPr="00BC201E">
        <w:rPr>
          <w:rFonts w:ascii="宋体" w:hAnsi="宋体" w:hint="eastAsia"/>
          <w:szCs w:val="21"/>
        </w:rPr>
        <w:t>，又</w:t>
      </w:r>
      <w:r w:rsidR="00354DCB" w:rsidRPr="00BC201E">
        <w:rPr>
          <w:rFonts w:ascii="宋体" w:hAnsi="宋体"/>
          <w:szCs w:val="21"/>
        </w:rPr>
        <w:pict>
          <v:shape id="_x000042e8736a-00e2-4934-9393-4709b4baee39_i1288" type="#_x000042e8736a-00e2-4934-9393-4709b4baee39_t75" alt="学科网 版权所有" style="width:29.25pt;height:18pt">
            <v:imagedata r:id="rId42e8736a-00e2-4934-9393-4709b4baee39224" o:title=""/>
          </v:shape>
        </w:pict>
      </w:r>
      <w:r w:rsidRPr="00BC201E">
        <w:rPr>
          <w:rFonts w:ascii="宋体" w:hAnsi="宋体" w:hint="eastAsia"/>
          <w:szCs w:val="21"/>
        </w:rPr>
        <w:t>，得</w:t>
      </w:r>
      <w:r w:rsidR="00354DCB" w:rsidRPr="00BC201E">
        <w:rPr>
          <w:rFonts w:ascii="宋体" w:hAnsi="宋体"/>
          <w:szCs w:val="21"/>
        </w:rPr>
        <w:pict>
          <v:shape id="_x000042e8736a-00e2-4934-9393-4709b4baee39_i1289" type="#_x000042e8736a-00e2-4934-9393-4709b4baee39_t75" alt="学科网 版权所有" style="width:33pt;height:18pt">
            <v:imagedata r:id="rId42e8736a-00e2-4934-9393-4709b4baee39225" o:title=""/>
          </v:shape>
        </w:pict>
      </w:r>
      <w:r w:rsidRPr="00BC201E">
        <w:rPr>
          <w:rFonts w:ascii="宋体" w:hAnsi="宋体" w:hint="eastAsia"/>
          <w:szCs w:val="21"/>
        </w:rPr>
        <w:t>，</w:t>
      </w:r>
      <w:r w:rsidRPr="00BC201E">
        <w:rPr>
          <w:rFonts w:ascii="宋体" w:hAnsi="宋体" w:hint="eastAsia"/>
          <w:kern w:val="0"/>
          <w:szCs w:val="21"/>
        </w:rPr>
        <w:t>等差数列</w:t>
      </w:r>
      <w:r w:rsidR="00354DCB" w:rsidRPr="00BC201E">
        <w:rPr>
          <w:rFonts w:ascii="宋体" w:hAnsi="宋体" w:hint="eastAsia"/>
          <w:kern w:val="0"/>
          <w:szCs w:val="21"/>
        </w:rPr>
        <w:pict>
          <v:shape id="_x000042e8736a-00e2-4934-9393-4709b4baee39_i1290" type="#_x000042e8736a-00e2-4934-9393-4709b4baee39_t75" alt="学科网 版权所有" style="width:24pt;height:20.25pt">
            <v:imagedata r:id="rId42e8736a-00e2-4934-9393-4709b4baee39226" o:title=""/>
          </v:shape>
        </w:pict>
      </w:r>
      <w:r w:rsidRPr="00BC201E">
        <w:rPr>
          <w:rFonts w:ascii="宋体" w:hAnsi="宋体" w:hint="eastAsia"/>
          <w:kern w:val="0"/>
          <w:szCs w:val="21"/>
        </w:rPr>
        <w:t>的公差</w:t>
      </w:r>
      <w:r w:rsidR="00354DCB" w:rsidRPr="00BC201E">
        <w:rPr>
          <w:rFonts w:ascii="宋体" w:hAnsi="宋体"/>
          <w:kern w:val="0"/>
          <w:szCs w:val="21"/>
        </w:rPr>
        <w:pict>
          <v:shape id="_x000042e8736a-00e2-4934-9393-4709b4baee39_i1291" type="#_x000042e8736a-00e2-4934-9393-4709b4baee39_t75" alt="学科网 版权所有" style="width:69.75pt;height:18pt">
            <v:imagedata r:id="rId42e8736a-00e2-4934-9393-4709b4baee39227" o:title=""/>
          </v:shape>
        </w:pict>
      </w:r>
      <w:r w:rsidRPr="00BC201E">
        <w:rPr>
          <w:rFonts w:ascii="宋体" w:hAnsi="宋体" w:hint="eastAsia"/>
          <w:kern w:val="0"/>
          <w:szCs w:val="21"/>
        </w:rPr>
        <w:t>，所以数列</w:t>
      </w:r>
      <w:r w:rsidR="00354DCB" w:rsidRPr="00BC201E">
        <w:rPr>
          <w:rFonts w:ascii="宋体" w:hAnsi="宋体" w:hint="eastAsia"/>
          <w:kern w:val="0"/>
          <w:szCs w:val="21"/>
        </w:rPr>
        <w:pict>
          <v:shape id="_x000042e8736a-00e2-4934-9393-4709b4baee39_i1292" type="#_x000042e8736a-00e2-4934-9393-4709b4baee39_t75" alt="学科网 版权所有" style="width:24pt;height:20.25pt">
            <v:imagedata r:id="rId42e8736a-00e2-4934-9393-4709b4baee39207" o:title=""/>
          </v:shape>
        </w:pict>
      </w:r>
      <w:r w:rsidRPr="00BC201E">
        <w:rPr>
          <w:rFonts w:ascii="宋体" w:hAnsi="宋体" w:hint="eastAsia"/>
          <w:kern w:val="0"/>
          <w:szCs w:val="21"/>
        </w:rPr>
        <w:t>的通项公式为</w:t>
      </w:r>
      <w:r w:rsidR="00354DCB" w:rsidRPr="00BC201E">
        <w:rPr>
          <w:rFonts w:ascii="宋体" w:hAnsi="宋体"/>
          <w:kern w:val="0"/>
          <w:szCs w:val="21"/>
        </w:rPr>
        <w:pict>
          <v:shape id="_x000042e8736a-00e2-4934-9393-4709b4baee39_i1293" type="#_x000042e8736a-00e2-4934-9393-4709b4baee39_t75" alt="学科网 版权所有" style="width:33pt;height:18pt">
            <v:imagedata r:id="rId42e8736a-00e2-4934-9393-4709b4baee39228" o:title=""/>
          </v:shape>
        </w:pict>
      </w:r>
      <w:r w:rsidR="00BC201E">
        <w:rPr>
          <w:rFonts w:ascii="宋体" w:hAnsi="宋体" w:hint="eastAsia"/>
          <w:kern w:val="0"/>
          <w:szCs w:val="21"/>
        </w:rPr>
        <w:t>．</w:t>
      </w:r>
    </w:p>
    <w:p w:rsidR="00992D10" w:rsidRPr="00BC201E" w:rsidRDefault="00BC201E" w:rsidP="00396946">
      <w:r>
        <w:rPr>
          <w:rFonts w:ascii="宋体" w:hAnsi="宋体" w:hint="eastAsia"/>
          <w:szCs w:val="21"/>
        </w:rPr>
        <w:t>（</w:t>
      </w:r>
      <w:r w:rsidR="00992D10" w:rsidRPr="00BC201E">
        <w:rPr>
          <w:rFonts w:ascii="宋体" w:hAnsi="宋体" w:hint="eastAsia"/>
          <w:szCs w:val="21"/>
        </w:rPr>
        <w:t>2</w:t>
      </w:r>
      <w:r>
        <w:rPr>
          <w:rFonts w:ascii="宋体" w:hAnsi="宋体" w:hint="eastAsia"/>
          <w:szCs w:val="21"/>
        </w:rPr>
        <w:t>）</w:t>
      </w:r>
      <w:r w:rsidR="00354DCB" w:rsidRPr="00BC201E">
        <w:rPr>
          <w:rFonts w:ascii="宋体" w:hAnsi="宋体"/>
          <w:position w:val="-12"/>
          <w:szCs w:val="21"/>
        </w:rPr>
        <w:pict>
          <v:shape id="_x000042e8736a-00e2-4934-9393-4709b4baee39_i1294" type="#_x000042e8736a-00e2-4934-9393-4709b4baee39_t75" alt="学科网 版权所有" style="width:62.25pt;height:18.75pt">
            <v:imagedata r:id="rId42e8736a-00e2-4934-9393-4709b4baee39217" o:title=""/>
          </v:shape>
        </w:pict>
      </w:r>
      <w:r w:rsidR="00992D10" w:rsidRPr="00BC201E">
        <w:rPr>
          <w:rFonts w:ascii="宋体" w:hAnsi="宋体" w:hint="eastAsia"/>
          <w:szCs w:val="21"/>
        </w:rPr>
        <w:t>,</w:t>
      </w:r>
      <w:r w:rsidR="00992D10" w:rsidRPr="00BC201E">
        <w:rPr>
          <w:rFonts w:ascii="宋体" w:hAnsi="宋体" w:hint="eastAsia"/>
          <w:kern w:val="0"/>
          <w:szCs w:val="21"/>
        </w:rPr>
        <w:t>所以数列</w:t>
      </w:r>
      <w:r w:rsidR="00354DCB" w:rsidRPr="00BC201E">
        <w:rPr>
          <w:rFonts w:ascii="宋体" w:hAnsi="宋体" w:hint="eastAsia"/>
          <w:kern w:val="0"/>
          <w:position w:val="-14"/>
          <w:szCs w:val="21"/>
        </w:rPr>
        <w:pict>
          <v:shape id="_x000042e8736a-00e2-4934-9393-4709b4baee39_i1295" type="#_x000042e8736a-00e2-4934-9393-4709b4baee39_t75" alt="学科网 版权所有" style="width:33.75pt;height:20.25pt">
            <v:imagedata r:id="rId42e8736a-00e2-4934-9393-4709b4baee39218" o:title=""/>
          </v:shape>
        </w:pict>
      </w:r>
      <w:r w:rsidR="00992D10" w:rsidRPr="00BC201E">
        <w:rPr>
          <w:rFonts w:ascii="宋体" w:hAnsi="宋体" w:hint="eastAsia"/>
          <w:kern w:val="0"/>
          <w:szCs w:val="21"/>
        </w:rPr>
        <w:t>是首项为</w:t>
      </w:r>
      <w:r w:rsidR="00354DCB" w:rsidRPr="00BC201E">
        <w:rPr>
          <w:rFonts w:ascii="宋体" w:hAnsi="宋体"/>
          <w:kern w:val="0"/>
          <w:position w:val="-4"/>
          <w:szCs w:val="21"/>
        </w:rPr>
        <w:pict>
          <v:shape id="_x000042e8736a-00e2-4934-9393-4709b4baee39_i1296" type="#_x000042e8736a-00e2-4934-9393-4709b4baee39_t75" alt="学科网 版权所有" style="width:9.75pt;height:12.75pt">
            <v:imagedata r:id="rId42e8736a-00e2-4934-9393-4709b4baee39219" o:title=""/>
          </v:shape>
        </w:pict>
      </w:r>
      <w:r w:rsidR="00992D10" w:rsidRPr="00BC201E">
        <w:rPr>
          <w:rFonts w:ascii="宋体" w:hAnsi="宋体" w:hint="eastAsia"/>
          <w:kern w:val="0"/>
          <w:szCs w:val="21"/>
        </w:rPr>
        <w:t>,公比为</w:t>
      </w:r>
      <w:r w:rsidR="00354DCB" w:rsidRPr="00BC201E">
        <w:rPr>
          <w:rFonts w:ascii="宋体" w:hAnsi="宋体"/>
          <w:kern w:val="0"/>
          <w:position w:val="-4"/>
          <w:szCs w:val="21"/>
        </w:rPr>
        <w:pict>
          <v:shape id="_x000042e8736a-00e2-4934-9393-4709b4baee39_i1297" type="#_x000042e8736a-00e2-4934-9393-4709b4baee39_t75" alt="学科网 版权所有" style="width:9.75pt;height:12.75pt">
            <v:imagedata r:id="rId42e8736a-00e2-4934-9393-4709b4baee39220" o:title=""/>
          </v:shape>
        </w:pict>
      </w:r>
      <w:r w:rsidR="00992D10" w:rsidRPr="00BC201E">
        <w:rPr>
          <w:rFonts w:ascii="宋体" w:hAnsi="宋体" w:hint="eastAsia"/>
          <w:kern w:val="0"/>
          <w:szCs w:val="21"/>
        </w:rPr>
        <w:t>的等比数列,</w:t>
      </w:r>
      <w:r w:rsidR="00354DCB" w:rsidRPr="00BC201E">
        <w:rPr>
          <w:rFonts w:ascii="宋体" w:hAnsi="宋体"/>
          <w:kern w:val="0"/>
          <w:position w:val="-24"/>
          <w:szCs w:val="21"/>
        </w:rPr>
        <w:pict>
          <v:shape id="_x000042e8736a-00e2-4934-9393-4709b4baee39_i1298" type="#_x000042e8736a-00e2-4934-9393-4709b4baee39_t75" alt="学科网 版权所有" style="width:174.75pt;height:30.75pt">
            <v:imagedata r:id="rId42e8736a-00e2-4934-9393-4709b4baee39229" o:title=""/>
          </v:shape>
        </w:pict>
      </w:r>
      <w:r>
        <w:rPr>
          <w:rFonts w:ascii="宋体" w:hAnsi="宋体" w:hint="eastAsia"/>
          <w:kern w:val="0"/>
          <w:szCs w:val="21"/>
        </w:rPr>
        <w:t>．</w:t>
      </w:r>
    </w:p>
    <w:p w:rsidR="00992D10" w:rsidRPr="00BC201E" w:rsidRDefault="00992D10" w:rsidP="00396946">
      <w:r w:rsidRPr="00BC201E">
        <w:rPr>
          <w:rFonts w:ascii="宋体" w:hAnsi="宋体" w:hint="eastAsia"/>
          <w:szCs w:val="21"/>
        </w:rPr>
        <w:t>考点：1、等差数列的通项公式；2、</w:t>
      </w:r>
      <w:r w:rsidRPr="00BC201E">
        <w:rPr>
          <w:rFonts w:ascii="宋体" w:hAnsi="宋体" w:hint="eastAsia"/>
          <w:kern w:val="0"/>
          <w:szCs w:val="21"/>
        </w:rPr>
        <w:t>等比数列前</w:t>
      </w:r>
      <w:r w:rsidR="00354DCB" w:rsidRPr="00BC201E">
        <w:rPr>
          <w:rFonts w:ascii="宋体" w:hAnsi="宋体"/>
          <w:kern w:val="0"/>
          <w:position w:val="-6"/>
          <w:szCs w:val="21"/>
        </w:rPr>
        <w:pict>
          <v:shape id="_x000042e8736a-00e2-4934-9393-4709b4baee39_i1299" type="#_x000042e8736a-00e2-4934-9393-4709b4baee39_t75" alt="学科网 版权所有" style="width:9.75pt;height:11.25pt">
            <v:imagedata r:id="rId42e8736a-00e2-4934-9393-4709b4baee39221" o:title=""/>
          </v:shape>
        </w:pict>
      </w:r>
      <w:r w:rsidRPr="00BC201E">
        <w:rPr>
          <w:rFonts w:ascii="宋体" w:hAnsi="宋体" w:hint="eastAsia"/>
          <w:kern w:val="0"/>
          <w:szCs w:val="21"/>
        </w:rPr>
        <w:t>项和公式</w:t>
      </w:r>
      <w:r w:rsidR="00BC201E">
        <w:rPr>
          <w:rFonts w:ascii="宋体" w:hAnsi="宋体" w:hint="eastAsia"/>
          <w:szCs w:val="21"/>
        </w:rPr>
        <w:t>．</w:t>
      </w:r>
    </w:p>
    <w:p w:rsidR="005E2E5D" w:rsidRPr="00B615E5" w:rsidRDefault="005E2E5D" w:rsidP="0004037F">
      <w:r w:rsidRPr="00B615E5">
        <w:rPr>
          <w:rFonts w:ascii="宋体" w:hAnsi="宋体" w:hint="eastAsia"/>
          <w:szCs w:val="21"/>
        </w:rPr>
        <w:t>12．</w:t>
      </w:r>
      <w:r w:rsidR="00B615E5">
        <w:rPr>
          <w:rFonts w:ascii="宋体" w:hAnsi="宋体" w:cs="宋体" w:hint="eastAsia"/>
          <w:szCs w:val="21"/>
        </w:rPr>
        <w:t>（</w:t>
      </w:r>
      <w:r w:rsidRPr="00B615E5">
        <w:rPr>
          <w:rFonts w:ascii="宋体" w:hAnsi="宋体" w:cs="宋体" w:hint="eastAsia"/>
          <w:szCs w:val="21"/>
        </w:rPr>
        <w:t>1</w:t>
      </w:r>
      <w:r w:rsidR="00B615E5">
        <w:rPr>
          <w:rFonts w:ascii="宋体" w:hAnsi="宋体" w:cs="宋体" w:hint="eastAsia"/>
          <w:szCs w:val="21"/>
        </w:rPr>
        <w:t>）</w:t>
      </w:r>
      <w:r w:rsidRPr="00B615E5">
        <w:rPr>
          <w:rFonts w:ascii="宋体" w:hAnsi="宋体" w:cs="宋体" w:hint="eastAsia"/>
          <w:position w:val="-12"/>
          <w:szCs w:val="21"/>
        </w:rPr>
        <w:object w:dxaOrig="1059" w:dyaOrig="359">
          <v:shape id="对象 603" o:spid="_x000003bdca95-4c13-4ea6-80e2-26331cc83813_i1558" type="#_x000003bdca95-4c13-4ea6-80e2-26331cc83813_t75" alt="学科网 版权所有" style="width:53.25pt;height:18pt" o:ole="">
            <v:fill o:detectmouseclick="t"/>
            <v:imagedata r:id="rId03bdca95-4c13-4ea6-80e2-26331cc83813988" o:title=""/>
          </v:shape>
          <o:OLEObject Type="Embed" ProgID="Equation.3" ShapeID="对象 603" DrawAspect="Content" ObjectID="_1539159777" r:id="rId03bdca95-4c13-4ea6-80e2-26331cc83813989">
            <o:FieldCodes>\* MERGEFORMAT</o:FieldCodes>
          </o:OLEObject>
        </w:object>
      </w:r>
      <w:r w:rsidRPr="00B615E5">
        <w:rPr>
          <w:rFonts w:ascii="宋体" w:hAnsi="宋体" w:cs="宋体" w:hint="eastAsia"/>
          <w:szCs w:val="21"/>
        </w:rPr>
        <w:t>；</w:t>
      </w:r>
      <w:r w:rsidR="00B615E5">
        <w:rPr>
          <w:rFonts w:ascii="宋体" w:hAnsi="宋体" w:cs="宋体" w:hint="eastAsia"/>
          <w:szCs w:val="21"/>
        </w:rPr>
        <w:t>（</w:t>
      </w:r>
      <w:r w:rsidRPr="00B615E5">
        <w:rPr>
          <w:rFonts w:ascii="宋体" w:hAnsi="宋体" w:cs="宋体" w:hint="eastAsia"/>
          <w:szCs w:val="21"/>
        </w:rPr>
        <w:t>2</w:t>
      </w:r>
      <w:r w:rsidR="00B615E5">
        <w:rPr>
          <w:rFonts w:ascii="宋体" w:hAnsi="宋体" w:cs="宋体" w:hint="eastAsia"/>
          <w:szCs w:val="21"/>
        </w:rPr>
        <w:t>）</w:t>
      </w:r>
      <w:r w:rsidRPr="00B615E5">
        <w:rPr>
          <w:rFonts w:ascii="宋体" w:hAnsi="宋体" w:cs="宋体" w:hint="eastAsia"/>
          <w:position w:val="-24"/>
          <w:szCs w:val="21"/>
        </w:rPr>
        <w:object w:dxaOrig="1439" w:dyaOrig="619">
          <v:shape id="对象 604" o:spid="_x000003bdca95-4c13-4ea6-80e2-26331cc83813_i1559" type="#_x000003bdca95-4c13-4ea6-80e2-26331cc83813_t75" alt="学科网 版权所有" style="width:1in;height:30.75pt" o:ole="">
            <v:imagedata r:id="rId03bdca95-4c13-4ea6-80e2-26331cc83813990" o:title=""/>
          </v:shape>
          <o:OLEObject Type="Embed" ProgID="Equation.DSMT4" ShapeID="对象 604" DrawAspect="Content" ObjectID="_1539159778" r:id="rId03bdca95-4c13-4ea6-80e2-26331cc83813991"/>
        </w:object>
      </w:r>
      <w:r w:rsidR="00B615E5">
        <w:rPr>
          <w:rFonts w:ascii="宋体" w:hAnsi="宋体" w:cs="宋体" w:hint="eastAsia"/>
          <w:szCs w:val="21"/>
        </w:rPr>
        <w:t>．</w:t>
      </w:r>
    </w:p>
    <w:p w:rsidR="005E2E5D" w:rsidRPr="00B615E5" w:rsidRDefault="005E2E5D" w:rsidP="0004037F">
      <w:r w:rsidRPr="00B615E5">
        <w:rPr>
          <w:rFonts w:ascii="宋体" w:hAnsi="宋体" w:hint="eastAsia"/>
          <w:szCs w:val="21"/>
        </w:rPr>
        <w:t>【解析】</w:t>
      </w:r>
    </w:p>
    <w:p w:rsidR="005E2E5D" w:rsidRPr="00B615E5" w:rsidRDefault="005E2E5D" w:rsidP="0004037F">
      <w:r w:rsidRPr="00B615E5">
        <w:rPr>
          <w:rFonts w:ascii="宋体" w:hAnsi="宋体" w:hint="eastAsia"/>
          <w:szCs w:val="21"/>
        </w:rPr>
        <w:t>试题分析：</w:t>
      </w:r>
      <w:r w:rsidR="00B615E5">
        <w:rPr>
          <w:rFonts w:ascii="宋体" w:hAnsi="宋体" w:cs="宋体" w:hint="eastAsia"/>
          <w:kern w:val="0"/>
          <w:szCs w:val="21"/>
          <w:lang w:bidi="ar"/>
        </w:rPr>
        <w:t>（</w:t>
      </w:r>
      <w:r w:rsidRPr="00B615E5">
        <w:rPr>
          <w:rFonts w:ascii="宋体" w:hAnsi="宋体" w:cs="宋体" w:hint="eastAsia"/>
          <w:kern w:val="0"/>
          <w:szCs w:val="21"/>
          <w:lang w:bidi="ar"/>
        </w:rPr>
        <w:t>1</w:t>
      </w:r>
      <w:r w:rsidR="00B615E5">
        <w:rPr>
          <w:rFonts w:ascii="宋体" w:hAnsi="宋体" w:cs="宋体" w:hint="eastAsia"/>
          <w:kern w:val="0"/>
          <w:szCs w:val="21"/>
          <w:lang w:bidi="ar"/>
        </w:rPr>
        <w:t>）</w:t>
      </w:r>
      <w:r w:rsidRPr="00B615E5">
        <w:rPr>
          <w:rFonts w:ascii="宋体" w:hAnsi="宋体" w:cs="宋体" w:hint="eastAsia"/>
          <w:kern w:val="0"/>
          <w:szCs w:val="21"/>
          <w:lang w:bidi="ar"/>
        </w:rPr>
        <w:t>设等差数列</w:t>
      </w:r>
      <w:r w:rsidRPr="00B615E5">
        <w:rPr>
          <w:rFonts w:ascii="宋体" w:hAnsi="宋体"/>
          <w:position w:val="-14"/>
          <w:szCs w:val="21"/>
        </w:rPr>
        <w:object w:dxaOrig="479" w:dyaOrig="399">
          <v:shape id="对象 605" o:spid="_x000003bdca95-4c13-4ea6-80e2-26331cc83813_i1560" type="#_x000003bdca95-4c13-4ea6-80e2-26331cc83813_t75" alt="学科网 版权所有" style="width:24pt;height:20.25pt" o:ole="">
            <v:imagedata r:id="rId03bdca95-4c13-4ea6-80e2-26331cc83813977" o:title=""/>
          </v:shape>
          <o:OLEObject Type="Embed" ProgID="Equation.DSMT4" ShapeID="对象 605" DrawAspect="Content" ObjectID="_1539159779" r:id="rId03bdca95-4c13-4ea6-80e2-26331cc83813992"/>
        </w:object>
      </w:r>
      <w:r w:rsidRPr="00B615E5">
        <w:rPr>
          <w:rFonts w:ascii="宋体" w:hAnsi="宋体" w:cs="宋体" w:hint="eastAsia"/>
          <w:kern w:val="0"/>
          <w:szCs w:val="21"/>
          <w:lang w:bidi="ar"/>
        </w:rPr>
        <w:t>的公差为</w:t>
      </w:r>
      <w:r w:rsidRPr="00B615E5">
        <w:rPr>
          <w:rFonts w:ascii="宋体" w:hAnsi="宋体" w:cs="宋体" w:hint="eastAsia"/>
          <w:kern w:val="0"/>
          <w:position w:val="-10"/>
          <w:szCs w:val="21"/>
          <w:lang w:bidi="ar"/>
        </w:rPr>
        <w:object w:dxaOrig="879" w:dyaOrig="339">
          <v:shape id="对象 606" o:spid="_x000003bdca95-4c13-4ea6-80e2-26331cc83813_i1561" type="#_x000003bdca95-4c13-4ea6-80e2-26331cc83813_t75" alt="学科网 版权所有" style="width:44.25pt;height:17.25pt" o:ole="">
            <v:fill o:detectmouseclick="t"/>
            <v:imagedata r:id="rId03bdca95-4c13-4ea6-80e2-26331cc83813993" o:title=""/>
          </v:shape>
          <o:OLEObject Type="Embed" ProgID="Equation.3" ShapeID="对象 606" DrawAspect="Content" ObjectID="_1539159780" r:id="rId03bdca95-4c13-4ea6-80e2-26331cc83813994">
            <o:FieldCodes>\* MERGEFORMAT</o:FieldCodes>
          </o:OLEObject>
        </w:object>
      </w:r>
      <w:r w:rsidRPr="00B615E5">
        <w:rPr>
          <w:rFonts w:ascii="宋体" w:hAnsi="宋体" w:cs="宋体" w:hint="eastAsia"/>
          <w:kern w:val="0"/>
          <w:szCs w:val="21"/>
          <w:lang w:bidi="ar"/>
        </w:rPr>
        <w:t>，由</w:t>
      </w:r>
      <w:r w:rsidRPr="00B615E5">
        <w:rPr>
          <w:rFonts w:ascii="宋体" w:hAnsi="宋体"/>
          <w:position w:val="-12"/>
          <w:szCs w:val="21"/>
        </w:rPr>
        <w:object w:dxaOrig="919" w:dyaOrig="359">
          <v:shape id="对象 608" o:spid="_x000003bdca95-4c13-4ea6-80e2-26331cc83813_i1562" type="#_x000003bdca95-4c13-4ea6-80e2-26331cc83813_t75" alt="学科网 版权所有" style="width:45.75pt;height:18pt" o:ole="">
            <v:imagedata r:id="rId03bdca95-4c13-4ea6-80e2-26331cc83813975" o:title=""/>
          </v:shape>
          <o:OLEObject Type="Embed" ProgID="Equation.DSMT4" ShapeID="对象 608" DrawAspect="Content" ObjectID="_1539159781" r:id="rId03bdca95-4c13-4ea6-80e2-26331cc83813995"/>
        </w:object>
      </w:r>
      <w:r w:rsidRPr="00B615E5">
        <w:rPr>
          <w:rFonts w:ascii="宋体" w:hAnsi="宋体" w:cs="宋体" w:hint="eastAsia"/>
          <w:kern w:val="0"/>
          <w:szCs w:val="21"/>
          <w:lang w:bidi="ar"/>
        </w:rPr>
        <w:t>构成等比数列得关于</w:t>
      </w:r>
      <w:r w:rsidRPr="00B615E5">
        <w:rPr>
          <w:rFonts w:ascii="宋体" w:hAnsi="宋体" w:cs="宋体" w:hint="eastAsia"/>
          <w:kern w:val="0"/>
          <w:position w:val="-6"/>
          <w:szCs w:val="21"/>
          <w:lang w:bidi="ar"/>
        </w:rPr>
        <w:object w:dxaOrig="219" w:dyaOrig="279">
          <v:shape id="对象 610" o:spid="_x000003bdca95-4c13-4ea6-80e2-26331cc83813_i1563" type="#_x000003bdca95-4c13-4ea6-80e2-26331cc83813_t75" alt="学科网 版权所有" style="width:11.25pt;height:14.25pt" o:ole="">
            <v:imagedata r:id="rId03bdca95-4c13-4ea6-80e2-26331cc83813996" o:title=""/>
          </v:shape>
          <o:OLEObject Type="Embed" ProgID="Equation.3" ShapeID="对象 610" DrawAspect="Content" ObjectID="_1539159782" r:id="rId03bdca95-4c13-4ea6-80e2-26331cc83813997">
            <o:FieldCodes>\* MERGEFORMAT</o:FieldCodes>
          </o:OLEObject>
        </w:object>
      </w:r>
      <w:r w:rsidRPr="00B615E5">
        <w:rPr>
          <w:rFonts w:ascii="宋体" w:hAnsi="宋体" w:cs="宋体" w:hint="eastAsia"/>
          <w:kern w:val="0"/>
          <w:szCs w:val="21"/>
          <w:lang w:bidi="ar"/>
        </w:rPr>
        <w:t>的方程，解出</w:t>
      </w:r>
      <w:r w:rsidRPr="00B615E5">
        <w:rPr>
          <w:rFonts w:ascii="宋体" w:hAnsi="宋体" w:cs="宋体" w:hint="eastAsia"/>
          <w:kern w:val="0"/>
          <w:position w:val="-6"/>
          <w:szCs w:val="21"/>
          <w:lang w:bidi="ar"/>
        </w:rPr>
        <w:object w:dxaOrig="219" w:dyaOrig="279">
          <v:shape id="对象 611" o:spid="_x000003bdca95-4c13-4ea6-80e2-26331cc83813_i1564" type="#_x000003bdca95-4c13-4ea6-80e2-26331cc83813_t75" alt="学科网 版权所有" style="width:11.25pt;height:14.25pt" o:ole="">
            <v:imagedata r:id="rId03bdca95-4c13-4ea6-80e2-26331cc83813996" o:title=""/>
          </v:shape>
          <o:OLEObject Type="Embed" ProgID="Equation.3" ShapeID="对象 611" DrawAspect="Content" ObjectID="_1539159783" r:id="rId03bdca95-4c13-4ea6-80e2-26331cc83813998">
            <o:FieldCodes>\* MERGEFORMAT</o:FieldCodes>
          </o:OLEObject>
        </w:object>
      </w:r>
    </w:p>
    <w:p w:rsidR="005E2E5D" w:rsidRPr="00B615E5" w:rsidRDefault="005E2E5D" w:rsidP="0004037F">
      <w:r w:rsidRPr="00B615E5">
        <w:rPr>
          <w:rFonts w:ascii="宋体" w:hAnsi="宋体" w:cs="宋体" w:hint="eastAsia"/>
          <w:kern w:val="0"/>
          <w:szCs w:val="21"/>
          <w:lang w:bidi="ar"/>
        </w:rPr>
        <w:t>后利用等差数列的通项公式可得</w:t>
      </w:r>
      <w:r w:rsidRPr="00B615E5">
        <w:rPr>
          <w:rFonts w:ascii="宋体" w:hAnsi="宋体" w:cs="宋体" w:hint="eastAsia"/>
          <w:kern w:val="0"/>
          <w:position w:val="-12"/>
          <w:szCs w:val="21"/>
          <w:lang w:bidi="ar"/>
        </w:rPr>
        <w:object w:dxaOrig="279" w:dyaOrig="359">
          <v:shape id="对象 612" o:spid="_x000003bdca95-4c13-4ea6-80e2-26331cc83813_i1565" type="#_x000003bdca95-4c13-4ea6-80e2-26331cc83813_t75" alt="学科网 版权所有" style="width:14.25pt;height:18pt" o:ole="">
            <v:fill o:detectmouseclick="t"/>
            <v:imagedata r:id="rId03bdca95-4c13-4ea6-80e2-26331cc83813999" o:title=""/>
          </v:shape>
          <o:OLEObject Type="Embed" ProgID="Equation.3" ShapeID="对象 612" DrawAspect="Content" ObjectID="_1539159784" r:id="rId03bdca95-4c13-4ea6-80e2-26331cc838131000">
            <o:FieldCodes>\* MERGEFORMAT</o:FieldCodes>
          </o:OLEObject>
        </w:object>
      </w:r>
      <w:r w:rsidRPr="00B615E5">
        <w:rPr>
          <w:rFonts w:ascii="宋体" w:hAnsi="宋体" w:cs="宋体" w:hint="eastAsia"/>
          <w:kern w:val="0"/>
          <w:szCs w:val="21"/>
          <w:lang w:bidi="ar"/>
        </w:rPr>
        <w:t>；</w:t>
      </w:r>
      <w:r w:rsidR="00B615E5">
        <w:rPr>
          <w:rFonts w:ascii="宋体" w:hAnsi="宋体" w:cs="宋体" w:hint="eastAsia"/>
          <w:kern w:val="0"/>
          <w:szCs w:val="21"/>
          <w:lang w:bidi="ar"/>
        </w:rPr>
        <w:t>（</w:t>
      </w:r>
      <w:r w:rsidRPr="00B615E5">
        <w:rPr>
          <w:rFonts w:ascii="宋体" w:hAnsi="宋体" w:cs="宋体" w:hint="eastAsia"/>
          <w:kern w:val="0"/>
          <w:szCs w:val="21"/>
          <w:lang w:bidi="ar"/>
        </w:rPr>
        <w:t>2</w:t>
      </w:r>
      <w:r w:rsidR="00B615E5">
        <w:rPr>
          <w:rFonts w:ascii="宋体" w:hAnsi="宋体" w:cs="宋体" w:hint="eastAsia"/>
          <w:kern w:val="0"/>
          <w:szCs w:val="21"/>
          <w:lang w:bidi="ar"/>
        </w:rPr>
        <w:t>）</w:t>
      </w:r>
      <w:r w:rsidRPr="00B615E5">
        <w:rPr>
          <w:rFonts w:ascii="宋体" w:hAnsi="宋体" w:cs="宋体" w:hint="eastAsia"/>
          <w:kern w:val="0"/>
          <w:szCs w:val="21"/>
          <w:lang w:bidi="ar"/>
        </w:rPr>
        <w:t>由条件可知，</w:t>
      </w:r>
      <w:r w:rsidRPr="00B615E5">
        <w:rPr>
          <w:rFonts w:ascii="宋体" w:hAnsi="宋体" w:cs="宋体" w:hint="eastAsia"/>
          <w:kern w:val="0"/>
          <w:position w:val="-6"/>
          <w:szCs w:val="21"/>
          <w:lang w:bidi="ar"/>
        </w:rPr>
        <w:object w:dxaOrig="559" w:dyaOrig="279">
          <v:shape id="对象 613" o:spid="_x000003bdca95-4c13-4ea6-80e2-26331cc83813_i1566" type="#_x000003bdca95-4c13-4ea6-80e2-26331cc83813_t75" alt="学科网 版权所有" style="width:27.75pt;height:14.25pt" o:ole="">
            <v:fill o:detectmouseclick="t"/>
            <v:imagedata r:id="rId03bdca95-4c13-4ea6-80e2-26331cc838131001" o:title=""/>
          </v:shape>
          <o:OLEObject Type="Embed" ProgID="Equation.3" ShapeID="对象 613" DrawAspect="Content" ObjectID="_1539159785" r:id="rId03bdca95-4c13-4ea6-80e2-26331cc838131002">
            <o:FieldCodes>\* MERGEFORMAT</o:FieldCodes>
          </o:OLEObject>
        </w:object>
      </w:r>
      <w:r w:rsidRPr="00B615E5">
        <w:rPr>
          <w:rFonts w:ascii="宋体" w:hAnsi="宋体" w:cs="宋体" w:hint="eastAsia"/>
          <w:kern w:val="0"/>
          <w:szCs w:val="21"/>
          <w:lang w:bidi="ar"/>
        </w:rPr>
        <w:t>时，</w:t>
      </w:r>
      <w:r w:rsidRPr="00B615E5">
        <w:rPr>
          <w:rFonts w:ascii="宋体" w:hAnsi="宋体" w:cs="宋体" w:hint="eastAsia"/>
          <w:kern w:val="0"/>
          <w:position w:val="-30"/>
          <w:szCs w:val="21"/>
          <w:lang w:bidi="ar"/>
        </w:rPr>
        <w:object w:dxaOrig="2760" w:dyaOrig="699">
          <v:shape id="对象 614" o:spid="_x000003bdca95-4c13-4ea6-80e2-26331cc83813_i1567" type="#_x000003bdca95-4c13-4ea6-80e2-26331cc83813_t75" alt="学科网 版权所有" style="width:138pt;height:35.25pt" o:ole="">
            <v:fill o:detectmouseclick="t"/>
            <v:imagedata r:id="rId03bdca95-4c13-4ea6-80e2-26331cc838131003" o:title=""/>
          </v:shape>
          <o:OLEObject Type="Embed" ProgID="Equation.3" ShapeID="对象 614" DrawAspect="Content" ObjectID="_1539159786" r:id="rId03bdca95-4c13-4ea6-80e2-26331cc838131004">
            <o:FieldCodes>\* MERGEFORMAT</o:FieldCodes>
          </o:OLEObject>
        </w:object>
      </w:r>
      <w:r w:rsidRPr="00B615E5">
        <w:rPr>
          <w:rFonts w:ascii="宋体" w:hAnsi="宋体" w:cs="宋体" w:hint="eastAsia"/>
          <w:kern w:val="0"/>
          <w:szCs w:val="21"/>
          <w:lang w:bidi="ar"/>
        </w:rPr>
        <w:t>，再由</w:t>
      </w:r>
      <w:r w:rsidR="00B615E5">
        <w:rPr>
          <w:rFonts w:ascii="宋体" w:hAnsi="宋体" w:cs="宋体" w:hint="eastAsia"/>
          <w:kern w:val="0"/>
          <w:szCs w:val="21"/>
          <w:lang w:bidi="ar"/>
        </w:rPr>
        <w:t>（</w:t>
      </w:r>
      <w:r w:rsidRPr="00B615E5">
        <w:rPr>
          <w:rFonts w:ascii="宋体" w:hAnsi="宋体" w:cs="宋体" w:hint="eastAsia"/>
          <w:kern w:val="0"/>
          <w:szCs w:val="21"/>
          <w:lang w:bidi="ar"/>
        </w:rPr>
        <w:t>1</w:t>
      </w:r>
      <w:r w:rsidR="00B615E5">
        <w:rPr>
          <w:rFonts w:ascii="宋体" w:hAnsi="宋体" w:cs="宋体" w:hint="eastAsia"/>
          <w:kern w:val="0"/>
          <w:szCs w:val="21"/>
          <w:lang w:bidi="ar"/>
        </w:rPr>
        <w:t>）</w:t>
      </w:r>
      <w:r w:rsidRPr="00B615E5">
        <w:rPr>
          <w:rFonts w:ascii="宋体" w:hAnsi="宋体" w:cs="宋体" w:hint="eastAsia"/>
          <w:kern w:val="0"/>
          <w:szCs w:val="21"/>
          <w:lang w:bidi="ar"/>
        </w:rPr>
        <w:t>可求得</w:t>
      </w:r>
      <w:r w:rsidRPr="00B615E5">
        <w:rPr>
          <w:rFonts w:ascii="宋体" w:hAnsi="宋体" w:cs="宋体" w:hint="eastAsia"/>
          <w:kern w:val="0"/>
          <w:position w:val="-12"/>
          <w:szCs w:val="21"/>
          <w:lang w:bidi="ar"/>
        </w:rPr>
        <w:object w:dxaOrig="259" w:dyaOrig="359">
          <v:shape id="对象 615" o:spid="_x000003bdca95-4c13-4ea6-80e2-26331cc83813_i1568" type="#_x000003bdca95-4c13-4ea6-80e2-26331cc83813_t75" alt="学科网 版权所有" style="width:12.75pt;height:18pt" o:ole="">
            <v:fill o:detectmouseclick="t"/>
            <v:imagedata r:id="rId03bdca95-4c13-4ea6-80e2-26331cc838131005" o:title=""/>
          </v:shape>
          <o:OLEObject Type="Embed" ProgID="Equation.3" ShapeID="对象 615" DrawAspect="Content" ObjectID="_1539159787" r:id="rId03bdca95-4c13-4ea6-80e2-26331cc838131006">
            <o:FieldCodes>\* MERGEFORMAT</o:FieldCodes>
          </o:OLEObject>
        </w:object>
      </w:r>
      <w:r w:rsidRPr="00B615E5">
        <w:rPr>
          <w:rFonts w:ascii="宋体" w:hAnsi="宋体" w:cs="宋体" w:hint="eastAsia"/>
          <w:kern w:val="0"/>
          <w:szCs w:val="21"/>
          <w:lang w:bidi="ar"/>
        </w:rPr>
        <w:t>，注意验证</w:t>
      </w:r>
      <w:r w:rsidRPr="00B615E5">
        <w:rPr>
          <w:rFonts w:ascii="宋体" w:hAnsi="宋体" w:cs="宋体" w:hint="eastAsia"/>
          <w:kern w:val="0"/>
          <w:position w:val="-6"/>
          <w:szCs w:val="21"/>
          <w:lang w:bidi="ar"/>
        </w:rPr>
        <w:object w:dxaOrig="519" w:dyaOrig="279">
          <v:shape id="对象 616" o:spid="_x000003bdca95-4c13-4ea6-80e2-26331cc83813_i1569" type="#_x000003bdca95-4c13-4ea6-80e2-26331cc83813_t75" alt="学科网 版权所有" style="width:26.25pt;height:14.25pt" o:ole="">
            <v:fill o:detectmouseclick="t"/>
            <v:imagedata r:id="rId03bdca95-4c13-4ea6-80e2-26331cc838131007" o:title=""/>
          </v:shape>
          <o:OLEObject Type="Embed" ProgID="Equation.3" ShapeID="对象 616" DrawAspect="Content" ObjectID="_1539159788" r:id="rId03bdca95-4c13-4ea6-80e2-26331cc838131008">
            <o:FieldCodes>\* MERGEFORMAT</o:FieldCodes>
          </o:OLEObject>
        </w:object>
      </w:r>
      <w:r w:rsidRPr="00B615E5">
        <w:rPr>
          <w:rFonts w:ascii="宋体" w:hAnsi="宋体" w:cs="宋体" w:hint="eastAsia"/>
          <w:kern w:val="0"/>
          <w:szCs w:val="21"/>
          <w:lang w:bidi="ar"/>
        </w:rPr>
        <w:t>的情形，利用错位相减法可求得</w:t>
      </w:r>
      <w:r w:rsidRPr="00B615E5">
        <w:rPr>
          <w:rFonts w:ascii="宋体" w:hAnsi="宋体" w:cs="宋体" w:hint="eastAsia"/>
          <w:kern w:val="0"/>
          <w:position w:val="-12"/>
          <w:szCs w:val="21"/>
          <w:lang w:bidi="ar"/>
        </w:rPr>
        <w:object w:dxaOrig="259" w:dyaOrig="359">
          <v:shape id="对象 617" o:spid="_x000003bdca95-4c13-4ea6-80e2-26331cc83813_i1570" type="#_x000003bdca95-4c13-4ea6-80e2-26331cc83813_t75" alt="学科网 版权所有" style="width:12.75pt;height:18pt" o:ole="">
            <v:fill o:detectmouseclick="t"/>
            <v:imagedata r:id="rId03bdca95-4c13-4ea6-80e2-26331cc838131009" o:title=""/>
          </v:shape>
          <o:OLEObject Type="Embed" ProgID="Equation.3" ShapeID="对象 617" DrawAspect="Content" ObjectID="_1539159789" r:id="rId03bdca95-4c13-4ea6-80e2-26331cc838131010">
            <o:FieldCodes>\* MERGEFORMAT</o:FieldCodes>
          </o:OLEObject>
        </w:object>
      </w:r>
      <w:r w:rsidR="00B615E5">
        <w:rPr>
          <w:rFonts w:ascii="宋体" w:hAnsi="宋体" w:cs="宋体" w:hint="eastAsia"/>
          <w:kern w:val="0"/>
          <w:szCs w:val="21"/>
          <w:lang w:bidi="ar"/>
        </w:rPr>
        <w:t>．</w:t>
      </w:r>
    </w:p>
    <w:p w:rsidR="005E2E5D" w:rsidRPr="00B615E5" w:rsidRDefault="005E2E5D" w:rsidP="0004037F">
      <w:r w:rsidRPr="00B615E5">
        <w:rPr>
          <w:rFonts w:ascii="宋体" w:hAnsi="宋体" w:hint="eastAsia"/>
          <w:szCs w:val="21"/>
        </w:rPr>
        <w:t>试题解析：</w:t>
      </w:r>
      <w:r w:rsidR="00B615E5">
        <w:rPr>
          <w:rFonts w:ascii="宋体" w:hAnsi="宋体" w:cs="宋体" w:hint="eastAsia"/>
          <w:szCs w:val="21"/>
        </w:rPr>
        <w:t>（</w:t>
      </w:r>
      <w:r w:rsidRPr="00B615E5">
        <w:rPr>
          <w:rFonts w:ascii="宋体" w:hAnsi="宋体" w:cs="宋体" w:hint="eastAsia"/>
          <w:szCs w:val="21"/>
        </w:rPr>
        <w:t>1</w:t>
      </w:r>
      <w:r w:rsidR="00B615E5">
        <w:rPr>
          <w:rFonts w:ascii="宋体" w:hAnsi="宋体" w:cs="宋体" w:hint="eastAsia"/>
          <w:szCs w:val="21"/>
        </w:rPr>
        <w:t>）</w:t>
      </w:r>
      <w:r w:rsidRPr="00B615E5">
        <w:rPr>
          <w:rFonts w:ascii="宋体" w:hAnsi="宋体" w:cs="宋体" w:hint="eastAsia"/>
          <w:szCs w:val="21"/>
        </w:rPr>
        <w:t>设等差数列</w:t>
      </w:r>
      <w:r w:rsidRPr="00B615E5">
        <w:rPr>
          <w:rFonts w:ascii="宋体" w:hAnsi="宋体" w:cs="宋体" w:hint="eastAsia"/>
          <w:position w:val="-14"/>
          <w:szCs w:val="21"/>
        </w:rPr>
        <w:object w:dxaOrig="479" w:dyaOrig="399">
          <v:shape id="对象 200" o:spid="_x000003bdca95-4c13-4ea6-80e2-26331cc83813_i1571" type="#_x000003bdca95-4c13-4ea6-80e2-26331cc83813_t75" alt="学科网 版权所有" style="width:24pt;height:20.25pt;mso-position-horizontal-relative:page;mso-position-vertical-relative:page" o:ole="">
            <v:imagedata r:id="rId03bdca95-4c13-4ea6-80e2-26331cc838131011" o:title=""/>
          </v:shape>
          <o:OLEObject Type="Embed" ProgID="Equation.DSMT4" ShapeID="对象 200" DrawAspect="Content" ObjectID="_1539159790" r:id="rId03bdca95-4c13-4ea6-80e2-26331cc838131012"/>
        </w:object>
      </w:r>
      <w:r w:rsidRPr="00B615E5">
        <w:rPr>
          <w:rFonts w:ascii="宋体" w:hAnsi="宋体" w:cs="宋体" w:hint="eastAsia"/>
          <w:szCs w:val="21"/>
        </w:rPr>
        <w:t>的公差为</w:t>
      </w:r>
      <w:r w:rsidRPr="00B615E5">
        <w:rPr>
          <w:rFonts w:ascii="宋体" w:hAnsi="宋体" w:cs="宋体" w:hint="eastAsia"/>
          <w:position w:val="-14"/>
          <w:szCs w:val="21"/>
        </w:rPr>
        <w:object w:dxaOrig="939" w:dyaOrig="399">
          <v:shape id="对象 201" o:spid="_x000003bdca95-4c13-4ea6-80e2-26331cc83813_i1572" type="#_x000003bdca95-4c13-4ea6-80e2-26331cc83813_t75" alt="学科网 版权所有" style="width:47.25pt;height:20.25pt;mso-position-horizontal-relative:page;mso-position-vertical-relative:page" o:ole="">
            <v:imagedata r:id="rId03bdca95-4c13-4ea6-80e2-26331cc838131013" o:title=""/>
          </v:shape>
          <o:OLEObject Type="Embed" ProgID="Equation.DSMT4" ShapeID="对象 201" DrawAspect="Content" ObjectID="_1539159791" r:id="rId03bdca95-4c13-4ea6-80e2-26331cc838131014"/>
        </w:object>
      </w:r>
      <w:r w:rsidRPr="00B615E5">
        <w:rPr>
          <w:rFonts w:ascii="宋体" w:hAnsi="宋体" w:cs="宋体" w:hint="eastAsia"/>
          <w:szCs w:val="21"/>
        </w:rPr>
        <w:t>，由</w:t>
      </w:r>
      <w:r w:rsidRPr="00B615E5">
        <w:rPr>
          <w:rFonts w:ascii="宋体" w:hAnsi="宋体" w:cs="宋体" w:hint="eastAsia"/>
          <w:position w:val="-12"/>
          <w:szCs w:val="21"/>
        </w:rPr>
        <w:object w:dxaOrig="919" w:dyaOrig="359">
          <v:shape id="对象 202" o:spid="_x000003bdca95-4c13-4ea6-80e2-26331cc83813_i1573" type="#_x000003bdca95-4c13-4ea6-80e2-26331cc83813_t75" alt="学科网 版权所有" style="width:45.75pt;height:18pt;mso-position-horizontal-relative:page;mso-position-vertical-relative:page" o:ole="">
            <v:imagedata r:id="rId03bdca95-4c13-4ea6-80e2-26331cc838131015" o:title=""/>
          </v:shape>
          <o:OLEObject Type="Embed" ProgID="Equation.DSMT4" ShapeID="对象 202" DrawAspect="Content" ObjectID="_1539159792" r:id="rId03bdca95-4c13-4ea6-80e2-26331cc838131016"/>
        </w:object>
      </w:r>
      <w:r w:rsidRPr="00B615E5">
        <w:rPr>
          <w:rFonts w:ascii="宋体" w:hAnsi="宋体" w:cs="宋体" w:hint="eastAsia"/>
          <w:szCs w:val="21"/>
        </w:rPr>
        <w:t>构成等比数列，有</w:t>
      </w:r>
      <w:r w:rsidRPr="00B615E5">
        <w:rPr>
          <w:rFonts w:ascii="宋体" w:hAnsi="宋体" w:cs="宋体" w:hint="eastAsia"/>
          <w:position w:val="-12"/>
          <w:szCs w:val="21"/>
        </w:rPr>
        <w:object w:dxaOrig="999" w:dyaOrig="379">
          <v:shape id="对象 203" o:spid="_x000003bdca95-4c13-4ea6-80e2-26331cc83813_i1574" type="#_x000003bdca95-4c13-4ea6-80e2-26331cc83813_t75" alt="学科网 版权所有" style="width:50.25pt;height:18.75pt;mso-position-horizontal-relative:page;mso-position-vertical-relative:page" o:ole="">
            <v:imagedata r:id="rId03bdca95-4c13-4ea6-80e2-26331cc838131017" o:title=""/>
          </v:shape>
          <o:OLEObject Type="Embed" ProgID="Equation.DSMT4" ShapeID="对象 203" DrawAspect="Content" ObjectID="_1539159793" r:id="rId03bdca95-4c13-4ea6-80e2-26331cc838131018"/>
        </w:object>
      </w:r>
      <w:r w:rsidRPr="00B615E5">
        <w:rPr>
          <w:rFonts w:ascii="宋体" w:hAnsi="宋体" w:cs="宋体" w:hint="eastAsia"/>
          <w:szCs w:val="21"/>
        </w:rPr>
        <w:t>，即</w:t>
      </w:r>
      <w:r w:rsidRPr="00B615E5">
        <w:rPr>
          <w:rFonts w:ascii="宋体" w:hAnsi="宋体" w:cs="宋体" w:hint="eastAsia"/>
          <w:position w:val="-14"/>
          <w:szCs w:val="21"/>
        </w:rPr>
        <w:object w:dxaOrig="2760" w:dyaOrig="439">
          <v:shape id="对象 204" o:spid="_x000003bdca95-4c13-4ea6-80e2-26331cc83813_i1575" type="#_x000003bdca95-4c13-4ea6-80e2-26331cc83813_t75" alt="学科网 版权所有" style="width:138pt;height:21.75pt;mso-position-horizontal-relative:page;mso-position-vertical-relative:page" o:ole="">
            <v:imagedata r:id="rId03bdca95-4c13-4ea6-80e2-26331cc838131019" o:title=""/>
          </v:shape>
          <o:OLEObject Type="Embed" ProgID="Equation.DSMT4" ShapeID="对象 204" DrawAspect="Content" ObjectID="_1539159794" r:id="rId03bdca95-4c13-4ea6-80e2-26331cc838131020"/>
        </w:object>
      </w:r>
      <w:r w:rsidRPr="00B615E5">
        <w:rPr>
          <w:rFonts w:ascii="宋体" w:hAnsi="宋体" w:cs="宋体" w:hint="eastAsia"/>
          <w:szCs w:val="21"/>
        </w:rPr>
        <w:t>，解得</w:t>
      </w:r>
      <w:r w:rsidRPr="00B615E5">
        <w:rPr>
          <w:rFonts w:ascii="宋体" w:hAnsi="宋体" w:cs="宋体" w:hint="eastAsia"/>
          <w:position w:val="-6"/>
          <w:szCs w:val="21"/>
        </w:rPr>
        <w:object w:dxaOrig="578" w:dyaOrig="279">
          <v:shape id="对象 205" o:spid="_x000003bdca95-4c13-4ea6-80e2-26331cc83813_i1576" type="#_x000003bdca95-4c13-4ea6-80e2-26331cc83813_t75" alt="学科网 版权所有" style="width:29.25pt;height:14.25pt;mso-position-horizontal-relative:page;mso-position-vertical-relative:page" o:ole="">
            <v:imagedata r:id="rId03bdca95-4c13-4ea6-80e2-26331cc838131021" o:title=""/>
          </v:shape>
          <o:OLEObject Type="Embed" ProgID="Equation.DSMT4" ShapeID="对象 205" DrawAspect="Content" ObjectID="_1539159795" r:id="rId03bdca95-4c13-4ea6-80e2-26331cc838131022"/>
        </w:object>
      </w:r>
      <w:r w:rsidR="00B615E5">
        <w:rPr>
          <w:rFonts w:ascii="宋体" w:hAnsi="宋体" w:cs="宋体" w:hint="eastAsia"/>
          <w:szCs w:val="21"/>
        </w:rPr>
        <w:t>（</w:t>
      </w:r>
      <w:r w:rsidRPr="00B615E5">
        <w:rPr>
          <w:rFonts w:ascii="宋体" w:hAnsi="宋体" w:cs="宋体" w:hint="eastAsia"/>
          <w:szCs w:val="21"/>
        </w:rPr>
        <w:t>舍去</w:t>
      </w:r>
      <w:r w:rsidR="00B615E5">
        <w:rPr>
          <w:rFonts w:ascii="宋体" w:hAnsi="宋体" w:cs="宋体" w:hint="eastAsia"/>
          <w:szCs w:val="21"/>
        </w:rPr>
        <w:t>）</w:t>
      </w:r>
      <w:r w:rsidRPr="00B615E5">
        <w:rPr>
          <w:rFonts w:ascii="宋体" w:hAnsi="宋体" w:cs="宋体" w:hint="eastAsia"/>
          <w:szCs w:val="21"/>
        </w:rPr>
        <w:t>，或</w:t>
      </w:r>
      <w:r w:rsidRPr="00B615E5">
        <w:rPr>
          <w:rFonts w:ascii="宋体" w:hAnsi="宋体" w:cs="宋体" w:hint="eastAsia"/>
          <w:position w:val="-6"/>
          <w:szCs w:val="21"/>
        </w:rPr>
        <w:object w:dxaOrig="578" w:dyaOrig="279">
          <v:shape id="对象 206" o:spid="_x000003bdca95-4c13-4ea6-80e2-26331cc83813_i1577" type="#_x000003bdca95-4c13-4ea6-80e2-26331cc83813_t75" alt="学科网 版权所有" style="width:29.25pt;height:14.25pt;mso-position-horizontal-relative:page;mso-position-vertical-relative:page" o:ole="">
            <v:imagedata r:id="rId03bdca95-4c13-4ea6-80e2-26331cc838131023" o:title=""/>
          </v:shape>
          <o:OLEObject Type="Embed" ProgID="Equation.DSMT4" ShapeID="对象 206" DrawAspect="Content" ObjectID="_1539159796" r:id="rId03bdca95-4c13-4ea6-80e2-26331cc838131024"/>
        </w:object>
      </w:r>
      <w:r w:rsidRPr="00B615E5">
        <w:rPr>
          <w:rFonts w:ascii="宋体" w:hAnsi="宋体" w:cs="宋体" w:hint="eastAsia"/>
          <w:szCs w:val="21"/>
        </w:rPr>
        <w:t>，∴</w:t>
      </w:r>
      <w:r w:rsidRPr="00B615E5">
        <w:rPr>
          <w:rFonts w:ascii="宋体" w:hAnsi="宋体" w:cs="宋体" w:hint="eastAsia"/>
          <w:position w:val="-14"/>
          <w:szCs w:val="21"/>
        </w:rPr>
        <w:object w:dxaOrig="2498" w:dyaOrig="399">
          <v:shape id="对象 207" o:spid="_x000003bdca95-4c13-4ea6-80e2-26331cc83813_i1578" type="#_x000003bdca95-4c13-4ea6-80e2-26331cc83813_t75" alt="学科网 版权所有" style="width:125.25pt;height:20.25pt;mso-position-horizontal-relative:page;mso-position-vertical-relative:page" o:ole="">
            <v:imagedata r:id="rId03bdca95-4c13-4ea6-80e2-26331cc838131025" o:title=""/>
          </v:shape>
          <o:OLEObject Type="Embed" ProgID="Equation.DSMT4" ShapeID="对象 207" DrawAspect="Content" ObjectID="_1539159797" r:id="rId03bdca95-4c13-4ea6-80e2-26331cc838131026"/>
        </w:object>
      </w:r>
      <w:r w:rsidR="00B615E5">
        <w:rPr>
          <w:rFonts w:ascii="宋体" w:hAnsi="宋体" w:cs="宋体" w:hint="eastAsia"/>
          <w:szCs w:val="21"/>
        </w:rPr>
        <w:t>．</w:t>
      </w:r>
    </w:p>
    <w:p w:rsidR="005E2E5D" w:rsidRPr="00B615E5" w:rsidRDefault="00B615E5" w:rsidP="0004037F">
      <w:r>
        <w:rPr>
          <w:rFonts w:ascii="宋体" w:hAnsi="宋体" w:cs="宋体" w:hint="eastAsia"/>
          <w:szCs w:val="21"/>
        </w:rPr>
        <w:t>（</w:t>
      </w:r>
      <w:r w:rsidR="005E2E5D" w:rsidRPr="00B615E5">
        <w:rPr>
          <w:rFonts w:ascii="宋体" w:hAnsi="宋体" w:cs="宋体" w:hint="eastAsia"/>
          <w:szCs w:val="21"/>
        </w:rPr>
        <w:t>2</w:t>
      </w:r>
      <w:r>
        <w:rPr>
          <w:rFonts w:ascii="宋体" w:hAnsi="宋体" w:cs="宋体" w:hint="eastAsia"/>
          <w:szCs w:val="21"/>
        </w:rPr>
        <w:t>）</w:t>
      </w:r>
      <w:r w:rsidR="005E2E5D" w:rsidRPr="00B615E5">
        <w:rPr>
          <w:rFonts w:ascii="宋体" w:hAnsi="宋体" w:cs="宋体" w:hint="eastAsia"/>
          <w:szCs w:val="21"/>
        </w:rPr>
        <w:t>由已知</w:t>
      </w:r>
      <w:r w:rsidR="005E2E5D" w:rsidRPr="00B615E5">
        <w:rPr>
          <w:rFonts w:ascii="宋体" w:hAnsi="宋体" w:cs="宋体" w:hint="eastAsia"/>
          <w:position w:val="-30"/>
          <w:szCs w:val="21"/>
        </w:rPr>
        <w:object w:dxaOrig="2439" w:dyaOrig="679">
          <v:shape id="对象 208" o:spid="_x000003bdca95-4c13-4ea6-80e2-26331cc83813_i1579" type="#_x000003bdca95-4c13-4ea6-80e2-26331cc83813_t75" alt="学科网 版权所有" style="width:122.25pt;height:33.75pt;mso-position-horizontal-relative:page;mso-position-vertical-relative:page" o:ole="">
            <v:imagedata r:id="rId03bdca95-4c13-4ea6-80e2-26331cc838131027" o:title=""/>
          </v:shape>
          <o:OLEObject Type="Embed" ProgID="Equation.DSMT4" ShapeID="对象 208" DrawAspect="Content" ObjectID="_1539159798" r:id="rId03bdca95-4c13-4ea6-80e2-26331cc838131028"/>
        </w:object>
      </w:r>
      <w:r w:rsidR="005E2E5D" w:rsidRPr="00B615E5">
        <w:rPr>
          <w:rFonts w:ascii="宋体" w:hAnsi="宋体" w:cs="宋体" w:hint="eastAsia"/>
          <w:szCs w:val="21"/>
        </w:rPr>
        <w:t>，当</w:t>
      </w:r>
      <w:r w:rsidR="005E2E5D" w:rsidRPr="00B615E5">
        <w:rPr>
          <w:rFonts w:ascii="宋体" w:hAnsi="宋体" w:cs="宋体" w:hint="eastAsia"/>
          <w:position w:val="-6"/>
          <w:szCs w:val="21"/>
        </w:rPr>
        <w:object w:dxaOrig="518" w:dyaOrig="279">
          <v:shape id="对象 209" o:spid="_x000003bdca95-4c13-4ea6-80e2-26331cc83813_i1580" type="#_x000003bdca95-4c13-4ea6-80e2-26331cc83813_t75" alt="学科网 版权所有" style="width:26.25pt;height:14.25pt;mso-position-horizontal-relative:page;mso-position-vertical-relative:page" o:ole="">
            <v:imagedata r:id="rId03bdca95-4c13-4ea6-80e2-26331cc838131029" o:title=""/>
          </v:shape>
          <o:OLEObject Type="Embed" ProgID="Equation.DSMT4" ShapeID="对象 209" DrawAspect="Content" ObjectID="_1539159799" r:id="rId03bdca95-4c13-4ea6-80e2-26331cc838131030"/>
        </w:object>
      </w:r>
      <w:r w:rsidR="005E2E5D" w:rsidRPr="00B615E5">
        <w:rPr>
          <w:rFonts w:ascii="宋体" w:hAnsi="宋体" w:cs="宋体" w:hint="eastAsia"/>
          <w:szCs w:val="21"/>
        </w:rPr>
        <w:t>时，</w:t>
      </w:r>
      <w:r w:rsidR="005E2E5D" w:rsidRPr="00B615E5">
        <w:rPr>
          <w:rFonts w:ascii="宋体" w:hAnsi="宋体" w:cs="宋体" w:hint="eastAsia"/>
          <w:position w:val="-30"/>
          <w:szCs w:val="21"/>
        </w:rPr>
        <w:object w:dxaOrig="699" w:dyaOrig="679">
          <v:shape id="对象 210" o:spid="_x000003bdca95-4c13-4ea6-80e2-26331cc83813_i1581" type="#_x000003bdca95-4c13-4ea6-80e2-26331cc83813_t75" alt="学科网 版权所有" style="width:35.25pt;height:33.75pt;mso-position-horizontal-relative:page;mso-position-vertical-relative:page" o:ole="">
            <v:imagedata r:id="rId03bdca95-4c13-4ea6-80e2-26331cc838131031" o:title=""/>
          </v:shape>
          <o:OLEObject Type="Embed" ProgID="Equation.DSMT4" ShapeID="对象 210" DrawAspect="Content" ObjectID="_1539159800" r:id="rId03bdca95-4c13-4ea6-80e2-26331cc838131032"/>
        </w:object>
      </w:r>
      <w:r w:rsidR="005E2E5D" w:rsidRPr="00B615E5">
        <w:rPr>
          <w:rFonts w:ascii="宋体" w:hAnsi="宋体" w:cs="宋体" w:hint="eastAsia"/>
          <w:szCs w:val="21"/>
        </w:rPr>
        <w:t>；</w:t>
      </w:r>
    </w:p>
    <w:p w:rsidR="005E2E5D" w:rsidRPr="00B615E5" w:rsidRDefault="005E2E5D" w:rsidP="0004037F">
      <w:r w:rsidRPr="00B615E5">
        <w:rPr>
          <w:rFonts w:ascii="宋体" w:hAnsi="宋体" w:cs="宋体" w:hint="eastAsia"/>
          <w:szCs w:val="21"/>
        </w:rPr>
        <w:t>当</w:t>
      </w:r>
      <w:r w:rsidRPr="00B615E5">
        <w:rPr>
          <w:rFonts w:ascii="宋体" w:hAnsi="宋体" w:cs="宋体" w:hint="eastAsia"/>
          <w:position w:val="-6"/>
          <w:szCs w:val="21"/>
        </w:rPr>
        <w:object w:dxaOrig="558" w:dyaOrig="279">
          <v:shape id="对象 211" o:spid="_x000003bdca95-4c13-4ea6-80e2-26331cc83813_i1582" type="#_x000003bdca95-4c13-4ea6-80e2-26331cc83813_t75" alt="学科网 版权所有" style="width:27.75pt;height:14.25pt;mso-position-horizontal-relative:page;mso-position-vertical-relative:page" o:ole="">
            <v:imagedata r:id="rId03bdca95-4c13-4ea6-80e2-26331cc838131033" o:title=""/>
          </v:shape>
          <o:OLEObject Type="Embed" ProgID="Equation.DSMT4" ShapeID="对象 211" DrawAspect="Content" ObjectID="_1539159801" r:id="rId03bdca95-4c13-4ea6-80e2-26331cc838131034"/>
        </w:object>
      </w:r>
      <w:r w:rsidRPr="00B615E5">
        <w:rPr>
          <w:rFonts w:ascii="宋体" w:hAnsi="宋体" w:cs="宋体" w:hint="eastAsia"/>
          <w:szCs w:val="21"/>
        </w:rPr>
        <w:t>时，有</w:t>
      </w:r>
      <w:r w:rsidRPr="00B615E5">
        <w:rPr>
          <w:rFonts w:ascii="宋体" w:hAnsi="宋体" w:cs="宋体" w:hint="eastAsia"/>
          <w:position w:val="-30"/>
          <w:szCs w:val="21"/>
        </w:rPr>
        <w:object w:dxaOrig="2720" w:dyaOrig="679">
          <v:shape id="对象 212" o:spid="_x000003bdca95-4c13-4ea6-80e2-26331cc83813_i1583" type="#_x000003bdca95-4c13-4ea6-80e2-26331cc83813_t75" alt="学科网 版权所有" style="width:135.75pt;height:33.75pt;mso-position-horizontal-relative:page;mso-position-vertical-relative:page" o:ole="">
            <v:imagedata r:id="rId03bdca95-4c13-4ea6-80e2-26331cc838131035" o:title=""/>
          </v:shape>
          <o:OLEObject Type="Embed" ProgID="Equation.DSMT4" ShapeID="对象 212" DrawAspect="Content" ObjectID="_1539159802" r:id="rId03bdca95-4c13-4ea6-80e2-26331cc838131036"/>
        </w:object>
      </w:r>
      <w:r w:rsidRPr="00B615E5">
        <w:rPr>
          <w:rFonts w:ascii="宋体" w:hAnsi="宋体" w:cs="宋体" w:hint="eastAsia"/>
          <w:szCs w:val="21"/>
        </w:rPr>
        <w:t>，相减得</w:t>
      </w:r>
      <w:r w:rsidRPr="00B615E5">
        <w:rPr>
          <w:rFonts w:ascii="宋体" w:hAnsi="宋体" w:cs="宋体" w:hint="eastAsia"/>
          <w:position w:val="-30"/>
          <w:szCs w:val="21"/>
        </w:rPr>
        <w:object w:dxaOrig="2980" w:dyaOrig="699">
          <v:shape id="对象 213" o:spid="_x000003bdca95-4c13-4ea6-80e2-26331cc83813_i1584" type="#_x000003bdca95-4c13-4ea6-80e2-26331cc83813_t75" alt="学科网 版权所有" style="width:149.25pt;height:35.25pt;mso-position-horizontal-relative:page;mso-position-vertical-relative:page" o:ole="">
            <v:imagedata r:id="rId03bdca95-4c13-4ea6-80e2-26331cc838131037" o:title=""/>
          </v:shape>
          <o:OLEObject Type="Embed" ProgID="Equation.DSMT4" ShapeID="对象 213" DrawAspect="Content" ObjectID="_1539159803" r:id="rId03bdca95-4c13-4ea6-80e2-26331cc838131038"/>
        </w:object>
      </w:r>
      <w:r w:rsidRPr="00B615E5">
        <w:rPr>
          <w:rFonts w:ascii="宋体" w:hAnsi="宋体" w:cs="宋体" w:hint="eastAsia"/>
          <w:szCs w:val="21"/>
        </w:rPr>
        <w:t>，</w:t>
      </w:r>
    </w:p>
    <w:p w:rsidR="005E2E5D" w:rsidRPr="00B615E5" w:rsidRDefault="005E2E5D" w:rsidP="0004037F">
      <w:r w:rsidRPr="00B615E5">
        <w:rPr>
          <w:rFonts w:ascii="宋体" w:hAnsi="宋体" w:cs="宋体" w:hint="eastAsia"/>
          <w:szCs w:val="21"/>
        </w:rPr>
        <w:t>当</w:t>
      </w:r>
      <w:r w:rsidRPr="00B615E5">
        <w:rPr>
          <w:rFonts w:ascii="宋体" w:hAnsi="宋体" w:cs="宋体" w:hint="eastAsia"/>
          <w:position w:val="-6"/>
          <w:szCs w:val="21"/>
        </w:rPr>
        <w:object w:dxaOrig="518" w:dyaOrig="279">
          <v:shape id="对象 214" o:spid="_x000003bdca95-4c13-4ea6-80e2-26331cc83813_i1585" type="#_x000003bdca95-4c13-4ea6-80e2-26331cc83813_t75" alt="学科网 版权所有" style="width:26.25pt;height:14.25pt;mso-position-horizontal-relative:page;mso-position-vertical-relative:page" o:ole="">
            <v:imagedata r:id="rId03bdca95-4c13-4ea6-80e2-26331cc838131039" o:title=""/>
          </v:shape>
          <o:OLEObject Type="Embed" ProgID="Equation.DSMT4" ShapeID="对象 214" DrawAspect="Content" ObjectID="_1539159804" r:id="rId03bdca95-4c13-4ea6-80e2-26331cc838131040"/>
        </w:object>
      </w:r>
      <w:r w:rsidRPr="00B615E5">
        <w:rPr>
          <w:rFonts w:ascii="宋体" w:hAnsi="宋体" w:cs="宋体" w:hint="eastAsia"/>
          <w:szCs w:val="21"/>
        </w:rPr>
        <w:t>时，上式也成立，所以</w:t>
      </w:r>
      <w:r w:rsidRPr="00B615E5">
        <w:rPr>
          <w:rFonts w:ascii="宋体" w:hAnsi="宋体" w:cs="宋体" w:hint="eastAsia"/>
          <w:position w:val="-30"/>
          <w:szCs w:val="21"/>
        </w:rPr>
        <w:object w:dxaOrig="1678" w:dyaOrig="679">
          <v:shape id="对象 215" o:spid="_x000003bdca95-4c13-4ea6-80e2-26331cc83813_i1586" type="#_x000003bdca95-4c13-4ea6-80e2-26331cc83813_t75" alt="学科网 版权所有" style="width:84pt;height:33.75pt;mso-position-horizontal-relative:page;mso-position-vertical-relative:page" o:ole="">
            <v:imagedata r:id="rId03bdca95-4c13-4ea6-80e2-26331cc838131041" o:title=""/>
          </v:shape>
          <o:OLEObject Type="Embed" ProgID="Equation.DSMT4" ShapeID="对象 215" DrawAspect="Content" ObjectID="_1539159805" r:id="rId03bdca95-4c13-4ea6-80e2-26331cc838131042"/>
        </w:object>
      </w:r>
      <w:r w:rsidRPr="00B615E5">
        <w:rPr>
          <w:rFonts w:ascii="宋体" w:hAnsi="宋体" w:cs="宋体" w:hint="eastAsia"/>
          <w:szCs w:val="21"/>
        </w:rPr>
        <w:t>，又由</w:t>
      </w:r>
      <w:r w:rsidR="00B615E5">
        <w:rPr>
          <w:rFonts w:ascii="宋体" w:hAnsi="宋体" w:cs="宋体" w:hint="eastAsia"/>
          <w:szCs w:val="21"/>
        </w:rPr>
        <w:t>（</w:t>
      </w:r>
      <w:r w:rsidRPr="00B615E5">
        <w:rPr>
          <w:rFonts w:ascii="宋体" w:hAnsi="宋体" w:cs="宋体" w:hint="eastAsia"/>
          <w:szCs w:val="21"/>
        </w:rPr>
        <w:t>1</w:t>
      </w:r>
      <w:r w:rsidR="00B615E5">
        <w:rPr>
          <w:rFonts w:ascii="宋体" w:hAnsi="宋体" w:cs="宋体" w:hint="eastAsia"/>
          <w:szCs w:val="21"/>
        </w:rPr>
        <w:t>）</w:t>
      </w:r>
      <w:r w:rsidRPr="00B615E5">
        <w:rPr>
          <w:rFonts w:ascii="宋体" w:hAnsi="宋体" w:cs="宋体" w:hint="eastAsia"/>
          <w:szCs w:val="21"/>
        </w:rPr>
        <w:t>，知</w:t>
      </w:r>
      <w:r w:rsidRPr="00B615E5">
        <w:rPr>
          <w:rFonts w:ascii="宋体" w:hAnsi="宋体" w:cs="宋体" w:hint="eastAsia"/>
          <w:position w:val="-12"/>
          <w:szCs w:val="21"/>
        </w:rPr>
        <w:object w:dxaOrig="1059" w:dyaOrig="359">
          <v:shape id="对象 216" o:spid="_x000003bdca95-4c13-4ea6-80e2-26331cc83813_i1587" type="#_x000003bdca95-4c13-4ea6-80e2-26331cc83813_t75" alt="学科网 版权所有" style="width:53.25pt;height:18pt;mso-position-horizontal-relative:page;mso-position-vertical-relative:page" o:ole="">
            <v:imagedata r:id="rId03bdca95-4c13-4ea6-80e2-26331cc838131043" o:title=""/>
          </v:shape>
          <o:OLEObject Type="Embed" ProgID="Equation.DSMT4" ShapeID="对象 216" DrawAspect="Content" ObjectID="_1539159806" r:id="rId03bdca95-4c13-4ea6-80e2-26331cc838131044"/>
        </w:object>
      </w:r>
      <w:r w:rsidRPr="00B615E5">
        <w:rPr>
          <w:rFonts w:ascii="宋体" w:hAnsi="宋体" w:cs="宋体" w:hint="eastAsia"/>
          <w:szCs w:val="21"/>
        </w:rPr>
        <w:t>，∴</w:t>
      </w:r>
      <w:r w:rsidRPr="00B615E5">
        <w:rPr>
          <w:rFonts w:ascii="宋体" w:hAnsi="宋体" w:cs="宋体" w:hint="eastAsia"/>
          <w:position w:val="-24"/>
          <w:szCs w:val="21"/>
        </w:rPr>
        <w:object w:dxaOrig="1939" w:dyaOrig="619">
          <v:shape id="对象 217" o:spid="_x000003bdca95-4c13-4ea6-80e2-26331cc83813_i1588" type="#_x000003bdca95-4c13-4ea6-80e2-26331cc83813_t75" alt="学科网 版权所有" style="width:96.75pt;height:30.75pt;mso-position-horizontal-relative:page;mso-position-vertical-relative:page" o:ole="">
            <v:imagedata r:id="rId03bdca95-4c13-4ea6-80e2-26331cc838131045" o:title=""/>
          </v:shape>
          <o:OLEObject Type="Embed" ProgID="Equation.DSMT4" ShapeID="对象 217" DrawAspect="Content" ObjectID="_1539159807" r:id="rId03bdca95-4c13-4ea6-80e2-26331cc838131046"/>
        </w:object>
      </w:r>
      <w:r w:rsidRPr="00B615E5">
        <w:rPr>
          <w:rFonts w:ascii="宋体" w:hAnsi="宋体" w:cs="宋体" w:hint="eastAsia"/>
          <w:szCs w:val="21"/>
        </w:rPr>
        <w:t>，</w:t>
      </w:r>
    </w:p>
    <w:p w:rsidR="005E2E5D" w:rsidRPr="00B615E5" w:rsidRDefault="005E2E5D" w:rsidP="0004037F">
      <w:r w:rsidRPr="00B615E5">
        <w:rPr>
          <w:rFonts w:ascii="宋体" w:hAnsi="宋体" w:cs="宋体" w:hint="eastAsia"/>
          <w:szCs w:val="21"/>
        </w:rPr>
        <w:t>由</w:t>
      </w:r>
      <w:r w:rsidRPr="00B615E5">
        <w:rPr>
          <w:rFonts w:ascii="宋体" w:hAnsi="宋体" w:cs="宋体" w:hint="eastAsia"/>
          <w:position w:val="-24"/>
          <w:szCs w:val="21"/>
        </w:rPr>
        <w:object w:dxaOrig="6300" w:dyaOrig="619">
          <v:shape id="对象 218" o:spid="_x000003bdca95-4c13-4ea6-80e2-26331cc83813_i1589" type="#_x000003bdca95-4c13-4ea6-80e2-26331cc83813_t75" alt="学科网 版权所有" style="width:315pt;height:30.75pt;mso-position-horizontal-relative:page;mso-position-vertical-relative:page" o:ole="">
            <v:imagedata r:id="rId03bdca95-4c13-4ea6-80e2-26331cc838131047" o:title=""/>
          </v:shape>
          <o:OLEObject Type="Embed" ProgID="Equation.DSMT4" ShapeID="对象 218" DrawAspect="Content" ObjectID="_1539159808" r:id="rId03bdca95-4c13-4ea6-80e2-26331cc838131048"/>
        </w:object>
      </w:r>
      <w:r w:rsidRPr="00B615E5">
        <w:rPr>
          <w:rFonts w:ascii="宋体" w:hAnsi="宋体" w:cs="宋体" w:hint="eastAsia"/>
          <w:szCs w:val="21"/>
        </w:rPr>
        <w:t>，</w:t>
      </w:r>
    </w:p>
    <w:p w:rsidR="005E2E5D" w:rsidRPr="00B615E5" w:rsidRDefault="005E2E5D" w:rsidP="0004037F">
      <w:r w:rsidRPr="00B615E5">
        <w:rPr>
          <w:rFonts w:ascii="宋体" w:hAnsi="宋体" w:cs="宋体" w:hint="eastAsia"/>
          <w:szCs w:val="21"/>
        </w:rPr>
        <w:t>相减得</w:t>
      </w:r>
      <w:r w:rsidRPr="00B615E5">
        <w:rPr>
          <w:rFonts w:ascii="宋体" w:hAnsi="宋体" w:cs="宋体" w:hint="eastAsia"/>
          <w:position w:val="-28"/>
          <w:szCs w:val="21"/>
        </w:rPr>
        <w:object w:dxaOrig="5500" w:dyaOrig="679">
          <v:shape id="对象 219" o:spid="_x000003bdca95-4c13-4ea6-80e2-26331cc83813_i1590" type="#_x000003bdca95-4c13-4ea6-80e2-26331cc83813_t75" alt="学科网 版权所有" style="width:275.25pt;height:33.75pt;mso-position-horizontal-relative:page;mso-position-vertical-relative:page" o:ole="">
            <v:imagedata r:id="rId03bdca95-4c13-4ea6-80e2-26331cc838131049" o:title=""/>
          </v:shape>
          <o:OLEObject Type="Embed" ProgID="Equation.DSMT4" ShapeID="对象 219" DrawAspect="Content" ObjectID="_1539159809" r:id="rId03bdca95-4c13-4ea6-80e2-26331cc838131050"/>
        </w:object>
      </w:r>
      <w:r w:rsidRPr="00B615E5">
        <w:rPr>
          <w:rFonts w:ascii="宋体" w:hAnsi="宋体" w:cs="宋体" w:hint="eastAsia"/>
          <w:szCs w:val="21"/>
        </w:rPr>
        <w:t>，∴</w:t>
      </w:r>
      <w:r w:rsidRPr="00B615E5">
        <w:rPr>
          <w:rFonts w:ascii="宋体" w:hAnsi="宋体" w:cs="宋体" w:hint="eastAsia"/>
          <w:position w:val="-24"/>
          <w:szCs w:val="21"/>
        </w:rPr>
        <w:object w:dxaOrig="1439" w:dyaOrig="619">
          <v:shape id="对象 220" o:spid="_x000003bdca95-4c13-4ea6-80e2-26331cc83813_i1591" type="#_x000003bdca95-4c13-4ea6-80e2-26331cc83813_t75" alt="学科网 版权所有" style="width:1in;height:30.75pt;mso-position-horizontal-relative:page;mso-position-vertical-relative:page" o:ole="">
            <v:imagedata r:id="rId03bdca95-4c13-4ea6-80e2-26331cc83813990" o:title=""/>
          </v:shape>
          <o:OLEObject Type="Embed" ProgID="Equation.DSMT4" ShapeID="对象 220" DrawAspect="Content" ObjectID="_1539159810" r:id="rId03bdca95-4c13-4ea6-80e2-26331cc838131051"/>
        </w:object>
      </w:r>
      <w:r w:rsidR="00B615E5">
        <w:rPr>
          <w:rFonts w:ascii="宋体" w:hAnsi="宋体" w:cs="宋体" w:hint="eastAsia"/>
          <w:szCs w:val="21"/>
        </w:rPr>
        <w:t>．</w:t>
      </w:r>
    </w:p>
    <w:p w:rsidR="005E2E5D" w:rsidRPr="00B615E5" w:rsidRDefault="005E2E5D" w:rsidP="0004037F">
      <w:r w:rsidRPr="00B615E5">
        <w:rPr>
          <w:rFonts w:ascii="宋体" w:hAnsi="宋体" w:hint="eastAsia"/>
          <w:szCs w:val="21"/>
        </w:rPr>
        <w:t>考点：</w:t>
      </w:r>
      <w:r w:rsidR="00B615E5">
        <w:rPr>
          <w:rFonts w:ascii="宋体" w:hAnsi="宋体" w:hint="eastAsia"/>
          <w:szCs w:val="21"/>
        </w:rPr>
        <w:t>（</w:t>
      </w:r>
      <w:r w:rsidRPr="00B615E5">
        <w:rPr>
          <w:rFonts w:ascii="宋体" w:hAnsi="宋体" w:hint="eastAsia"/>
          <w:szCs w:val="21"/>
        </w:rPr>
        <w:t>1</w:t>
      </w:r>
      <w:r w:rsidR="00B615E5">
        <w:rPr>
          <w:rFonts w:ascii="宋体" w:hAnsi="宋体" w:hint="eastAsia"/>
          <w:szCs w:val="21"/>
        </w:rPr>
        <w:t>）</w:t>
      </w:r>
      <w:r w:rsidRPr="00B615E5">
        <w:rPr>
          <w:rFonts w:ascii="宋体" w:hAnsi="宋体" w:hint="eastAsia"/>
          <w:szCs w:val="21"/>
        </w:rPr>
        <w:t>数列的求和；</w:t>
      </w:r>
      <w:r w:rsidR="00B615E5">
        <w:rPr>
          <w:rFonts w:ascii="宋体" w:hAnsi="宋体" w:hint="eastAsia"/>
          <w:szCs w:val="21"/>
        </w:rPr>
        <w:t>（</w:t>
      </w:r>
      <w:r w:rsidRPr="00B615E5">
        <w:rPr>
          <w:rFonts w:ascii="宋体" w:hAnsi="宋体" w:hint="eastAsia"/>
          <w:szCs w:val="21"/>
        </w:rPr>
        <w:t>2</w:t>
      </w:r>
      <w:r w:rsidR="00B615E5">
        <w:rPr>
          <w:rFonts w:ascii="宋体" w:hAnsi="宋体" w:hint="eastAsia"/>
          <w:szCs w:val="21"/>
        </w:rPr>
        <w:t>）</w:t>
      </w:r>
      <w:r w:rsidRPr="00B615E5">
        <w:rPr>
          <w:rFonts w:ascii="宋体" w:hAnsi="宋体" w:hint="eastAsia"/>
          <w:szCs w:val="21"/>
        </w:rPr>
        <w:t>等差数列与等比数列的综合</w:t>
      </w:r>
      <w:r w:rsidR="00B615E5">
        <w:rPr>
          <w:rFonts w:ascii="宋体" w:hAnsi="宋体" w:hint="eastAsia"/>
          <w:szCs w:val="21"/>
        </w:rPr>
        <w:t>．</w:t>
      </w:r>
    </w:p>
    <w:p w:rsidR="005E2E5D" w:rsidRPr="00B615E5" w:rsidRDefault="005E2E5D" w:rsidP="0004037F">
      <w:r w:rsidRPr="00B615E5">
        <w:rPr>
          <w:rFonts w:ascii="宋体" w:hAnsi="宋体" w:hint="eastAsia"/>
          <w:szCs w:val="21"/>
        </w:rPr>
        <w:t>【方法点晴】本题主要考查了等差数列，等比数列的概念，以及数列的求和，属于高考中常考知识点，难度不大；常见的数列求和的方法有公式法即等差等比数列求和公式，分组求和类似于</w:t>
      </w:r>
      <w:r w:rsidRPr="00B615E5">
        <w:rPr>
          <w:rFonts w:ascii="宋体" w:hAnsi="宋体" w:hint="eastAsia"/>
          <w:position w:val="-12"/>
          <w:szCs w:val="21"/>
        </w:rPr>
        <w:object w:dxaOrig="1140" w:dyaOrig="360">
          <v:shape id="对象 618" o:spid="_x000003bdca95-4c13-4ea6-80e2-26331cc83813_i1592" type="#_x000003bdca95-4c13-4ea6-80e2-26331cc83813_t75" alt="学科网 版权所有" style="width:57pt;height:18pt" o:ole="">
            <v:imagedata r:id="rId03bdca95-4c13-4ea6-80e2-26331cc838131052" o:title=""/>
          </v:shape>
          <o:OLEObject Type="Embed" ProgID="Equation.3" ShapeID="对象 618" DrawAspect="Content" ObjectID="_1539159811" r:id="rId03bdca95-4c13-4ea6-80e2-26331cc838131053"/>
        </w:object>
      </w:r>
      <w:r w:rsidRPr="00B615E5">
        <w:rPr>
          <w:rFonts w:ascii="宋体" w:hAnsi="宋体" w:hint="eastAsia"/>
          <w:szCs w:val="21"/>
        </w:rPr>
        <w:t>，其中</w:t>
      </w:r>
      <w:r w:rsidRPr="00B615E5">
        <w:rPr>
          <w:rFonts w:ascii="宋体" w:hAnsi="宋体" w:hint="eastAsia"/>
          <w:position w:val="-14"/>
          <w:szCs w:val="21"/>
        </w:rPr>
        <w:object w:dxaOrig="441" w:dyaOrig="380">
          <v:shape id="对象 619" o:spid="_x000003bdca95-4c13-4ea6-80e2-26331cc83813_i1593" type="#_x000003bdca95-4c13-4ea6-80e2-26331cc83813_t75" alt="学科网 版权所有" style="width:21.75pt;height:18.75pt" o:ole="">
            <v:imagedata r:id="rId03bdca95-4c13-4ea6-80e2-26331cc838131054" o:title=""/>
          </v:shape>
          <o:OLEObject Type="Embed" ProgID="Equation.3" ShapeID="对象 619" DrawAspect="Content" ObjectID="_1539159812" r:id="rId03bdca95-4c13-4ea6-80e2-26331cc838131055"/>
        </w:object>
      </w:r>
      <w:r w:rsidRPr="00B615E5">
        <w:rPr>
          <w:rFonts w:ascii="宋体" w:hAnsi="宋体" w:hint="eastAsia"/>
          <w:szCs w:val="21"/>
        </w:rPr>
        <w:t>和</w:t>
      </w:r>
      <w:r w:rsidRPr="00B615E5">
        <w:rPr>
          <w:rFonts w:ascii="宋体" w:hAnsi="宋体" w:hint="eastAsia"/>
          <w:position w:val="-12"/>
          <w:szCs w:val="21"/>
        </w:rPr>
        <w:object w:dxaOrig="420" w:dyaOrig="360">
          <v:shape id="对象 620" o:spid="_x000003bdca95-4c13-4ea6-80e2-26331cc83813_i1594" type="#_x000003bdca95-4c13-4ea6-80e2-26331cc83813_t75" alt="学科网 版权所有" style="width:21pt;height:18pt" o:ole="">
            <v:imagedata r:id="rId03bdca95-4c13-4ea6-80e2-26331cc838131056" o:title=""/>
          </v:shape>
          <o:OLEObject Type="Embed" ProgID="Equation.3" ShapeID="对象 620" DrawAspect="Content" ObjectID="_1539159813" r:id="rId03bdca95-4c13-4ea6-80e2-26331cc838131057"/>
        </w:object>
      </w:r>
      <w:r w:rsidRPr="00B615E5">
        <w:rPr>
          <w:rFonts w:ascii="宋体" w:hAnsi="宋体" w:hint="eastAsia"/>
          <w:szCs w:val="21"/>
        </w:rPr>
        <w:t>分别为特殊数列，裂项相消法类似于</w:t>
      </w:r>
      <w:r w:rsidRPr="00B615E5">
        <w:rPr>
          <w:rFonts w:ascii="宋体" w:hAnsi="宋体" w:hint="eastAsia"/>
          <w:position w:val="-28"/>
          <w:szCs w:val="21"/>
        </w:rPr>
        <w:object w:dxaOrig="1260" w:dyaOrig="660">
          <v:shape id="对象 621" o:spid="_x000003bdca95-4c13-4ea6-80e2-26331cc83813_i1595" type="#_x000003bdca95-4c13-4ea6-80e2-26331cc83813_t75" alt="学科网 版权所有" style="width:63pt;height:33pt" o:ole="">
            <v:imagedata r:id="rId03bdca95-4c13-4ea6-80e2-26331cc838131058" o:title=""/>
          </v:shape>
          <o:OLEObject Type="Embed" ProgID="Equation.3" ShapeID="对象 621" DrawAspect="Content" ObjectID="_1539159814" r:id="rId03bdca95-4c13-4ea6-80e2-26331cc838131059"/>
        </w:object>
      </w:r>
      <w:r w:rsidRPr="00B615E5">
        <w:rPr>
          <w:rFonts w:ascii="宋体" w:hAnsi="宋体" w:hint="eastAsia"/>
          <w:szCs w:val="21"/>
        </w:rPr>
        <w:t>，错位相减法类似于</w:t>
      </w:r>
      <w:r w:rsidRPr="00B615E5">
        <w:rPr>
          <w:rFonts w:ascii="宋体" w:hAnsi="宋体" w:hint="eastAsia"/>
          <w:position w:val="-12"/>
          <w:szCs w:val="21"/>
        </w:rPr>
        <w:object w:dxaOrig="1040" w:dyaOrig="360">
          <v:shape id="对象 622" o:spid="_x000003bdca95-4c13-4ea6-80e2-26331cc83813_i1596" type="#_x000003bdca95-4c13-4ea6-80e2-26331cc83813_t75" alt="学科网 版权所有" style="width:51.75pt;height:18pt" o:ole="">
            <v:imagedata r:id="rId03bdca95-4c13-4ea6-80e2-26331cc838131060" o:title=""/>
          </v:shape>
          <o:OLEObject Type="Embed" ProgID="Equation.3" ShapeID="对象 622" DrawAspect="Content" ObjectID="_1539159815" r:id="rId03bdca95-4c13-4ea6-80e2-26331cc838131061"/>
        </w:object>
      </w:r>
      <w:r w:rsidRPr="00B615E5">
        <w:rPr>
          <w:rFonts w:ascii="宋体" w:hAnsi="宋体" w:hint="eastAsia"/>
          <w:szCs w:val="21"/>
        </w:rPr>
        <w:t>，其中</w:t>
      </w:r>
      <w:r w:rsidRPr="00B615E5">
        <w:rPr>
          <w:rFonts w:ascii="宋体" w:hAnsi="宋体" w:hint="eastAsia"/>
          <w:position w:val="-14"/>
          <w:szCs w:val="21"/>
        </w:rPr>
        <w:object w:dxaOrig="441" w:dyaOrig="380">
          <v:shape id="对象 623" o:spid="_x000003bdca95-4c13-4ea6-80e2-26331cc83813_i1597" type="#_x000003bdca95-4c13-4ea6-80e2-26331cc83813_t75" alt="学科网 版权所有" style="width:21.75pt;height:18.75pt" o:ole="">
            <v:imagedata r:id="rId03bdca95-4c13-4ea6-80e2-26331cc838131054" o:title=""/>
          </v:shape>
          <o:OLEObject Type="Embed" ProgID="Equation.3" ShapeID="对象 623" DrawAspect="Content" ObjectID="_1539159816" r:id="rId03bdca95-4c13-4ea6-80e2-26331cc838131062"/>
        </w:object>
      </w:r>
      <w:r w:rsidRPr="00B615E5">
        <w:rPr>
          <w:rFonts w:ascii="宋体" w:hAnsi="宋体" w:hint="eastAsia"/>
          <w:szCs w:val="21"/>
        </w:rPr>
        <w:t>为等差数列，</w:t>
      </w:r>
      <w:r w:rsidRPr="00B615E5">
        <w:rPr>
          <w:rFonts w:ascii="宋体" w:hAnsi="宋体" w:hint="eastAsia"/>
          <w:position w:val="-12"/>
          <w:szCs w:val="21"/>
        </w:rPr>
        <w:object w:dxaOrig="420" w:dyaOrig="360">
          <v:shape id="对象 624" o:spid="_x000003bdca95-4c13-4ea6-80e2-26331cc83813_i1598" type="#_x000003bdca95-4c13-4ea6-80e2-26331cc83813_t75" alt="学科网 版权所有" style="width:21pt;height:18pt" o:ole="">
            <v:imagedata r:id="rId03bdca95-4c13-4ea6-80e2-26331cc838131056" o:title=""/>
          </v:shape>
          <o:OLEObject Type="Embed" ProgID="Equation.3" ShapeID="对象 624" DrawAspect="Content" ObjectID="_1539159817" r:id="rId03bdca95-4c13-4ea6-80e2-26331cc838131063"/>
        </w:object>
      </w:r>
      <w:r w:rsidRPr="00B615E5">
        <w:rPr>
          <w:rFonts w:ascii="宋体" w:hAnsi="宋体" w:hint="eastAsia"/>
          <w:szCs w:val="21"/>
        </w:rPr>
        <w:t>为等比数列等</w:t>
      </w:r>
      <w:r w:rsidR="00B615E5">
        <w:rPr>
          <w:rFonts w:ascii="宋体" w:hAnsi="宋体" w:hint="eastAsia"/>
          <w:szCs w:val="21"/>
        </w:rPr>
        <w:t>．</w:t>
      </w:r>
    </w:p>
    <w:p w:rsidR="00C57CE4" w:rsidRPr="00A2599E" w:rsidRDefault="00C57CE4" w:rsidP="00A2599E">
      <w:r w:rsidRPr="00A2599E">
        <w:rPr>
          <w:rFonts w:ascii="宋体" w:hAnsi="宋体" w:hint="eastAsia"/>
          <w:szCs w:val="21"/>
        </w:rPr>
        <w:t>13．</w:t>
      </w:r>
      <w:r w:rsidR="00614FF6" w:rsidRPr="00A2599E">
        <w:rPr>
          <w:rFonts w:ascii="宋体" w:hAnsi="宋体" w:hint="eastAsia"/>
          <w:szCs w:val="21"/>
        </w:rPr>
        <w:t>(Ⅰ)</w:t>
      </w:r>
      <w:r w:rsidR="00006638" w:rsidRPr="00A2599E">
        <w:rPr>
          <w:rFonts w:ascii="宋体" w:hAnsi="宋体"/>
          <w:position w:val="-12"/>
          <w:szCs w:val="21"/>
        </w:rPr>
        <w:object w:dxaOrig="1219" w:dyaOrig="380">
          <v:shape id="_x0000ad19dd16-eddf-40c8-9065-01f9a67545c8_i1155" type="#_x0000ad19dd16-eddf-40c8-9065-01f9a67545c8_t75" alt="学科网 版权所有" style="width:60.7pt;height:18.8pt" o:ole="">
            <v:imagedata r:id="rIdad19dd16-eddf-40c8-9065-01f9a67545c8243" o:title=""/>
          </v:shape>
          <o:OLEObject Type="Embed" ProgID="Equation.3" ShapeID="_x0000ad19dd16-eddf-40c8-9065-01f9a67545c8_i1155" DrawAspect="Content" ObjectID="_1538309958" r:id="rIdad19dd16-eddf-40c8-9065-01f9a67545c8244"/>
        </w:object>
      </w:r>
      <w:r w:rsidR="00006638" w:rsidRPr="00A2599E">
        <w:rPr>
          <w:rFonts w:ascii="宋体" w:hAnsi="宋体" w:hint="eastAsia"/>
          <w:szCs w:val="21"/>
        </w:rPr>
        <w:t>；</w:t>
      </w:r>
      <w:r w:rsidR="00006638" w:rsidRPr="00A2599E">
        <w:rPr>
          <w:rFonts w:ascii="宋体" w:hAnsi="宋体"/>
          <w:position w:val="-12"/>
        </w:rPr>
        <w:object w:dxaOrig="2980" w:dyaOrig="380">
          <v:shape id="_x0000ad19dd16-eddf-40c8-9065-01f9a67545c8_i1156" type="#_x0000ad19dd16-eddf-40c8-9065-01f9a67545c8_t75" alt="学科网 版权所有" style="width:148.85pt;height:18.8pt" o:ole="">
            <v:imagedata r:id="rIdad19dd16-eddf-40c8-9065-01f9a67545c8245" o:title=""/>
          </v:shape>
          <o:OLEObject Type="Embed" ProgID="Equation.DSMT4" ShapeID="_x0000ad19dd16-eddf-40c8-9065-01f9a67545c8_i1156" DrawAspect="Content" ObjectID="_1538309959" r:id="rIdad19dd16-eddf-40c8-9065-01f9a67545c8246"/>
        </w:object>
      </w:r>
      <w:r w:rsidR="00006638" w:rsidRPr="00A2599E">
        <w:rPr>
          <w:rFonts w:ascii="宋体" w:hAnsi="宋体" w:hint="eastAsia"/>
        </w:rPr>
        <w:t>（Ⅱ）</w:t>
      </w:r>
      <w:r w:rsidR="00006638" w:rsidRPr="00A2599E">
        <w:rPr>
          <w:rFonts w:ascii="宋体" w:hAnsi="宋体"/>
          <w:position w:val="-24"/>
        </w:rPr>
        <w:object w:dxaOrig="1920" w:dyaOrig="620">
          <v:shape id="_x0000ad19dd16-eddf-40c8-9065-01f9a67545c8_i1157" type="#_x0000ad19dd16-eddf-40c8-9065-01f9a67545c8_t75" alt="学科网 版权所有" style="width:96.2pt;height:31.15pt" o:ole="">
            <v:imagedata r:id="rIdad19dd16-eddf-40c8-9065-01f9a67545c8247" o:title=""/>
          </v:shape>
          <o:OLEObject Type="Embed" ProgID="Equation.DSMT4" ShapeID="_x0000ad19dd16-eddf-40c8-9065-01f9a67545c8_i1157" DrawAspect="Content" ObjectID="_1538309960" r:id="rIdad19dd16-eddf-40c8-9065-01f9a67545c8248"/>
        </w:object>
      </w:r>
      <w:r w:rsidR="00006638" w:rsidRPr="00A2599E">
        <w:rPr>
          <w:rFonts w:ascii="宋体" w:hAnsi="宋体" w:hint="eastAsia"/>
        </w:rPr>
        <w:t>.</w:t>
      </w:r>
    </w:p>
    <w:p w:rsidR="00C57CE4" w:rsidRPr="00A2599E" w:rsidRDefault="00C57CE4" w:rsidP="00A2599E">
      <w:r w:rsidRPr="00A2599E">
        <w:rPr>
          <w:rFonts w:ascii="宋体" w:hAnsi="宋体" w:hint="eastAsia"/>
          <w:szCs w:val="21"/>
        </w:rPr>
        <w:t>【解析】</w:t>
      </w:r>
    </w:p>
    <w:p w:rsidR="00614FF6" w:rsidRPr="00A2599E" w:rsidRDefault="00C57CE4" w:rsidP="00A2599E">
      <w:r w:rsidRPr="00A2599E">
        <w:rPr>
          <w:rFonts w:ascii="宋体" w:hAnsi="宋体" w:hint="eastAsia"/>
          <w:szCs w:val="21"/>
        </w:rPr>
        <w:t>试题分析：</w:t>
      </w:r>
      <w:r w:rsidR="00006638" w:rsidRPr="00A2599E">
        <w:rPr>
          <w:rFonts w:ascii="宋体" w:hAnsi="宋体" w:hint="eastAsia"/>
          <w:szCs w:val="21"/>
        </w:rPr>
        <w:t>（Ⅰ</w:t>
      </w:r>
      <w:r w:rsidR="00006638" w:rsidRPr="00A2599E">
        <w:rPr>
          <w:rFonts w:ascii="宋体" w:hAnsi="宋体"/>
          <w:szCs w:val="21"/>
        </w:rPr>
        <w:t>）</w:t>
      </w:r>
      <w:r w:rsidR="00006638" w:rsidRPr="00A2599E">
        <w:rPr>
          <w:rFonts w:ascii="宋体" w:hAnsi="宋体" w:hint="eastAsia"/>
        </w:rPr>
        <w:t>数列</w:t>
      </w:r>
      <w:r w:rsidR="00006638" w:rsidRPr="00A2599E">
        <w:rPr>
          <w:rFonts w:ascii="宋体" w:hAnsi="宋体"/>
          <w:position w:val="-14"/>
        </w:rPr>
        <w:object w:dxaOrig="480" w:dyaOrig="400">
          <v:shape id="_x0000ad19dd16-eddf-40c8-9065-01f9a67545c8_i1158" type="#_x0000ad19dd16-eddf-40c8-9065-01f9a67545c8_t75" alt="学科网 版权所有" style="width:24.2pt;height:19.9pt" o:ole="">
            <v:imagedata r:id="rIdad19dd16-eddf-40c8-9065-01f9a67545c8230" o:title=""/>
          </v:shape>
          <o:OLEObject Type="Embed" ProgID="Equation.DSMT4" ShapeID="_x0000ad19dd16-eddf-40c8-9065-01f9a67545c8_i1158" DrawAspect="Content" ObjectID="_1538309961" r:id="rIdad19dd16-eddf-40c8-9065-01f9a67545c8249"/>
        </w:object>
      </w:r>
      <w:r w:rsidR="00006638" w:rsidRPr="00A2599E">
        <w:rPr>
          <w:rFonts w:ascii="宋体" w:hAnsi="宋体" w:hint="eastAsia"/>
        </w:rPr>
        <w:t>是等比数列,所以根据公式</w:t>
      </w:r>
      <w:r w:rsidR="00006638" w:rsidRPr="00A2599E">
        <w:rPr>
          <w:rFonts w:ascii="宋体" w:hAnsi="宋体"/>
          <w:position w:val="-30"/>
        </w:rPr>
        <w:object w:dxaOrig="1080" w:dyaOrig="700">
          <v:shape id="_x0000ad19dd16-eddf-40c8-9065-01f9a67545c8_i1159" type="#_x0000ad19dd16-eddf-40c8-9065-01f9a67545c8_t75" alt="学科网 版权所有" style="width:54.25pt;height:34.95pt" o:ole="">
            <v:imagedata r:id="rIdad19dd16-eddf-40c8-9065-01f9a67545c8250" o:title=""/>
          </v:shape>
          <o:OLEObject Type="Embed" ProgID="Equation.3" ShapeID="_x0000ad19dd16-eddf-40c8-9065-01f9a67545c8_i1159" DrawAspect="Content" ObjectID="_1538309962" r:id="rIdad19dd16-eddf-40c8-9065-01f9a67545c8251"/>
        </w:object>
      </w:r>
      <w:r w:rsidR="00006638" w:rsidRPr="00A2599E">
        <w:rPr>
          <w:rFonts w:ascii="宋体" w:hAnsi="宋体" w:hint="eastAsia"/>
        </w:rPr>
        <w:t>，</w:t>
      </w:r>
      <w:r w:rsidR="00006638" w:rsidRPr="00A2599E">
        <w:rPr>
          <w:rFonts w:ascii="宋体" w:hAnsi="宋体"/>
        </w:rPr>
        <w:t>求公比</w:t>
      </w:r>
      <w:r w:rsidR="00006638" w:rsidRPr="00A2599E">
        <w:rPr>
          <w:rFonts w:ascii="宋体" w:hAnsi="宋体" w:hint="eastAsia"/>
        </w:rPr>
        <w:t>，根据首项和公比求通项公式，因为数列</w:t>
      </w:r>
      <w:r w:rsidR="00006638" w:rsidRPr="00A2599E">
        <w:rPr>
          <w:rFonts w:ascii="宋体" w:hAnsi="宋体"/>
          <w:position w:val="-14"/>
        </w:rPr>
        <w:object w:dxaOrig="900" w:dyaOrig="400">
          <v:shape id="_x0000ad19dd16-eddf-40c8-9065-01f9a67545c8_i1160" type="#_x0000ad19dd16-eddf-40c8-9065-01f9a67545c8_t75" alt="学科网 版权所有" style="width:45.15pt;height:19.9pt" o:ole="">
            <v:imagedata r:id="rIdad19dd16-eddf-40c8-9065-01f9a67545c8238" o:title=""/>
          </v:shape>
          <o:OLEObject Type="Embed" ProgID="Equation.DSMT4" ShapeID="_x0000ad19dd16-eddf-40c8-9065-01f9a67545c8_i1160" DrawAspect="Content" ObjectID="_1538309963" r:id="rIdad19dd16-eddf-40c8-9065-01f9a67545c8252"/>
        </w:object>
      </w:r>
      <w:r w:rsidR="00006638" w:rsidRPr="00A2599E">
        <w:rPr>
          <w:rFonts w:ascii="宋体" w:hAnsi="宋体" w:hint="eastAsia"/>
        </w:rPr>
        <w:t>是等差数列，所以根据数列的首项</w:t>
      </w:r>
      <w:r w:rsidR="00006638" w:rsidRPr="00A2599E">
        <w:rPr>
          <w:rFonts w:ascii="宋体" w:hAnsi="宋体"/>
          <w:position w:val="-10"/>
        </w:rPr>
        <w:object w:dxaOrig="660" w:dyaOrig="340">
          <v:shape id="_x0000ad19dd16-eddf-40c8-9065-01f9a67545c8_i1161" type="#_x0000ad19dd16-eddf-40c8-9065-01f9a67545c8_t75" alt="学科网 版权所有" style="width:32.8pt;height:17.2pt" o:ole="">
            <v:imagedata r:id="rIdad19dd16-eddf-40c8-9065-01f9a67545c8253" o:title=""/>
          </v:shape>
          <o:OLEObject Type="Embed" ProgID="Equation.3" ShapeID="_x0000ad19dd16-eddf-40c8-9065-01f9a67545c8_i1161" DrawAspect="Content" ObjectID="_1538309964" r:id="rIdad19dd16-eddf-40c8-9065-01f9a67545c8254"/>
        </w:object>
      </w:r>
      <w:r w:rsidR="00006638" w:rsidRPr="00A2599E">
        <w:rPr>
          <w:rFonts w:ascii="宋体" w:hAnsi="宋体"/>
        </w:rPr>
        <w:t>和数列的第四项</w:t>
      </w:r>
      <w:r w:rsidR="00006638" w:rsidRPr="00A2599E">
        <w:rPr>
          <w:rFonts w:ascii="宋体" w:hAnsi="宋体"/>
          <w:position w:val="-10"/>
        </w:rPr>
        <w:object w:dxaOrig="720" w:dyaOrig="340">
          <v:shape id="_x0000ad19dd16-eddf-40c8-9065-01f9a67545c8_i1162" type="#_x0000ad19dd16-eddf-40c8-9065-01f9a67545c8_t75" alt="学科网 版权所有" style="width:36pt;height:17.2pt" o:ole="">
            <v:imagedata r:id="rIdad19dd16-eddf-40c8-9065-01f9a67545c8255" o:title=""/>
          </v:shape>
          <o:OLEObject Type="Embed" ProgID="Equation.3" ShapeID="_x0000ad19dd16-eddf-40c8-9065-01f9a67545c8_i1162" DrawAspect="Content" ObjectID="_1538309965" r:id="rIdad19dd16-eddf-40c8-9065-01f9a67545c8256"/>
        </w:object>
      </w:r>
      <w:r w:rsidR="00006638" w:rsidRPr="00A2599E">
        <w:rPr>
          <w:rFonts w:ascii="宋体" w:hAnsi="宋体" w:hint="eastAsia"/>
        </w:rPr>
        <w:t>，</w:t>
      </w:r>
      <w:r w:rsidR="00006638" w:rsidRPr="00A2599E">
        <w:rPr>
          <w:rFonts w:ascii="宋体" w:hAnsi="宋体"/>
        </w:rPr>
        <w:t>求数列的公差</w:t>
      </w:r>
      <w:r w:rsidR="00006638" w:rsidRPr="00A2599E">
        <w:rPr>
          <w:rFonts w:ascii="宋体" w:hAnsi="宋体" w:hint="eastAsia"/>
        </w:rPr>
        <w:t>，</w:t>
      </w:r>
      <w:r w:rsidR="00006638" w:rsidRPr="00A2599E">
        <w:rPr>
          <w:rFonts w:ascii="宋体" w:hAnsi="宋体"/>
        </w:rPr>
        <w:t>即求得数列</w:t>
      </w:r>
      <w:r w:rsidR="00006638" w:rsidRPr="00A2599E">
        <w:rPr>
          <w:rFonts w:ascii="宋体" w:hAnsi="宋体"/>
          <w:position w:val="-14"/>
        </w:rPr>
        <w:object w:dxaOrig="900" w:dyaOrig="400">
          <v:shape id="_x0000ad19dd16-eddf-40c8-9065-01f9a67545c8_i1163" type="#_x0000ad19dd16-eddf-40c8-9065-01f9a67545c8_t75" alt="学科网 版权所有" style="width:45.15pt;height:19.9pt" o:ole="">
            <v:imagedata r:id="rIdad19dd16-eddf-40c8-9065-01f9a67545c8238" o:title=""/>
          </v:shape>
          <o:OLEObject Type="Embed" ProgID="Equation.DSMT4" ShapeID="_x0000ad19dd16-eddf-40c8-9065-01f9a67545c8_i1163" DrawAspect="Content" ObjectID="_1538309966" r:id="rIdad19dd16-eddf-40c8-9065-01f9a67545c8257"/>
        </w:object>
      </w:r>
      <w:r w:rsidR="00006638" w:rsidRPr="00A2599E">
        <w:rPr>
          <w:rFonts w:ascii="宋体" w:hAnsi="宋体"/>
        </w:rPr>
        <w:t>的通项公式</w:t>
      </w:r>
      <w:r w:rsidR="00006638" w:rsidRPr="00A2599E">
        <w:rPr>
          <w:rFonts w:ascii="宋体" w:hAnsi="宋体" w:hint="eastAsia"/>
        </w:rPr>
        <w:t>，</w:t>
      </w:r>
      <w:r w:rsidR="00006638" w:rsidRPr="00A2599E">
        <w:rPr>
          <w:rFonts w:ascii="宋体" w:hAnsi="宋体"/>
        </w:rPr>
        <w:t>最后再求得数列</w:t>
      </w:r>
      <w:r w:rsidR="00006638" w:rsidRPr="00A2599E">
        <w:rPr>
          <w:rFonts w:ascii="宋体" w:hAnsi="宋体"/>
          <w:position w:val="-12"/>
        </w:rPr>
        <w:object w:dxaOrig="440" w:dyaOrig="360">
          <v:shape id="_x0000ad19dd16-eddf-40c8-9065-01f9a67545c8_i1164" type="#_x0000ad19dd16-eddf-40c8-9065-01f9a67545c8_t75" alt="学科网 版权所有" style="width:22.05pt;height:18.25pt" o:ole="">
            <v:imagedata r:id="rIdad19dd16-eddf-40c8-9065-01f9a67545c8258" o:title=""/>
          </v:shape>
          <o:OLEObject Type="Embed" ProgID="Equation.3" ShapeID="_x0000ad19dd16-eddf-40c8-9065-01f9a67545c8_i1164" DrawAspect="Content" ObjectID="_1538309967" r:id="rIdad19dd16-eddf-40c8-9065-01f9a67545c8259"/>
        </w:object>
      </w:r>
      <w:r w:rsidR="00006638" w:rsidRPr="00A2599E">
        <w:rPr>
          <w:rFonts w:ascii="宋体" w:hAnsi="宋体"/>
        </w:rPr>
        <w:t>的通项公式</w:t>
      </w:r>
      <w:r w:rsidR="00006638" w:rsidRPr="00A2599E">
        <w:rPr>
          <w:rFonts w:ascii="宋体" w:hAnsi="宋体" w:hint="eastAsia"/>
        </w:rPr>
        <w:t>；（Ⅱ）</w:t>
      </w:r>
      <w:r w:rsidR="00006638" w:rsidRPr="00A2599E">
        <w:rPr>
          <w:rFonts w:ascii="宋体" w:hAnsi="宋体"/>
          <w:position w:val="-12"/>
        </w:rPr>
        <w:object w:dxaOrig="2940" w:dyaOrig="380">
          <v:shape id="_x0000ad19dd16-eddf-40c8-9065-01f9a67545c8_i1165" type="#_x0000ad19dd16-eddf-40c8-9065-01f9a67545c8_t75" alt="学科网 版权所有" style="width:147.2pt;height:18.8pt" o:ole="">
            <v:imagedata r:id="rIdad19dd16-eddf-40c8-9065-01f9a67545c8260" o:title=""/>
          </v:shape>
          <o:OLEObject Type="Embed" ProgID="Equation.DSMT4" ShapeID="_x0000ad19dd16-eddf-40c8-9065-01f9a67545c8_i1165" DrawAspect="Content" ObjectID="_1538309968" r:id="rIdad19dd16-eddf-40c8-9065-01f9a67545c8261"/>
        </w:object>
      </w:r>
      <w:r w:rsidR="00006638" w:rsidRPr="00A2599E">
        <w:rPr>
          <w:rFonts w:ascii="宋体" w:hAnsi="宋体" w:hint="eastAsia"/>
        </w:rPr>
        <w:t>，</w:t>
      </w:r>
      <w:r w:rsidR="00006638" w:rsidRPr="00A2599E">
        <w:rPr>
          <w:rFonts w:ascii="宋体" w:hAnsi="宋体"/>
        </w:rPr>
        <w:t>所以根据分组转化法</w:t>
      </w:r>
      <w:r w:rsidR="00006638" w:rsidRPr="00A2599E">
        <w:rPr>
          <w:rFonts w:ascii="宋体" w:hAnsi="宋体" w:hint="eastAsia"/>
        </w:rPr>
        <w:t>：</w:t>
      </w:r>
      <w:r w:rsidR="00006638" w:rsidRPr="00A2599E">
        <w:rPr>
          <w:rFonts w:ascii="宋体" w:hAnsi="宋体"/>
        </w:rPr>
        <w:t>等差数列加等比数列求和</w:t>
      </w:r>
      <w:r w:rsidR="00006638" w:rsidRPr="00A2599E">
        <w:rPr>
          <w:rFonts w:ascii="宋体" w:hAnsi="宋体" w:hint="eastAsia"/>
        </w:rPr>
        <w:t>.</w:t>
      </w:r>
    </w:p>
    <w:p w:rsidR="00C57CE4" w:rsidRPr="00A2599E" w:rsidRDefault="00C57CE4" w:rsidP="00A2599E">
      <w:r w:rsidRPr="00A2599E">
        <w:rPr>
          <w:rFonts w:ascii="宋体" w:hAnsi="宋体" w:hint="eastAsia"/>
          <w:szCs w:val="21"/>
        </w:rPr>
        <w:t>试题解析：</w:t>
      </w:r>
      <w:r w:rsidRPr="00A2599E">
        <w:rPr>
          <w:rFonts w:ascii="宋体" w:hAnsi="宋体" w:hint="eastAsia"/>
        </w:rPr>
        <w:t>（I）设等比数列</w:t>
      </w:r>
      <w:r w:rsidRPr="00A2599E">
        <w:rPr>
          <w:rFonts w:ascii="宋体" w:hAnsi="宋体"/>
          <w:position w:val="-14"/>
        </w:rPr>
        <w:object w:dxaOrig="480" w:dyaOrig="400">
          <v:shape id="_x0000ad19dd16-eddf-40c8-9065-01f9a67545c8_i1166" type="#_x0000ad19dd16-eddf-40c8-9065-01f9a67545c8_t75" alt="学科网 版权所有" style="width:24.2pt;height:19.9pt" o:ole="">
            <v:imagedata r:id="rIdad19dd16-eddf-40c8-9065-01f9a67545c8262" o:title=""/>
          </v:shape>
          <o:OLEObject Type="Embed" ProgID="Equation.DSMT4" ShapeID="_x0000ad19dd16-eddf-40c8-9065-01f9a67545c8_i1166" DrawAspect="Content" ObjectID="_1538309969" r:id="rIdad19dd16-eddf-40c8-9065-01f9a67545c8263"/>
        </w:object>
      </w:r>
      <w:r w:rsidRPr="00A2599E">
        <w:rPr>
          <w:rFonts w:ascii="宋体" w:hAnsi="宋体" w:hint="eastAsia"/>
        </w:rPr>
        <w:t>的公比为q，由题意得</w:t>
      </w:r>
      <w:r w:rsidRPr="00A2599E">
        <w:rPr>
          <w:rFonts w:ascii="宋体" w:hAnsi="宋体"/>
          <w:position w:val="-30"/>
        </w:rPr>
        <w:object w:dxaOrig="1660" w:dyaOrig="680">
          <v:shape id="_x0000ad19dd16-eddf-40c8-9065-01f9a67545c8_i1167" type="#_x0000ad19dd16-eddf-40c8-9065-01f9a67545c8_t75" alt="学科网 版权所有" style="width:82.75pt;height:33.85pt" o:ole="">
            <v:imagedata r:id="rIdad19dd16-eddf-40c8-9065-01f9a67545c8264" o:title=""/>
          </v:shape>
          <o:OLEObject Type="Embed" ProgID="Equation.DSMT4" ShapeID="_x0000ad19dd16-eddf-40c8-9065-01f9a67545c8_i1167" DrawAspect="Content" ObjectID="_1538309970" r:id="rIdad19dd16-eddf-40c8-9065-01f9a67545c8265"/>
        </w:object>
      </w:r>
      <w:r w:rsidRPr="00A2599E">
        <w:rPr>
          <w:rFonts w:ascii="宋体" w:hAnsi="宋体" w:hint="eastAsia"/>
        </w:rPr>
        <w:t>，解得</w:t>
      </w:r>
      <w:r w:rsidRPr="00A2599E">
        <w:rPr>
          <w:rFonts w:ascii="宋体" w:hAnsi="宋体"/>
          <w:position w:val="-10"/>
        </w:rPr>
        <w:object w:dxaOrig="560" w:dyaOrig="320">
          <v:shape id="_x0000ad19dd16-eddf-40c8-9065-01f9a67545c8_i1168" type="#_x0000ad19dd16-eddf-40c8-9065-01f9a67545c8_t75" alt="学科网 版权所有" style="width:27.95pt;height:16.1pt" o:ole="">
            <v:imagedata r:id="rIdad19dd16-eddf-40c8-9065-01f9a67545c8266" o:title=""/>
          </v:shape>
          <o:OLEObject Type="Embed" ProgID="Equation.DSMT4" ShapeID="_x0000ad19dd16-eddf-40c8-9065-01f9a67545c8_i1168" DrawAspect="Content" ObjectID="_1538309971" r:id="rIdad19dd16-eddf-40c8-9065-01f9a67545c8267"/>
        </w:object>
      </w:r>
      <w:r w:rsidRPr="00A2599E">
        <w:rPr>
          <w:rFonts w:ascii="宋体" w:hAnsi="宋体" w:hint="eastAsia"/>
        </w:rPr>
        <w:t>.</w:t>
      </w:r>
    </w:p>
    <w:p w:rsidR="00C57CE4" w:rsidRPr="00A2599E" w:rsidRDefault="00C57CE4" w:rsidP="00A2599E">
      <w:r w:rsidRPr="00A2599E">
        <w:rPr>
          <w:rFonts w:ascii="宋体" w:hAnsi="宋体" w:hint="eastAsia"/>
        </w:rPr>
        <w:t>所以</w:t>
      </w:r>
      <w:r w:rsidRPr="00A2599E">
        <w:rPr>
          <w:rFonts w:ascii="宋体" w:hAnsi="宋体"/>
          <w:position w:val="-12"/>
        </w:rPr>
        <w:object w:dxaOrig="3060" w:dyaOrig="380">
          <v:shape id="_x0000ad19dd16-eddf-40c8-9065-01f9a67545c8_i1169" type="#_x0000ad19dd16-eddf-40c8-9065-01f9a67545c8_t75" alt="学科网 版权所有" style="width:153.15pt;height:18.8pt" o:ole="">
            <v:imagedata r:id="rIdad19dd16-eddf-40c8-9065-01f9a67545c8268" o:title=""/>
          </v:shape>
          <o:OLEObject Type="Embed" ProgID="Equation.DSMT4" ShapeID="_x0000ad19dd16-eddf-40c8-9065-01f9a67545c8_i1169" DrawAspect="Content" ObjectID="_1538309972" r:id="rIdad19dd16-eddf-40c8-9065-01f9a67545c8269"/>
        </w:object>
      </w:r>
      <w:r w:rsidRPr="00A2599E">
        <w:rPr>
          <w:rFonts w:ascii="宋体" w:hAnsi="宋体" w:hint="eastAsia"/>
        </w:rPr>
        <w:t>.</w:t>
      </w:r>
      <w:r w:rsidR="00A2599E" w:rsidRPr="00A2599E">
        <w:rPr>
          <w:rFonts w:ascii="宋体" w:hAnsi="宋体" w:hint="eastAsia"/>
        </w:rPr>
        <w:t xml:space="preserve"> </w:t>
      </w:r>
    </w:p>
    <w:p w:rsidR="00C57CE4" w:rsidRPr="00A2599E" w:rsidRDefault="00C57CE4" w:rsidP="00A2599E">
      <w:r w:rsidRPr="00A2599E">
        <w:rPr>
          <w:rFonts w:ascii="宋体" w:hAnsi="宋体" w:hint="eastAsia"/>
        </w:rPr>
        <w:t>设等差数列</w:t>
      </w:r>
      <w:r w:rsidRPr="00A2599E">
        <w:rPr>
          <w:rFonts w:ascii="宋体" w:hAnsi="宋体"/>
          <w:position w:val="-14"/>
        </w:rPr>
        <w:object w:dxaOrig="900" w:dyaOrig="400">
          <v:shape id="_x0000ad19dd16-eddf-40c8-9065-01f9a67545c8_i1170" type="#_x0000ad19dd16-eddf-40c8-9065-01f9a67545c8_t75" alt="学科网 版权所有" style="width:45.15pt;height:19.9pt" o:ole="">
            <v:imagedata r:id="rIdad19dd16-eddf-40c8-9065-01f9a67545c8270" o:title=""/>
          </v:shape>
          <o:OLEObject Type="Embed" ProgID="Equation.DSMT4" ShapeID="_x0000ad19dd16-eddf-40c8-9065-01f9a67545c8_i1170" DrawAspect="Content" ObjectID="_1538309973" r:id="rIdad19dd16-eddf-40c8-9065-01f9a67545c8271"/>
        </w:object>
      </w:r>
      <w:r w:rsidRPr="00A2599E">
        <w:rPr>
          <w:rFonts w:ascii="宋体" w:hAnsi="宋体" w:hint="eastAsia"/>
        </w:rPr>
        <w:t>的公差为d，</w:t>
      </w:r>
    </w:p>
    <w:p w:rsidR="00C57CE4" w:rsidRPr="00A2599E" w:rsidRDefault="00C57CE4" w:rsidP="00A2599E">
      <w:r w:rsidRPr="00A2599E">
        <w:rPr>
          <w:rFonts w:ascii="宋体" w:hAnsi="宋体" w:hint="eastAsia"/>
        </w:rPr>
        <w:t>所以</w:t>
      </w:r>
      <w:r w:rsidRPr="00A2599E">
        <w:rPr>
          <w:rFonts w:ascii="宋体" w:hAnsi="宋体"/>
          <w:position w:val="-12"/>
        </w:rPr>
        <w:object w:dxaOrig="2140" w:dyaOrig="360">
          <v:shape id="_x0000ad19dd16-eddf-40c8-9065-01f9a67545c8_i1171" type="#_x0000ad19dd16-eddf-40c8-9065-01f9a67545c8_t75" alt="学科网 版权所有" style="width:106.95pt;height:18.25pt" o:ole="">
            <v:imagedata r:id="rIdad19dd16-eddf-40c8-9065-01f9a67545c8272" o:title=""/>
          </v:shape>
          <o:OLEObject Type="Embed" ProgID="Equation.DSMT4" ShapeID="_x0000ad19dd16-eddf-40c8-9065-01f9a67545c8_i1171" DrawAspect="Content" ObjectID="_1538309974" r:id="rIdad19dd16-eddf-40c8-9065-01f9a67545c8273"/>
        </w:object>
      </w:r>
      <w:r w:rsidRPr="00A2599E">
        <w:rPr>
          <w:rFonts w:ascii="宋体" w:hAnsi="宋体" w:hint="eastAsia"/>
        </w:rPr>
        <w:t>.即</w:t>
      </w:r>
      <w:r w:rsidRPr="00A2599E">
        <w:rPr>
          <w:rFonts w:ascii="宋体" w:hAnsi="宋体"/>
          <w:position w:val="-10"/>
        </w:rPr>
        <w:object w:dxaOrig="2079" w:dyaOrig="320">
          <v:shape id="_x0000ad19dd16-eddf-40c8-9065-01f9a67545c8_i1172" type="#_x0000ad19dd16-eddf-40c8-9065-01f9a67545c8_t75" alt="学科网 版权所有" style="width:103.7pt;height:16.1pt" o:ole="">
            <v:imagedata r:id="rIdad19dd16-eddf-40c8-9065-01f9a67545c8274" o:title=""/>
          </v:shape>
          <o:OLEObject Type="Embed" ProgID="Equation.DSMT4" ShapeID="_x0000ad19dd16-eddf-40c8-9065-01f9a67545c8_i1172" DrawAspect="Content" ObjectID="_1538309975" r:id="rIdad19dd16-eddf-40c8-9065-01f9a67545c8275"/>
        </w:object>
      </w:r>
      <w:r w:rsidRPr="00A2599E">
        <w:rPr>
          <w:rFonts w:ascii="宋体" w:hAnsi="宋体" w:hint="eastAsia"/>
        </w:rPr>
        <w:t>.解得</w:t>
      </w:r>
      <w:r w:rsidRPr="00A2599E">
        <w:rPr>
          <w:rFonts w:ascii="宋体" w:hAnsi="宋体"/>
          <w:position w:val="-6"/>
        </w:rPr>
        <w:object w:dxaOrig="700" w:dyaOrig="279">
          <v:shape id="_x0000ad19dd16-eddf-40c8-9065-01f9a67545c8_i1173" type="#_x0000ad19dd16-eddf-40c8-9065-01f9a67545c8_t75" alt="学科网 版权所有" style="width:34.95pt;height:13.95pt" o:ole="">
            <v:imagedata r:id="rIdad19dd16-eddf-40c8-9065-01f9a67545c8276" o:title=""/>
          </v:shape>
          <o:OLEObject Type="Embed" ProgID="Equation.DSMT4" ShapeID="_x0000ad19dd16-eddf-40c8-9065-01f9a67545c8_i1173" DrawAspect="Content" ObjectID="_1538309976" r:id="rIdad19dd16-eddf-40c8-9065-01f9a67545c8277"/>
        </w:object>
      </w:r>
      <w:r w:rsidRPr="00A2599E">
        <w:rPr>
          <w:rFonts w:ascii="宋体" w:hAnsi="宋体" w:hint="eastAsia"/>
        </w:rPr>
        <w:t>.</w:t>
      </w:r>
    </w:p>
    <w:p w:rsidR="00C57CE4" w:rsidRPr="00A2599E" w:rsidRDefault="00C57CE4" w:rsidP="00A2599E">
      <w:r w:rsidRPr="00A2599E">
        <w:rPr>
          <w:rFonts w:ascii="宋体" w:hAnsi="宋体" w:hint="eastAsia"/>
        </w:rPr>
        <w:t>所以</w:t>
      </w:r>
      <w:r w:rsidRPr="00A2599E">
        <w:rPr>
          <w:rFonts w:ascii="宋体" w:hAnsi="宋体"/>
          <w:position w:val="-12"/>
        </w:rPr>
        <w:object w:dxaOrig="4400" w:dyaOrig="360">
          <v:shape id="_x0000ad19dd16-eddf-40c8-9065-01f9a67545c8_i1174" type="#_x0000ad19dd16-eddf-40c8-9065-01f9a67545c8_t75" alt="学科网 版权所有" style="width:219.75pt;height:18.25pt" o:ole="">
            <v:imagedata r:id="rIdad19dd16-eddf-40c8-9065-01f9a67545c8278" o:title=""/>
          </v:shape>
          <o:OLEObject Type="Embed" ProgID="Equation.DSMT4" ShapeID="_x0000ad19dd16-eddf-40c8-9065-01f9a67545c8_i1174" DrawAspect="Content" ObjectID="_1538309977" r:id="rIdad19dd16-eddf-40c8-9065-01f9a67545c8279"/>
        </w:object>
      </w:r>
      <w:r w:rsidRPr="00A2599E">
        <w:rPr>
          <w:rFonts w:ascii="宋体" w:hAnsi="宋体" w:hint="eastAsia"/>
        </w:rPr>
        <w:t>.</w:t>
      </w:r>
    </w:p>
    <w:p w:rsidR="00C57CE4" w:rsidRPr="00A2599E" w:rsidRDefault="00C57CE4" w:rsidP="00A2599E">
      <w:r w:rsidRPr="00A2599E">
        <w:rPr>
          <w:rFonts w:ascii="宋体" w:hAnsi="宋体" w:hint="eastAsia"/>
        </w:rPr>
        <w:t>从而</w:t>
      </w:r>
      <w:r w:rsidRPr="00A2599E">
        <w:rPr>
          <w:rFonts w:ascii="宋体" w:hAnsi="宋体"/>
          <w:position w:val="-12"/>
        </w:rPr>
        <w:object w:dxaOrig="2980" w:dyaOrig="380">
          <v:shape id="_x0000ad19dd16-eddf-40c8-9065-01f9a67545c8_i1175" type="#_x0000ad19dd16-eddf-40c8-9065-01f9a67545c8_t75" alt="学科网 版权所有" style="width:148.85pt;height:18.8pt" o:ole="">
            <v:imagedata r:id="rIdad19dd16-eddf-40c8-9065-01f9a67545c8245" o:title=""/>
          </v:shape>
          <o:OLEObject Type="Embed" ProgID="Equation.DSMT4" ShapeID="_x0000ad19dd16-eddf-40c8-9065-01f9a67545c8_i1175" DrawAspect="Content" ObjectID="_1538309978" r:id="rIdad19dd16-eddf-40c8-9065-01f9a67545c8280"/>
        </w:object>
      </w:r>
    </w:p>
    <w:p w:rsidR="00C57CE4" w:rsidRPr="00A2599E" w:rsidRDefault="00C57CE4" w:rsidP="00A2599E">
      <w:r w:rsidRPr="00A2599E">
        <w:rPr>
          <w:rFonts w:ascii="宋体" w:hAnsi="宋体" w:hint="eastAsia"/>
        </w:rPr>
        <w:t>（II）由（I）知</w:t>
      </w:r>
      <w:r w:rsidRPr="00A2599E">
        <w:rPr>
          <w:rFonts w:ascii="宋体" w:hAnsi="宋体"/>
          <w:position w:val="-12"/>
        </w:rPr>
        <w:object w:dxaOrig="2940" w:dyaOrig="380">
          <v:shape id="_x0000ad19dd16-eddf-40c8-9065-01f9a67545c8_i1176" type="#_x0000ad19dd16-eddf-40c8-9065-01f9a67545c8_t75" alt="学科网 版权所有" style="width:147.2pt;height:18.8pt" o:ole="">
            <v:imagedata r:id="rIdad19dd16-eddf-40c8-9065-01f9a67545c8260" o:title=""/>
          </v:shape>
          <o:OLEObject Type="Embed" ProgID="Equation.DSMT4" ShapeID="_x0000ad19dd16-eddf-40c8-9065-01f9a67545c8_i1176" DrawAspect="Content" ObjectID="_1538309979" r:id="rIdad19dd16-eddf-40c8-9065-01f9a67545c8281"/>
        </w:object>
      </w:r>
      <w:r w:rsidRPr="00A2599E">
        <w:rPr>
          <w:rFonts w:ascii="宋体" w:hAnsi="宋体" w:hint="eastAsia"/>
        </w:rPr>
        <w:t>.</w:t>
      </w:r>
    </w:p>
    <w:p w:rsidR="00C57CE4" w:rsidRPr="00A2599E" w:rsidRDefault="00C57CE4" w:rsidP="00A2599E">
      <w:r w:rsidRPr="00A2599E">
        <w:rPr>
          <w:rFonts w:ascii="宋体" w:hAnsi="宋体" w:hint="eastAsia"/>
        </w:rPr>
        <w:t>数列</w:t>
      </w:r>
      <w:r w:rsidRPr="00A2599E">
        <w:rPr>
          <w:rFonts w:ascii="宋体" w:hAnsi="宋体"/>
          <w:position w:val="-14"/>
        </w:rPr>
        <w:object w:dxaOrig="720" w:dyaOrig="400">
          <v:shape id="_x0000ad19dd16-eddf-40c8-9065-01f9a67545c8_i1177" type="#_x0000ad19dd16-eddf-40c8-9065-01f9a67545c8_t75" alt="学科网 版权所有" style="width:36pt;height:19.9pt" o:ole="">
            <v:imagedata r:id="rIdad19dd16-eddf-40c8-9065-01f9a67545c8282" o:title=""/>
          </v:shape>
          <o:OLEObject Type="Embed" ProgID="Equation.DSMT4" ShapeID="_x0000ad19dd16-eddf-40c8-9065-01f9a67545c8_i1177" DrawAspect="Content" ObjectID="_1538309980" r:id="rIdad19dd16-eddf-40c8-9065-01f9a67545c8283"/>
        </w:object>
      </w:r>
      <w:r w:rsidRPr="00A2599E">
        <w:rPr>
          <w:rFonts w:ascii="宋体" w:hAnsi="宋体" w:hint="eastAsia"/>
        </w:rPr>
        <w:t>的前n项和为</w:t>
      </w:r>
      <w:r w:rsidRPr="00A2599E">
        <w:rPr>
          <w:rFonts w:ascii="宋体" w:hAnsi="宋体"/>
          <w:position w:val="-24"/>
        </w:rPr>
        <w:object w:dxaOrig="859" w:dyaOrig="620">
          <v:shape id="_x0000ad19dd16-eddf-40c8-9065-01f9a67545c8_i1178" type="#_x0000ad19dd16-eddf-40c8-9065-01f9a67545c8_t75" alt="学科网 版权所有" style="width:43pt;height:31.15pt" o:ole="">
            <v:imagedata r:id="rIdad19dd16-eddf-40c8-9065-01f9a67545c8284" o:title=""/>
          </v:shape>
          <o:OLEObject Type="Embed" ProgID="Equation.DSMT4" ShapeID="_x0000ad19dd16-eddf-40c8-9065-01f9a67545c8_i1178" DrawAspect="Content" ObjectID="_1538309981" r:id="rIdad19dd16-eddf-40c8-9065-01f9a67545c8285"/>
        </w:object>
      </w:r>
      <w:r w:rsidRPr="00A2599E">
        <w:rPr>
          <w:rFonts w:ascii="宋体" w:hAnsi="宋体" w:hint="eastAsia"/>
        </w:rPr>
        <w:t>，数列</w:t>
      </w:r>
      <w:r w:rsidRPr="00A2599E">
        <w:rPr>
          <w:rFonts w:ascii="宋体" w:hAnsi="宋体"/>
          <w:position w:val="-16"/>
        </w:rPr>
        <w:object w:dxaOrig="920" w:dyaOrig="440">
          <v:shape id="_x0000ad19dd16-eddf-40c8-9065-01f9a67545c8_i1179" type="#_x0000ad19dd16-eddf-40c8-9065-01f9a67545c8_t75" alt="学科网 版权所有" style="width:46.2pt;height:22.05pt" o:ole="">
            <v:imagedata r:id="rIdad19dd16-eddf-40c8-9065-01f9a67545c8286" o:title=""/>
          </v:shape>
          <o:OLEObject Type="Embed" ProgID="Equation.DSMT4" ShapeID="_x0000ad19dd16-eddf-40c8-9065-01f9a67545c8_i1179" DrawAspect="Content" ObjectID="_1538309982" r:id="rIdad19dd16-eddf-40c8-9065-01f9a67545c8287"/>
        </w:object>
      </w:r>
      <w:r w:rsidRPr="00A2599E">
        <w:rPr>
          <w:rFonts w:ascii="宋体" w:hAnsi="宋体" w:hint="eastAsia"/>
        </w:rPr>
        <w:t>的前n项和为</w:t>
      </w:r>
    </w:p>
    <w:p w:rsidR="00C57CE4" w:rsidRPr="00A2599E" w:rsidRDefault="00C57CE4" w:rsidP="00A2599E">
      <w:r w:rsidRPr="00A2599E">
        <w:rPr>
          <w:rFonts w:ascii="宋体" w:hAnsi="宋体"/>
          <w:position w:val="-24"/>
        </w:rPr>
        <w:object w:dxaOrig="3000" w:dyaOrig="660">
          <v:shape id="_x0000ad19dd16-eddf-40c8-9065-01f9a67545c8_i1180" type="#_x0000ad19dd16-eddf-40c8-9065-01f9a67545c8_t75" alt="学科网 版权所有" style="width:149.9pt;height:32.8pt" o:ole="">
            <v:imagedata r:id="rIdad19dd16-eddf-40c8-9065-01f9a67545c8288" o:title=""/>
          </v:shape>
          <o:OLEObject Type="Embed" ProgID="Equation.DSMT4" ShapeID="_x0000ad19dd16-eddf-40c8-9065-01f9a67545c8_i1180" DrawAspect="Content" ObjectID="_1538309983" r:id="rIdad19dd16-eddf-40c8-9065-01f9a67545c8289"/>
        </w:object>
      </w:r>
      <w:r w:rsidR="00A2599E">
        <w:rPr>
          <w:rFonts w:ascii="宋体" w:hAnsi="宋体" w:hint="eastAsia"/>
        </w:rPr>
        <w:t>.</w:t>
      </w:r>
      <w:r w:rsidR="00A2599E" w:rsidRPr="00A2599E">
        <w:rPr>
          <w:rFonts w:ascii="宋体" w:hAnsi="宋体" w:hint="eastAsia"/>
        </w:rPr>
        <w:t xml:space="preserve"> </w:t>
      </w:r>
    </w:p>
    <w:p w:rsidR="00C57CE4" w:rsidRPr="00A2599E" w:rsidRDefault="00C57CE4" w:rsidP="00A2599E">
      <w:r w:rsidRPr="00A2599E">
        <w:rPr>
          <w:rFonts w:ascii="宋体" w:hAnsi="宋体" w:hint="eastAsia"/>
        </w:rPr>
        <w:t>所以，数列</w:t>
      </w:r>
      <w:r w:rsidRPr="00A2599E">
        <w:rPr>
          <w:rFonts w:ascii="宋体" w:hAnsi="宋体"/>
          <w:position w:val="-14"/>
        </w:rPr>
        <w:object w:dxaOrig="460" w:dyaOrig="400">
          <v:shape id="_x0000ad19dd16-eddf-40c8-9065-01f9a67545c8_i1183" type="#_x0000ad19dd16-eddf-40c8-9065-01f9a67545c8_t75" alt="学科网 版权所有" style="width:23.1pt;height:19.9pt" o:ole="">
            <v:imagedata r:id="rIdad19dd16-eddf-40c8-9065-01f9a67545c8290" o:title=""/>
          </v:shape>
          <o:OLEObject Type="Embed" ProgID="Equation.DSMT4" ShapeID="_x0000ad19dd16-eddf-40c8-9065-01f9a67545c8_i1183" DrawAspect="Content" ObjectID="_1538309984" r:id="rIdad19dd16-eddf-40c8-9065-01f9a67545c8291"/>
        </w:object>
      </w:r>
      <w:r w:rsidRPr="00A2599E">
        <w:rPr>
          <w:rFonts w:ascii="宋体" w:hAnsi="宋体" w:hint="eastAsia"/>
        </w:rPr>
        <w:t>的前n项和为</w:t>
      </w:r>
      <w:r w:rsidRPr="00A2599E">
        <w:rPr>
          <w:rFonts w:ascii="宋体" w:hAnsi="宋体"/>
          <w:position w:val="-24"/>
        </w:rPr>
        <w:object w:dxaOrig="1920" w:dyaOrig="620">
          <v:shape id="_x0000ad19dd16-eddf-40c8-9065-01f9a67545c8_i1184" type="#_x0000ad19dd16-eddf-40c8-9065-01f9a67545c8_t75" alt="学科网 版权所有" style="width:96.2pt;height:31.15pt" o:ole="">
            <v:imagedata r:id="rIdad19dd16-eddf-40c8-9065-01f9a67545c8247" o:title=""/>
          </v:shape>
          <o:OLEObject Type="Embed" ProgID="Equation.DSMT4" ShapeID="_x0000ad19dd16-eddf-40c8-9065-01f9a67545c8_i1184" DrawAspect="Content" ObjectID="_1538309985" r:id="rIdad19dd16-eddf-40c8-9065-01f9a67545c8292"/>
        </w:object>
      </w:r>
      <w:r w:rsidRPr="00A2599E">
        <w:rPr>
          <w:rFonts w:ascii="宋体" w:hAnsi="宋体" w:hint="eastAsia"/>
        </w:rPr>
        <w:t>.</w:t>
      </w:r>
    </w:p>
    <w:p w:rsidR="00C57CE4" w:rsidRPr="00A2599E" w:rsidRDefault="00C57CE4" w:rsidP="00A2599E">
      <w:r w:rsidRPr="00A2599E">
        <w:rPr>
          <w:rFonts w:ascii="宋体" w:hAnsi="宋体" w:hint="eastAsia"/>
          <w:szCs w:val="21"/>
        </w:rPr>
        <w:t>考点：</w:t>
      </w:r>
      <w:r w:rsidR="00006638" w:rsidRPr="00A2599E">
        <w:rPr>
          <w:rFonts w:ascii="宋体" w:hAnsi="宋体" w:hint="eastAsia"/>
          <w:szCs w:val="21"/>
        </w:rPr>
        <w:t>1.等差，等比数列求和；2.分组转化法求和.</w:t>
      </w:r>
    </w:p>
    <w:p w:rsidR="00E406A1" w:rsidRPr="001A206B" w:rsidRDefault="00E406A1" w:rsidP="001A206B">
      <w:r w:rsidRPr="001A206B">
        <w:rPr>
          <w:rFonts w:ascii="宋体" w:hAnsi="宋体" w:hint="eastAsia"/>
          <w:szCs w:val="21"/>
        </w:rPr>
        <w:t>14．</w:t>
      </w:r>
      <w:r w:rsidRPr="001A206B">
        <w:rPr>
          <w:rFonts w:ascii="宋体" w:hAnsi="宋体" w:cs="宋体" w:hint="eastAsia"/>
          <w:szCs w:val="21"/>
        </w:rPr>
        <w:t>（1</w:t>
      </w:r>
      <w:r w:rsidR="001A206B" w:rsidRPr="001A206B">
        <w:rPr>
          <w:rFonts w:ascii="宋体" w:hAnsi="宋体" w:cs="宋体" w:hint="eastAsia"/>
          <w:szCs w:val="21"/>
        </w:rPr>
        <w:t>）</w:t>
      </w:r>
      <w:r w:rsidRPr="001A206B">
        <w:rPr>
          <w:rFonts w:ascii="宋体" w:hAnsi="宋体" w:cs="宋体" w:hint="eastAsia"/>
          <w:position w:val="-12"/>
          <w:szCs w:val="21"/>
        </w:rPr>
        <w:object w:dxaOrig="1558" w:dyaOrig="379">
          <v:shape id="对象 653" o:spid="_x00001da2c301-857a-4b88-b49e-6e0b39043442_i1466" type="#_x00001da2c301-857a-4b88-b49e-6e0b39043442_t75" alt="学科网 版权所有" style="width:78.1pt;height:19.15pt" o:ole="">
            <v:imagedata r:id="rId1da2c301-857a-4b88-b49e-6e0b39043442807" o:title=""/>
          </v:shape>
          <o:OLEObject Type="Embed" ProgID="Equation.DSMT4" ShapeID="对象 653" DrawAspect="Content" ObjectID="_1537706390" r:id="rId1da2c301-857a-4b88-b49e-6e0b39043442808"/>
        </w:object>
      </w:r>
      <w:r w:rsidRPr="001A206B">
        <w:rPr>
          <w:rFonts w:ascii="宋体" w:hAnsi="宋体" w:cs="宋体" w:hint="eastAsia"/>
          <w:szCs w:val="21"/>
        </w:rPr>
        <w:t>；（2</w:t>
      </w:r>
      <w:r w:rsidR="001A206B" w:rsidRPr="001A206B">
        <w:rPr>
          <w:rFonts w:ascii="宋体" w:hAnsi="宋体" w:cs="宋体" w:hint="eastAsia"/>
          <w:szCs w:val="21"/>
        </w:rPr>
        <w:t>）</w:t>
      </w:r>
      <w:r w:rsidRPr="001A206B">
        <w:rPr>
          <w:rFonts w:ascii="宋体" w:hAnsi="宋体" w:cs="宋体" w:hint="eastAsia"/>
          <w:position w:val="-24"/>
          <w:szCs w:val="21"/>
        </w:rPr>
        <w:object w:dxaOrig="1520" w:dyaOrig="620">
          <v:shape id="_x00001da2c301-857a-4b88-b49e-6e0b39043442_i1467" type="#_x00001da2c301-857a-4b88-b49e-6e0b39043442_t75" alt="学科网 版权所有" style="width:76.2pt;height:30.85pt" o:ole="">
            <v:fill o:detectmouseclick="t"/>
            <v:imagedata r:id="rId1da2c301-857a-4b88-b49e-6e0b39043442809" o:title=""/>
          </v:shape>
          <o:OLEObject Type="Embed" ProgID="Equation.KSEE3" ShapeID="_x00001da2c301-857a-4b88-b49e-6e0b39043442_i1467" DrawAspect="Content" ObjectID="_1537706391" r:id="rId1da2c301-857a-4b88-b49e-6e0b39043442810">
            <o:FieldCodes>\* MERGEFORMAT</o:FieldCodes>
          </o:OLEObject>
        </w:object>
      </w:r>
      <w:r w:rsidRPr="001A206B">
        <w:rPr>
          <w:rFonts w:ascii="宋体" w:hAnsi="宋体" w:cs="宋体" w:hint="eastAsia"/>
          <w:szCs w:val="21"/>
        </w:rPr>
        <w:t>.</w:t>
      </w:r>
    </w:p>
    <w:p w:rsidR="00E406A1" w:rsidRPr="001A206B" w:rsidRDefault="00E406A1" w:rsidP="001A206B">
      <w:r w:rsidRPr="001A206B">
        <w:rPr>
          <w:rFonts w:ascii="宋体" w:hAnsi="宋体" w:hint="eastAsia"/>
          <w:szCs w:val="21"/>
        </w:rPr>
        <w:t>【解析】</w:t>
      </w:r>
    </w:p>
    <w:p w:rsidR="00E406A1" w:rsidRPr="0015614C" w:rsidRDefault="00E406A1" w:rsidP="001A206B">
      <w:r w:rsidRPr="001A206B">
        <w:rPr>
          <w:rFonts w:ascii="宋体" w:hAnsi="宋体" w:hint="eastAsia"/>
          <w:szCs w:val="21"/>
        </w:rPr>
        <w:t>试题分析：</w:t>
      </w:r>
      <w:r w:rsidRPr="001A206B">
        <w:rPr>
          <w:rFonts w:ascii="宋体" w:hAnsi="宋体" w:cs="宋体" w:hint="eastAsia"/>
          <w:kern w:val="0"/>
          <w:szCs w:val="21"/>
          <w:lang w:bidi="ar"/>
        </w:rPr>
        <w:t>（1</w:t>
      </w:r>
      <w:r w:rsidR="001A206B" w:rsidRPr="001A206B">
        <w:rPr>
          <w:rFonts w:ascii="宋体" w:hAnsi="宋体" w:cs="宋体" w:hint="eastAsia"/>
          <w:kern w:val="0"/>
          <w:szCs w:val="21"/>
          <w:lang w:bidi="ar"/>
        </w:rPr>
        <w:t>）</w:t>
      </w:r>
      <w:r w:rsidRPr="001A206B">
        <w:rPr>
          <w:rFonts w:ascii="宋体" w:hAnsi="宋体" w:cs="宋体" w:hint="eastAsia"/>
          <w:kern w:val="0"/>
          <w:szCs w:val="21"/>
          <w:lang w:bidi="ar"/>
        </w:rPr>
        <w:t>利用递推关系即可得出；（2</w:t>
      </w:r>
      <w:r w:rsidR="001A206B" w:rsidRPr="001A206B">
        <w:rPr>
          <w:rFonts w:ascii="宋体" w:hAnsi="宋体" w:cs="宋体" w:hint="eastAsia"/>
          <w:kern w:val="0"/>
          <w:szCs w:val="21"/>
          <w:lang w:bidi="ar"/>
        </w:rPr>
        <w:t>）</w:t>
      </w:r>
      <w:r w:rsidRPr="001A206B">
        <w:rPr>
          <w:rFonts w:ascii="宋体" w:hAnsi="宋体" w:cs="宋体" w:hint="eastAsia"/>
          <w:kern w:val="0"/>
          <w:szCs w:val="21"/>
          <w:lang w:bidi="ar"/>
        </w:rPr>
        <w:t>结合（1</w:t>
      </w:r>
      <w:r w:rsidR="001A206B" w:rsidRPr="001A206B">
        <w:rPr>
          <w:rFonts w:ascii="宋体" w:hAnsi="宋体" w:cs="宋体" w:hint="eastAsia"/>
          <w:kern w:val="0"/>
          <w:szCs w:val="21"/>
          <w:lang w:bidi="ar"/>
        </w:rPr>
        <w:t>）</w:t>
      </w:r>
      <w:r w:rsidRPr="001A206B">
        <w:rPr>
          <w:rFonts w:ascii="宋体" w:hAnsi="宋体" w:cs="宋体" w:hint="eastAsia"/>
          <w:kern w:val="0"/>
          <w:szCs w:val="21"/>
          <w:lang w:bidi="ar"/>
        </w:rPr>
        <w:t>可得</w:t>
      </w:r>
      <w:r w:rsidRPr="001A206B">
        <w:rPr>
          <w:rFonts w:ascii="宋体" w:hAnsi="宋体" w:cs="宋体" w:hint="eastAsia"/>
          <w:kern w:val="0"/>
          <w:position w:val="-28"/>
          <w:szCs w:val="21"/>
          <w:lang w:bidi="ar"/>
        </w:rPr>
        <w:object w:dxaOrig="3660" w:dyaOrig="699">
          <v:shape id="对象 656" o:spid="_x00001da2c301-857a-4b88-b49e-6e0b39043442_i1468" type="#_x00001da2c301-857a-4b88-b49e-6e0b39043442_t75" alt="学科网 版权所有" style="width:182.8pt;height:35.05pt" o:ole="">
            <v:fill o:detectmouseclick="t"/>
            <v:imagedata r:id="rId1da2c301-857a-4b88-b49e-6e0b39043442811" o:title=""/>
          </v:shape>
          <o:OLEObject Type="Embed" ProgID="Equation.3" ShapeID="对象 656" DrawAspect="Content" ObjectID="_1537706392" r:id="rId1da2c301-857a-4b88-b49e-6e0b39043442812">
            <o:FieldCodes>\* MERGEFORMAT</o:FieldCodes>
          </o:OLEObject>
        </w:object>
      </w:r>
      <w:r w:rsidRPr="001A206B">
        <w:rPr>
          <w:rFonts w:ascii="宋体" w:hAnsi="宋体" w:cs="宋体" w:hint="eastAsia"/>
          <w:kern w:val="0"/>
          <w:szCs w:val="21"/>
          <w:lang w:bidi="ar"/>
        </w:rPr>
        <w:t>，利用裂项相消求和.</w:t>
      </w:r>
    </w:p>
    <w:p w:rsidR="00E406A1" w:rsidRPr="001A206B" w:rsidRDefault="00E406A1" w:rsidP="001A206B">
      <w:r w:rsidRPr="001A206B">
        <w:rPr>
          <w:rFonts w:ascii="宋体" w:hAnsi="宋体" w:hint="eastAsia"/>
          <w:szCs w:val="21"/>
        </w:rPr>
        <w:t>试题解析：</w:t>
      </w:r>
      <w:r w:rsidRPr="001A206B">
        <w:rPr>
          <w:rFonts w:ascii="宋体" w:hAnsi="宋体" w:cs="宋体" w:hint="eastAsia"/>
          <w:szCs w:val="21"/>
        </w:rPr>
        <w:t>（1</w:t>
      </w:r>
      <w:r w:rsidR="001A206B" w:rsidRPr="001A206B">
        <w:rPr>
          <w:rFonts w:ascii="宋体" w:hAnsi="宋体" w:cs="宋体" w:hint="eastAsia"/>
          <w:szCs w:val="21"/>
        </w:rPr>
        <w:t>）</w:t>
      </w:r>
      <w:r w:rsidRPr="001A206B">
        <w:rPr>
          <w:rFonts w:ascii="宋体" w:hAnsi="宋体" w:cs="宋体" w:hint="eastAsia"/>
          <w:szCs w:val="21"/>
        </w:rPr>
        <w:t>因为</w:t>
      </w:r>
      <w:r w:rsidRPr="001A206B">
        <w:rPr>
          <w:rFonts w:ascii="宋体" w:hAnsi="宋体" w:cs="宋体" w:hint="eastAsia"/>
          <w:position w:val="-24"/>
          <w:szCs w:val="21"/>
        </w:rPr>
        <w:object w:dxaOrig="2720" w:dyaOrig="619">
          <v:shape id="对象 270" o:spid="_x00001da2c301-857a-4b88-b49e-6e0b39043442_i1469" type="#_x00001da2c301-857a-4b88-b49e-6e0b39043442_t75" alt="学科网 版权所有" style="width:136.05pt;height:30.85pt;mso-position-horizontal-relative:page;mso-position-vertical-relative:page" o:ole="">
            <v:imagedata r:id="rId1da2c301-857a-4b88-b49e-6e0b39043442793" o:title=""/>
          </v:shape>
          <o:OLEObject Type="Embed" ProgID="Equation.DSMT4" ShapeID="对象 270" DrawAspect="Content" ObjectID="_1537706393" r:id="rId1da2c301-857a-4b88-b49e-6e0b39043442813"/>
        </w:object>
      </w:r>
      <w:r w:rsidRPr="001A206B">
        <w:rPr>
          <w:rFonts w:ascii="宋体" w:hAnsi="宋体" w:cs="宋体" w:hint="eastAsia"/>
          <w:szCs w:val="21"/>
        </w:rPr>
        <w:t>，</w:t>
      </w:r>
      <w:r w:rsidRPr="001A206B">
        <w:rPr>
          <w:rFonts w:ascii="宋体" w:hAnsi="宋体" w:cs="宋体" w:hint="eastAsia"/>
          <w:position w:val="-6"/>
          <w:szCs w:val="21"/>
        </w:rPr>
        <w:object w:dxaOrig="699" w:dyaOrig="319">
          <v:shape id="对象 271" o:spid="_x00001da2c301-857a-4b88-b49e-6e0b39043442_i1470" type="#_x00001da2c301-857a-4b88-b49e-6e0b39043442_t75" alt="学科网 版权所有" style="width:35.05pt;height:15.9pt;mso-position-horizontal-relative:page;mso-position-vertical-relative:page" o:ole="">
            <v:imagedata r:id="rId1da2c301-857a-4b88-b49e-6e0b39043442795" o:title=""/>
          </v:shape>
          <o:OLEObject Type="Embed" ProgID="Equation.DSMT4" ShapeID="对象 271" DrawAspect="Content" ObjectID="_1537706394" r:id="rId1da2c301-857a-4b88-b49e-6e0b39043442814"/>
        </w:object>
      </w:r>
      <w:r w:rsidRPr="001A206B">
        <w:rPr>
          <w:rFonts w:ascii="宋体" w:hAnsi="宋体" w:cs="宋体" w:hint="eastAsia"/>
          <w:szCs w:val="21"/>
        </w:rPr>
        <w:t>，</w:t>
      </w:r>
      <w:r w:rsidR="001A206B" w:rsidRPr="001A206B">
        <w:rPr>
          <w:rFonts w:ascii="宋体" w:hAnsi="宋体" w:cs="宋体" w:hint="eastAsia"/>
          <w:szCs w:val="21"/>
        </w:rPr>
        <w:t xml:space="preserve">    </w:t>
      </w:r>
      <w:r w:rsidRPr="001A206B">
        <w:rPr>
          <w:rFonts w:ascii="宋体" w:hAnsi="宋体" w:cs="宋体" w:hint="eastAsia"/>
          <w:szCs w:val="21"/>
        </w:rPr>
        <w:t>①</w:t>
      </w:r>
    </w:p>
    <w:p w:rsidR="00E406A1" w:rsidRPr="001A206B" w:rsidRDefault="00E406A1" w:rsidP="001A206B">
      <w:r w:rsidRPr="001A206B">
        <w:rPr>
          <w:rFonts w:ascii="宋体" w:hAnsi="宋体" w:cs="宋体" w:hint="eastAsia"/>
          <w:szCs w:val="21"/>
        </w:rPr>
        <w:t>所以当</w:t>
      </w:r>
      <w:r w:rsidRPr="001A206B">
        <w:rPr>
          <w:rFonts w:ascii="宋体" w:hAnsi="宋体" w:cs="宋体" w:hint="eastAsia"/>
          <w:position w:val="-6"/>
          <w:szCs w:val="21"/>
        </w:rPr>
        <w:object w:dxaOrig="518" w:dyaOrig="279">
          <v:shape id="对象 272" o:spid="_x00001da2c301-857a-4b88-b49e-6e0b39043442_i1471" type="#_x00001da2c301-857a-4b88-b49e-6e0b39043442_t75" alt="学科网 版权所有" style="width:26.2pt;height:14.05pt;mso-position-horizontal-relative:page;mso-position-vertical-relative:page" o:ole="">
            <v:imagedata r:id="rId1da2c301-857a-4b88-b49e-6e0b39043442815" o:title=""/>
          </v:shape>
          <o:OLEObject Type="Embed" ProgID="Equation.DSMT4" ShapeID="对象 272" DrawAspect="Content" ObjectID="_1537706395" r:id="rId1da2c301-857a-4b88-b49e-6e0b39043442816"/>
        </w:object>
      </w:r>
      <w:r w:rsidRPr="001A206B">
        <w:rPr>
          <w:rFonts w:ascii="宋体" w:hAnsi="宋体" w:cs="宋体" w:hint="eastAsia"/>
          <w:szCs w:val="21"/>
        </w:rPr>
        <w:t>时，</w:t>
      </w:r>
      <w:r w:rsidRPr="001A206B">
        <w:rPr>
          <w:rFonts w:ascii="宋体" w:hAnsi="宋体" w:cs="宋体" w:hint="eastAsia"/>
          <w:position w:val="-12"/>
          <w:szCs w:val="21"/>
        </w:rPr>
        <w:object w:dxaOrig="619" w:dyaOrig="359">
          <v:shape id="对象 273" o:spid="_x00001da2c301-857a-4b88-b49e-6e0b39043442_i1472" type="#_x00001da2c301-857a-4b88-b49e-6e0b39043442_t75" alt="学科网 版权所有" style="width:30.85pt;height:18.25pt;mso-position-horizontal-relative:page;mso-position-vertical-relative:page" o:ole="">
            <v:imagedata r:id="rId1da2c301-857a-4b88-b49e-6e0b39043442817" o:title=""/>
          </v:shape>
          <o:OLEObject Type="Embed" ProgID="Equation.DSMT4" ShapeID="对象 273" DrawAspect="Content" ObjectID="_1537706396" r:id="rId1da2c301-857a-4b88-b49e-6e0b39043442818"/>
        </w:object>
      </w:r>
      <w:r w:rsidRPr="001A206B">
        <w:rPr>
          <w:rFonts w:ascii="宋体" w:hAnsi="宋体" w:cs="宋体" w:hint="eastAsia"/>
          <w:szCs w:val="21"/>
        </w:rPr>
        <w:t>.</w:t>
      </w:r>
      <w:r w:rsidR="0015614C" w:rsidRPr="001A206B">
        <w:rPr>
          <w:rFonts w:ascii="宋体" w:hAnsi="宋体" w:cs="宋体" w:hint="eastAsia"/>
          <w:szCs w:val="21"/>
        </w:rPr>
        <w:t xml:space="preserve"> </w:t>
      </w:r>
    </w:p>
    <w:p w:rsidR="00E406A1" w:rsidRPr="001A206B" w:rsidRDefault="00E406A1" w:rsidP="001A206B">
      <w:r w:rsidRPr="001A206B">
        <w:rPr>
          <w:rFonts w:ascii="宋体" w:hAnsi="宋体" w:cs="宋体" w:hint="eastAsia"/>
          <w:szCs w:val="21"/>
        </w:rPr>
        <w:t>当</w:t>
      </w:r>
      <w:r w:rsidRPr="001A206B">
        <w:rPr>
          <w:rFonts w:ascii="宋体" w:hAnsi="宋体" w:cs="宋体" w:hint="eastAsia"/>
          <w:position w:val="-6"/>
          <w:szCs w:val="21"/>
        </w:rPr>
        <w:object w:dxaOrig="558" w:dyaOrig="279">
          <v:shape id="对象 274" o:spid="_x00001da2c301-857a-4b88-b49e-6e0b39043442_i1473" type="#_x00001da2c301-857a-4b88-b49e-6e0b39043442_t75" alt="学科网 版权所有" style="width:28.05pt;height:14.05pt;mso-position-horizontal-relative:page;mso-position-vertical-relative:page" o:ole="">
            <v:imagedata r:id="rId1da2c301-857a-4b88-b49e-6e0b39043442819" o:title=""/>
          </v:shape>
          <o:OLEObject Type="Embed" ProgID="Equation.DSMT4" ShapeID="对象 274" DrawAspect="Content" ObjectID="_1537706397" r:id="rId1da2c301-857a-4b88-b49e-6e0b39043442820"/>
        </w:object>
      </w:r>
      <w:r w:rsidRPr="001A206B">
        <w:rPr>
          <w:rFonts w:ascii="宋体" w:hAnsi="宋体" w:cs="宋体" w:hint="eastAsia"/>
          <w:szCs w:val="21"/>
        </w:rPr>
        <w:t>时，</w:t>
      </w:r>
      <w:r w:rsidRPr="001A206B">
        <w:rPr>
          <w:rFonts w:ascii="宋体" w:hAnsi="宋体" w:cs="宋体" w:hint="eastAsia"/>
          <w:position w:val="-24"/>
          <w:szCs w:val="21"/>
        </w:rPr>
        <w:object w:dxaOrig="3200" w:dyaOrig="619">
          <v:shape id="对象 275" o:spid="_x00001da2c301-857a-4b88-b49e-6e0b39043442_i1474" type="#_x00001da2c301-857a-4b88-b49e-6e0b39043442_t75" alt="学科网 版权所有" style="width:159.9pt;height:30.85pt;mso-position-horizontal-relative:page;mso-position-vertical-relative:page" o:ole="">
            <v:imagedata r:id="rId1da2c301-857a-4b88-b49e-6e0b39043442821" o:title=""/>
          </v:shape>
          <o:OLEObject Type="Embed" ProgID="Equation.DSMT4" ShapeID="对象 275" DrawAspect="Content" ObjectID="_1537706398" r:id="rId1da2c301-857a-4b88-b49e-6e0b39043442822"/>
        </w:object>
      </w:r>
      <w:r w:rsidRPr="001A206B">
        <w:rPr>
          <w:rFonts w:ascii="宋体" w:hAnsi="宋体" w:cs="宋体" w:hint="eastAsia"/>
          <w:szCs w:val="21"/>
        </w:rPr>
        <w:t>，②</w:t>
      </w:r>
    </w:p>
    <w:p w:rsidR="00E406A1" w:rsidRPr="001A206B" w:rsidRDefault="00E406A1" w:rsidP="001A206B">
      <w:r w:rsidRPr="001A206B">
        <w:rPr>
          <w:rFonts w:ascii="宋体" w:hAnsi="宋体" w:cs="宋体" w:hint="eastAsia"/>
          <w:szCs w:val="21"/>
        </w:rPr>
        <w:t>①-②得，</w:t>
      </w:r>
      <w:r w:rsidRPr="001A206B">
        <w:rPr>
          <w:rFonts w:ascii="宋体" w:hAnsi="宋体" w:cs="宋体" w:hint="eastAsia"/>
          <w:position w:val="-24"/>
          <w:szCs w:val="21"/>
        </w:rPr>
        <w:object w:dxaOrig="839" w:dyaOrig="619">
          <v:shape id="对象 276" o:spid="_x00001da2c301-857a-4b88-b49e-6e0b39043442_i1475" type="#_x00001da2c301-857a-4b88-b49e-6e0b39043442_t75" alt="学科网 版权所有" style="width:42.1pt;height:30.85pt;mso-position-horizontal-relative:page;mso-position-vertical-relative:page" o:ole="">
            <v:imagedata r:id="rId1da2c301-857a-4b88-b49e-6e0b39043442823" o:title=""/>
          </v:shape>
          <o:OLEObject Type="Embed" ProgID="Equation.DSMT4" ShapeID="对象 276" DrawAspect="Content" ObjectID="_1537706399" r:id="rId1da2c301-857a-4b88-b49e-6e0b39043442824"/>
        </w:object>
      </w:r>
      <w:r w:rsidRPr="001A206B">
        <w:rPr>
          <w:rFonts w:ascii="宋体" w:hAnsi="宋体" w:cs="宋体" w:hint="eastAsia"/>
          <w:szCs w:val="21"/>
        </w:rPr>
        <w:t>．</w:t>
      </w:r>
    </w:p>
    <w:p w:rsidR="00E406A1" w:rsidRPr="001A206B" w:rsidRDefault="00E406A1" w:rsidP="001A206B">
      <w:r w:rsidRPr="001A206B">
        <w:rPr>
          <w:rFonts w:ascii="宋体" w:hAnsi="宋体" w:cs="宋体" w:hint="eastAsia"/>
          <w:szCs w:val="21"/>
        </w:rPr>
        <w:t>所以</w:t>
      </w:r>
      <w:r w:rsidRPr="001A206B">
        <w:rPr>
          <w:rFonts w:ascii="宋体" w:hAnsi="宋体" w:cs="宋体" w:hint="eastAsia"/>
          <w:position w:val="-12"/>
          <w:szCs w:val="21"/>
        </w:rPr>
        <w:object w:dxaOrig="739" w:dyaOrig="379">
          <v:shape id="对象 277" o:spid="_x00001da2c301-857a-4b88-b49e-6e0b39043442_i1476" type="#_x00001da2c301-857a-4b88-b49e-6e0b39043442_t75" alt="学科网 版权所有" style="width:36.95pt;height:19.15pt;mso-position-horizontal-relative:page;mso-position-vertical-relative:page" o:ole="">
            <v:imagedata r:id="rId1da2c301-857a-4b88-b49e-6e0b39043442825" o:title=""/>
          </v:shape>
          <o:OLEObject Type="Embed" ProgID="Equation.DSMT4" ShapeID="对象 277" DrawAspect="Content" ObjectID="_1537706400" r:id="rId1da2c301-857a-4b88-b49e-6e0b39043442826"/>
        </w:object>
      </w:r>
      <w:r w:rsidRPr="001A206B">
        <w:rPr>
          <w:rFonts w:ascii="宋体" w:hAnsi="宋体" w:cs="宋体" w:hint="eastAsia"/>
          <w:szCs w:val="21"/>
        </w:rPr>
        <w:t>.</w:t>
      </w:r>
    </w:p>
    <w:p w:rsidR="00E406A1" w:rsidRPr="001A206B" w:rsidRDefault="00E406A1" w:rsidP="001A206B">
      <w:r w:rsidRPr="001A206B">
        <w:rPr>
          <w:rFonts w:ascii="宋体" w:hAnsi="宋体" w:cs="宋体" w:hint="eastAsia"/>
          <w:szCs w:val="21"/>
        </w:rPr>
        <w:t>因为</w:t>
      </w:r>
      <w:r w:rsidRPr="001A206B">
        <w:rPr>
          <w:rFonts w:ascii="宋体" w:hAnsi="宋体" w:cs="宋体" w:hint="eastAsia"/>
          <w:position w:val="-12"/>
          <w:szCs w:val="21"/>
        </w:rPr>
        <w:object w:dxaOrig="619" w:dyaOrig="359">
          <v:shape id="对象 278" o:spid="_x00001da2c301-857a-4b88-b49e-6e0b39043442_i1477" type="#_x00001da2c301-857a-4b88-b49e-6e0b39043442_t75" alt="学科网 版权所有" style="width:30.85pt;height:18.25pt;mso-position-horizontal-relative:page;mso-position-vertical-relative:page" o:ole="">
            <v:imagedata r:id="rId1da2c301-857a-4b88-b49e-6e0b39043442817" o:title=""/>
          </v:shape>
          <o:OLEObject Type="Embed" ProgID="Equation.DSMT4" ShapeID="对象 278" DrawAspect="Content" ObjectID="_1537706401" r:id="rId1da2c301-857a-4b88-b49e-6e0b39043442827"/>
        </w:object>
      </w:r>
      <w:r w:rsidRPr="001A206B">
        <w:rPr>
          <w:rFonts w:ascii="宋体" w:hAnsi="宋体" w:cs="宋体" w:hint="eastAsia"/>
          <w:szCs w:val="21"/>
        </w:rPr>
        <w:t>，适合上式，所以</w:t>
      </w:r>
      <w:r w:rsidRPr="001A206B">
        <w:rPr>
          <w:rFonts w:ascii="宋体" w:hAnsi="宋体" w:cs="宋体" w:hint="eastAsia"/>
          <w:position w:val="-12"/>
          <w:szCs w:val="21"/>
        </w:rPr>
        <w:object w:dxaOrig="1558" w:dyaOrig="379">
          <v:shape id="对象 279" o:spid="_x00001da2c301-857a-4b88-b49e-6e0b39043442_i1478" type="#_x00001da2c301-857a-4b88-b49e-6e0b39043442_t75" alt="学科网 版权所有" style="width:78.1pt;height:19.15pt;mso-position-horizontal-relative:page;mso-position-vertical-relative:page" o:ole="">
            <v:imagedata r:id="rId1da2c301-857a-4b88-b49e-6e0b39043442807" o:title=""/>
          </v:shape>
          <o:OLEObject Type="Embed" ProgID="Equation.DSMT4" ShapeID="对象 279" DrawAspect="Content" ObjectID="_1537706402" r:id="rId1da2c301-857a-4b88-b49e-6e0b39043442828"/>
        </w:object>
      </w:r>
      <w:r w:rsidRPr="001A206B">
        <w:rPr>
          <w:rFonts w:ascii="宋体" w:hAnsi="宋体" w:cs="宋体" w:hint="eastAsia"/>
          <w:szCs w:val="21"/>
        </w:rPr>
        <w:t>.</w:t>
      </w:r>
      <w:r w:rsidR="0015614C" w:rsidRPr="001A206B">
        <w:rPr>
          <w:rFonts w:ascii="宋体" w:hAnsi="宋体" w:cs="宋体" w:hint="eastAsia"/>
          <w:szCs w:val="21"/>
        </w:rPr>
        <w:t xml:space="preserve"> </w:t>
      </w:r>
    </w:p>
    <w:p w:rsidR="00E406A1" w:rsidRPr="001A206B" w:rsidRDefault="00E406A1" w:rsidP="001A206B">
      <w:r w:rsidRPr="001A206B">
        <w:rPr>
          <w:rFonts w:ascii="宋体" w:hAnsi="宋体" w:cs="宋体" w:hint="eastAsia"/>
          <w:szCs w:val="21"/>
        </w:rPr>
        <w:t>（2</w:t>
      </w:r>
      <w:r w:rsidR="001A206B" w:rsidRPr="001A206B">
        <w:rPr>
          <w:rFonts w:ascii="宋体" w:hAnsi="宋体" w:cs="宋体" w:hint="eastAsia"/>
          <w:szCs w:val="21"/>
        </w:rPr>
        <w:t>）</w:t>
      </w:r>
      <w:r w:rsidRPr="001A206B">
        <w:rPr>
          <w:rFonts w:ascii="宋体" w:hAnsi="宋体" w:cs="宋体" w:hint="eastAsia"/>
          <w:szCs w:val="21"/>
        </w:rPr>
        <w:t>由（1</w:t>
      </w:r>
      <w:r w:rsidR="001A206B" w:rsidRPr="001A206B">
        <w:rPr>
          <w:rFonts w:ascii="宋体" w:hAnsi="宋体" w:cs="宋体" w:hint="eastAsia"/>
          <w:szCs w:val="21"/>
        </w:rPr>
        <w:t>）</w:t>
      </w:r>
      <w:r w:rsidRPr="001A206B">
        <w:rPr>
          <w:rFonts w:ascii="宋体" w:hAnsi="宋体" w:cs="宋体" w:hint="eastAsia"/>
          <w:szCs w:val="21"/>
        </w:rPr>
        <w:t>得</w:t>
      </w:r>
      <w:r w:rsidRPr="001A206B">
        <w:rPr>
          <w:rFonts w:ascii="宋体" w:hAnsi="宋体" w:cs="宋体" w:hint="eastAsia"/>
          <w:position w:val="-12"/>
          <w:szCs w:val="21"/>
        </w:rPr>
        <w:object w:dxaOrig="739" w:dyaOrig="379">
          <v:shape id="对象 280" o:spid="_x00001da2c301-857a-4b88-b49e-6e0b39043442_i1479" type="#_x00001da2c301-857a-4b88-b49e-6e0b39043442_t75" alt="学科网 版权所有" style="width:36.95pt;height:19.15pt;mso-position-horizontal-relative:page;mso-position-vertical-relative:page" o:ole="">
            <v:imagedata r:id="rId1da2c301-857a-4b88-b49e-6e0b39043442825" o:title=""/>
          </v:shape>
          <o:OLEObject Type="Embed" ProgID="Equation.DSMT4" ShapeID="对象 280" DrawAspect="Content" ObjectID="_1537706403" r:id="rId1da2c301-857a-4b88-b49e-6e0b39043442829"/>
        </w:object>
      </w:r>
      <w:r w:rsidRPr="001A206B">
        <w:rPr>
          <w:rFonts w:ascii="宋体" w:hAnsi="宋体" w:cs="宋体" w:hint="eastAsia"/>
          <w:szCs w:val="21"/>
        </w:rPr>
        <w:t>，所以</w:t>
      </w:r>
      <w:r w:rsidRPr="001A206B">
        <w:rPr>
          <w:rFonts w:ascii="宋体" w:hAnsi="宋体" w:cs="宋体" w:hint="eastAsia"/>
          <w:position w:val="-30"/>
          <w:szCs w:val="21"/>
        </w:rPr>
        <w:object w:dxaOrig="3780" w:dyaOrig="719">
          <v:shape id="对象 281" o:spid="_x00001da2c301-857a-4b88-b49e-6e0b39043442_i1480" type="#_x00001da2c301-857a-4b88-b49e-6e0b39043442_t75" alt="学科网 版权所有" style="width:188.9pt;height:36pt;mso-position-horizontal-relative:page;mso-position-vertical-relative:page" o:ole="">
            <v:imagedata r:id="rId1da2c301-857a-4b88-b49e-6e0b39043442830" o:title=""/>
          </v:shape>
          <o:OLEObject Type="Embed" ProgID="Equation.DSMT4" ShapeID="对象 281" DrawAspect="Content" ObjectID="_1537706404" r:id="rId1da2c301-857a-4b88-b49e-6e0b39043442831"/>
        </w:object>
      </w:r>
      <w:r w:rsidR="0015614C" w:rsidRPr="001A206B">
        <w:rPr>
          <w:rFonts w:ascii="宋体" w:hAnsi="宋体" w:cs="宋体" w:hint="eastAsia"/>
          <w:szCs w:val="21"/>
        </w:rPr>
        <w:t xml:space="preserve"> </w:t>
      </w:r>
    </w:p>
    <w:p w:rsidR="00E406A1" w:rsidRPr="001A206B" w:rsidRDefault="00E406A1" w:rsidP="001A206B">
      <w:r w:rsidRPr="001A206B">
        <w:rPr>
          <w:rFonts w:ascii="宋体" w:hAnsi="宋体" w:cs="宋体" w:hint="eastAsia"/>
          <w:position w:val="-24"/>
          <w:szCs w:val="21"/>
        </w:rPr>
        <w:object w:dxaOrig="1698" w:dyaOrig="619">
          <v:shape id="对象 282" o:spid="_x00001da2c301-857a-4b88-b49e-6e0b39043442_i1481" type="#_x00001da2c301-857a-4b88-b49e-6e0b39043442_t75" alt="学科网 版权所有" style="width:85.1pt;height:30.85pt;mso-position-horizontal-relative:page;mso-position-vertical-relative:page" o:ole="">
            <v:imagedata r:id="rId1da2c301-857a-4b88-b49e-6e0b39043442832" o:title=""/>
          </v:shape>
          <o:OLEObject Type="Embed" ProgID="Equation.DSMT4" ShapeID="对象 282" DrawAspect="Content" ObjectID="_1537706405" r:id="rId1da2c301-857a-4b88-b49e-6e0b39043442833"/>
        </w:object>
      </w:r>
      <w:r w:rsidRPr="001A206B">
        <w:rPr>
          <w:rFonts w:ascii="宋体" w:hAnsi="宋体" w:cs="宋体" w:hint="eastAsia"/>
          <w:szCs w:val="21"/>
        </w:rPr>
        <w:t>.</w:t>
      </w:r>
    </w:p>
    <w:p w:rsidR="00E406A1" w:rsidRPr="001A206B" w:rsidRDefault="00E406A1" w:rsidP="001A206B">
      <w:r w:rsidRPr="001A206B">
        <w:rPr>
          <w:rFonts w:ascii="宋体" w:hAnsi="宋体" w:cs="宋体" w:hint="eastAsia"/>
          <w:szCs w:val="21"/>
        </w:rPr>
        <w:t>所以</w:t>
      </w:r>
      <w:r w:rsidRPr="001A206B">
        <w:rPr>
          <w:rFonts w:ascii="宋体" w:hAnsi="宋体" w:cs="宋体" w:hint="eastAsia"/>
          <w:position w:val="-12"/>
          <w:szCs w:val="21"/>
        </w:rPr>
        <w:object w:dxaOrig="1939" w:dyaOrig="359">
          <v:shape id="对象 283" o:spid="_x00001da2c301-857a-4b88-b49e-6e0b39043442_i1482" type="#_x00001da2c301-857a-4b88-b49e-6e0b39043442_t75" alt="学科网 版权所有" style="width:96.8pt;height:18.25pt;mso-position-horizontal-relative:page;mso-position-vertical-relative:page" o:ole="">
            <v:imagedata r:id="rId1da2c301-857a-4b88-b49e-6e0b39043442834" o:title=""/>
          </v:shape>
          <o:OLEObject Type="Embed" ProgID="Equation.DSMT4" ShapeID="对象 283" DrawAspect="Content" ObjectID="_1537706406" r:id="rId1da2c301-857a-4b88-b49e-6e0b39043442835"/>
        </w:object>
      </w:r>
    </w:p>
    <w:p w:rsidR="00E406A1" w:rsidRPr="001A206B" w:rsidRDefault="00E406A1" w:rsidP="001A206B">
      <w:r w:rsidRPr="001A206B">
        <w:rPr>
          <w:rFonts w:ascii="宋体" w:hAnsi="宋体" w:cs="宋体" w:hint="eastAsia"/>
          <w:position w:val="-24"/>
          <w:szCs w:val="21"/>
        </w:rPr>
        <w:object w:dxaOrig="4980" w:dyaOrig="619">
          <v:shape id="对象 284" o:spid="_x00001da2c301-857a-4b88-b49e-6e0b39043442_i1483" type="#_x00001da2c301-857a-4b88-b49e-6e0b39043442_t75" alt="学科网 版权所有" style="width:249.2pt;height:30.85pt;mso-position-horizontal-relative:page;mso-position-vertical-relative:page" o:ole="">
            <v:imagedata r:id="rId1da2c301-857a-4b88-b49e-6e0b39043442836" o:title=""/>
          </v:shape>
          <o:OLEObject Type="Embed" ProgID="Equation.DSMT4" ShapeID="对象 284" DrawAspect="Content" ObjectID="_1537706407" r:id="rId1da2c301-857a-4b88-b49e-6e0b39043442837"/>
        </w:object>
      </w:r>
    </w:p>
    <w:p w:rsidR="0015614C" w:rsidRDefault="00E406A1" w:rsidP="001A206B">
      <w:r w:rsidRPr="001A206B">
        <w:rPr>
          <w:rFonts w:ascii="宋体" w:hAnsi="宋体" w:cs="宋体" w:hint="eastAsia"/>
          <w:position w:val="-24"/>
          <w:szCs w:val="21"/>
        </w:rPr>
        <w:object w:dxaOrig="1239" w:dyaOrig="619">
          <v:shape id="对象 654" o:spid="_x00001da2c301-857a-4b88-b49e-6e0b39043442_i1484" type="#_x00001da2c301-857a-4b88-b49e-6e0b39043442_t75" alt="学科网 版权所有" style="width:62.2pt;height:30.85pt" o:ole="">
            <v:imagedata r:id="rId1da2c301-857a-4b88-b49e-6e0b39043442838" o:title=""/>
          </v:shape>
          <o:OLEObject Type="Embed" ProgID="Equation.DSMT4" ShapeID="对象 654" DrawAspect="Content" ObjectID="_1537706408" r:id="rId1da2c301-857a-4b88-b49e-6e0b39043442839"/>
        </w:object>
      </w:r>
      <w:r w:rsidRPr="001A206B">
        <w:rPr>
          <w:rFonts w:ascii="宋体" w:hAnsi="宋体" w:cs="宋体" w:hint="eastAsia"/>
          <w:szCs w:val="21"/>
        </w:rPr>
        <w:t>.</w:t>
      </w:r>
    </w:p>
    <w:p w:rsidR="00E406A1" w:rsidRPr="001A206B" w:rsidRDefault="00E406A1" w:rsidP="001A206B">
      <w:r w:rsidRPr="001A206B">
        <w:rPr>
          <w:rFonts w:ascii="宋体" w:hAnsi="宋体" w:hint="eastAsia"/>
          <w:szCs w:val="21"/>
        </w:rPr>
        <w:t>考点：（1</w:t>
      </w:r>
      <w:r w:rsidR="001A206B" w:rsidRPr="001A206B">
        <w:rPr>
          <w:rFonts w:ascii="宋体" w:hAnsi="宋体" w:hint="eastAsia"/>
          <w:szCs w:val="21"/>
        </w:rPr>
        <w:t>）</w:t>
      </w:r>
      <w:r w:rsidRPr="001A206B">
        <w:rPr>
          <w:rFonts w:ascii="宋体" w:hAnsi="宋体" w:hint="eastAsia"/>
          <w:szCs w:val="21"/>
        </w:rPr>
        <w:t>数列递推式；（2</w:t>
      </w:r>
      <w:r w:rsidR="001A206B" w:rsidRPr="001A206B">
        <w:rPr>
          <w:rFonts w:ascii="宋体" w:hAnsi="宋体" w:hint="eastAsia"/>
          <w:szCs w:val="21"/>
        </w:rPr>
        <w:t>）</w:t>
      </w:r>
      <w:r w:rsidRPr="001A206B">
        <w:rPr>
          <w:rFonts w:ascii="宋体" w:hAnsi="宋体" w:hint="eastAsia"/>
          <w:szCs w:val="21"/>
        </w:rPr>
        <w:t>数列求和.</w:t>
      </w:r>
    </w:p>
    <w:p w:rsidR="001814B2" w:rsidRPr="00B04785" w:rsidRDefault="001814B2" w:rsidP="006600A0">
      <w:r w:rsidRPr="00B04785">
        <w:rPr>
          <w:rFonts w:ascii="宋体" w:hAnsi="宋体" w:hint="eastAsia"/>
          <w:szCs w:val="21"/>
        </w:rPr>
        <w:t>15．</w:t>
      </w:r>
      <w:r w:rsidR="0074212C" w:rsidRPr="00B04785">
        <w:rPr>
          <w:rFonts w:ascii="宋体" w:hAnsi="宋体" w:hint="eastAsia"/>
          <w:szCs w:val="21"/>
        </w:rPr>
        <w:t>（1）</w:t>
      </w:r>
      <w:r w:rsidR="00FA6B95" w:rsidRPr="00B04785">
        <w:rPr>
          <w:rFonts w:ascii="宋体" w:hAnsi="宋体"/>
          <w:szCs w:val="21"/>
        </w:rPr>
        <w:object w:dxaOrig="740" w:dyaOrig="380">
          <v:shape id="_x00009bd47e43-1811-457a-aac7-8ac95667d946_i1198" type="#_x00009bd47e43-1811-457a-aac7-8ac95667d946_t75" alt="学科网 版权所有" style="width:36.75pt;height:18.75pt" o:ole="">
            <v:imagedata r:id="rId9bd47e43-1811-457a-aac7-8ac95667d946337" o:title=""/>
          </v:shape>
          <o:OLEObject Type="Embed" ProgID="Equation.DSMT4" ShapeID="_x00009bd47e43-1811-457a-aac7-8ac95667d946_i1198" DrawAspect="Content" ObjectID="_1536143521" r:id="rId9bd47e43-1811-457a-aac7-8ac95667d946338"/>
        </w:object>
      </w:r>
      <w:r w:rsidR="0074212C" w:rsidRPr="00B04785">
        <w:rPr>
          <w:rFonts w:ascii="宋体" w:hAnsi="宋体" w:hint="eastAsia"/>
          <w:szCs w:val="21"/>
        </w:rPr>
        <w:t>（2）</w:t>
      </w:r>
      <w:r w:rsidR="00FA6B95" w:rsidRPr="00B04785">
        <w:rPr>
          <w:rFonts w:ascii="宋体" w:hAnsi="宋体"/>
          <w:szCs w:val="21"/>
        </w:rPr>
        <w:object w:dxaOrig="1200" w:dyaOrig="620">
          <v:shape id="_x00009bd47e43-1811-457a-aac7-8ac95667d946_i1199" type="#_x00009bd47e43-1811-457a-aac7-8ac95667d946_t75" alt="学科网 版权所有" style="width:60pt;height:30.75pt" o:ole="">
            <v:imagedata r:id="rId9bd47e43-1811-457a-aac7-8ac95667d946339" o:title=""/>
          </v:shape>
          <o:OLEObject Type="Embed" ProgID="Equation.DSMT4" ShapeID="_x00009bd47e43-1811-457a-aac7-8ac95667d946_i1199" DrawAspect="Content" ObjectID="_1536143522" r:id="rId9bd47e43-1811-457a-aac7-8ac95667d946340"/>
        </w:object>
      </w:r>
    </w:p>
    <w:p w:rsidR="001814B2" w:rsidRPr="00B04785" w:rsidRDefault="001814B2" w:rsidP="006600A0">
      <w:r w:rsidRPr="00B04785">
        <w:rPr>
          <w:rFonts w:ascii="宋体" w:hAnsi="宋体" w:hint="eastAsia"/>
          <w:szCs w:val="21"/>
        </w:rPr>
        <w:t>【解析】</w:t>
      </w:r>
    </w:p>
    <w:p w:rsidR="001814B2" w:rsidRPr="00B04785" w:rsidRDefault="001814B2" w:rsidP="006600A0">
      <w:r w:rsidRPr="00B04785">
        <w:rPr>
          <w:rFonts w:ascii="宋体" w:hAnsi="宋体" w:hint="eastAsia"/>
          <w:szCs w:val="21"/>
        </w:rPr>
        <w:t>试题分析：</w:t>
      </w:r>
      <w:r w:rsidR="0074212C" w:rsidRPr="00B04785">
        <w:rPr>
          <w:rFonts w:ascii="宋体" w:hAnsi="宋体" w:hint="eastAsia"/>
          <w:szCs w:val="21"/>
        </w:rPr>
        <w:t>（1）</w:t>
      </w:r>
      <w:r w:rsidR="00E62BC3" w:rsidRPr="00B04785">
        <w:rPr>
          <w:rFonts w:ascii="宋体" w:hAnsi="宋体" w:hint="eastAsia"/>
          <w:szCs w:val="21"/>
        </w:rPr>
        <w:t>由通项与和项关系求数列通项公式，需注意分类讨论，即</w:t>
      </w:r>
      <w:r w:rsidR="00E62BC3" w:rsidRPr="00B04785">
        <w:rPr>
          <w:rFonts w:ascii="宋体" w:hAnsi="宋体"/>
          <w:szCs w:val="21"/>
        </w:rPr>
        <w:object w:dxaOrig="3400" w:dyaOrig="400">
          <v:shape id="_x00009bd47e43-1811-457a-aac7-8ac95667d946_i1200" type="#_x00009bd47e43-1811-457a-aac7-8ac95667d946_t75" alt="学科网 版权所有" style="width:170.25pt;height:20.25pt" o:ole="">
            <v:imagedata r:id="rId9bd47e43-1811-457a-aac7-8ac95667d946341" o:title=""/>
          </v:shape>
          <o:OLEObject Type="Embed" ProgID="Equation.DSMT4" ShapeID="_x00009bd47e43-1811-457a-aac7-8ac95667d946_i1200" DrawAspect="Content" ObjectID="_1536143523" r:id="rId9bd47e43-1811-457a-aac7-8ac95667d946342"/>
        </w:object>
      </w:r>
      <w:r w:rsidR="00E62BC3" w:rsidRPr="00B04785">
        <w:rPr>
          <w:rFonts w:ascii="宋体" w:hAnsi="宋体" w:hint="eastAsia"/>
          <w:szCs w:val="21"/>
        </w:rPr>
        <w:t>，而由</w:t>
      </w:r>
      <w:r w:rsidR="00E62BC3" w:rsidRPr="00B04785">
        <w:rPr>
          <w:rFonts w:ascii="宋体" w:hAnsi="宋体"/>
          <w:szCs w:val="21"/>
        </w:rPr>
        <w:object w:dxaOrig="1700" w:dyaOrig="400">
          <v:shape id="_x00009bd47e43-1811-457a-aac7-8ac95667d946_i1201" type="#_x00009bd47e43-1811-457a-aac7-8ac95667d946_t75" alt="学科网 版权所有" style="width:84.75pt;height:20.25pt" o:ole="">
            <v:imagedata r:id="rId9bd47e43-1811-457a-aac7-8ac95667d946343" o:title=""/>
          </v:shape>
          <o:OLEObject Type="Embed" ProgID="Equation.DSMT4" ShapeID="_x00009bd47e43-1811-457a-aac7-8ac95667d946_i1201" DrawAspect="Content" ObjectID="_1536143524" r:id="rId9bd47e43-1811-457a-aac7-8ac95667d946344"/>
        </w:object>
      </w:r>
      <w:r w:rsidR="00E62BC3" w:rsidRPr="00B04785">
        <w:rPr>
          <w:rFonts w:ascii="宋体" w:hAnsi="宋体" w:hint="eastAsia"/>
          <w:szCs w:val="21"/>
        </w:rPr>
        <w:t>得数列成等比是不充分的，需强调每一项不为零，这就必须求出首项</w:t>
      </w:r>
      <w:r w:rsidR="0074212C" w:rsidRPr="00B04785">
        <w:rPr>
          <w:rFonts w:ascii="宋体" w:hAnsi="宋体" w:hint="eastAsia"/>
          <w:szCs w:val="21"/>
        </w:rPr>
        <w:t>（2）</w:t>
      </w:r>
      <w:r w:rsidR="00E62BC3" w:rsidRPr="00B04785">
        <w:rPr>
          <w:rFonts w:ascii="宋体" w:hAnsi="宋体" w:hint="eastAsia"/>
          <w:szCs w:val="21"/>
        </w:rPr>
        <w:t>因为</w:t>
      </w:r>
      <w:r w:rsidR="00E62BC3" w:rsidRPr="00B04785">
        <w:rPr>
          <w:rFonts w:ascii="宋体" w:hAnsi="宋体"/>
          <w:szCs w:val="21"/>
        </w:rPr>
        <w:object w:dxaOrig="2360" w:dyaOrig="780">
          <v:shape id="_x00009bd47e43-1811-457a-aac7-8ac95667d946_i1202" type="#_x00009bd47e43-1811-457a-aac7-8ac95667d946_t75" alt="学科网 版权所有" style="width:117.75pt;height:39pt" o:ole="">
            <v:imagedata r:id="rId9bd47e43-1811-457a-aac7-8ac95667d946345" o:title=""/>
          </v:shape>
          <o:OLEObject Type="Embed" ProgID="Equation.DSMT4" ShapeID="_x00009bd47e43-1811-457a-aac7-8ac95667d946_i1202" DrawAspect="Content" ObjectID="_1536143525" r:id="rId9bd47e43-1811-457a-aac7-8ac95667d946346"/>
        </w:object>
      </w:r>
      <w:r w:rsidR="00E62BC3" w:rsidRPr="00B04785">
        <w:rPr>
          <w:rFonts w:ascii="宋体" w:hAnsi="宋体" w:hint="eastAsia"/>
          <w:szCs w:val="21"/>
        </w:rPr>
        <w:t>，所以一般利用裂项求和：</w:t>
      </w:r>
      <w:r w:rsidR="00E62BC3" w:rsidRPr="00B04785">
        <w:rPr>
          <w:rFonts w:ascii="宋体" w:hAnsi="宋体"/>
          <w:szCs w:val="21"/>
        </w:rPr>
        <w:object w:dxaOrig="2200" w:dyaOrig="620">
          <v:shape id="_x00009bd47e43-1811-457a-aac7-8ac95667d946_i1203" type="#_x00009bd47e43-1811-457a-aac7-8ac95667d946_t75" alt="学科网 版权所有" style="width:110.25pt;height:30.75pt" o:ole="">
            <v:imagedata r:id="rId9bd47e43-1811-457a-aac7-8ac95667d946347" o:title=""/>
          </v:shape>
          <o:OLEObject Type="Embed" ProgID="Equation.DSMT4" ShapeID="_x00009bd47e43-1811-457a-aac7-8ac95667d946_i1203" DrawAspect="Content" ObjectID="_1536143526" r:id="rId9bd47e43-1811-457a-aac7-8ac95667d946348"/>
        </w:object>
      </w:r>
      <w:r w:rsidR="00E62BC3" w:rsidRPr="00B04785">
        <w:rPr>
          <w:rFonts w:ascii="宋体" w:hAnsi="宋体" w:hint="eastAsia"/>
          <w:szCs w:val="21"/>
        </w:rPr>
        <w:t>，即</w:t>
      </w:r>
      <w:r w:rsidR="00E62BC3" w:rsidRPr="00B04785">
        <w:rPr>
          <w:rFonts w:ascii="宋体" w:hAnsi="宋体"/>
          <w:szCs w:val="21"/>
        </w:rPr>
        <w:object w:dxaOrig="6759" w:dyaOrig="680">
          <v:shape id="_x00009bd47e43-1811-457a-aac7-8ac95667d946_i1204" type="#_x00009bd47e43-1811-457a-aac7-8ac95667d946_t75" alt="学科网 版权所有" style="width:338.25pt;height:33.75pt" o:ole="">
            <v:imagedata r:id="rId9bd47e43-1811-457a-aac7-8ac95667d946349" o:title=""/>
          </v:shape>
          <o:OLEObject Type="Embed" ProgID="Equation.DSMT4" ShapeID="_x00009bd47e43-1811-457a-aac7-8ac95667d946_i1204" DrawAspect="Content" ObjectID="_1536143527" r:id="rId9bd47e43-1811-457a-aac7-8ac95667d946350"/>
        </w:object>
      </w:r>
      <w:r w:rsidR="00E62BC3" w:rsidRPr="00B04785">
        <w:rPr>
          <w:rFonts w:ascii="宋体" w:hAnsi="宋体"/>
          <w:szCs w:val="21"/>
        </w:rPr>
        <w:object w:dxaOrig="3180" w:dyaOrig="620">
          <v:shape id="_x00009bd47e43-1811-457a-aac7-8ac95667d946_i1205" type="#_x00009bd47e43-1811-457a-aac7-8ac95667d946_t75" alt="学科网 版权所有" style="width:159pt;height:30.75pt" o:ole="">
            <v:imagedata r:id="rId9bd47e43-1811-457a-aac7-8ac95667d946351" o:title=""/>
          </v:shape>
          <o:OLEObject Type="Embed" ProgID="Equation.DSMT4" ShapeID="_x00009bd47e43-1811-457a-aac7-8ac95667d946_i1205" DrawAspect="Content" ObjectID="_1536143528" r:id="rId9bd47e43-1811-457a-aac7-8ac95667d946352"/>
        </w:object>
      </w:r>
    </w:p>
    <w:p w:rsidR="0074212C" w:rsidRPr="00B04785" w:rsidRDefault="00D71623" w:rsidP="006600A0">
      <w:r w:rsidRPr="00B04785">
        <w:rPr>
          <w:rFonts w:ascii="宋体" w:hAnsi="宋体" w:hint="eastAsia"/>
          <w:szCs w:val="21"/>
        </w:rPr>
        <w:t>试题解析：</w:t>
      </w:r>
      <w:r w:rsidR="0074212C" w:rsidRPr="00B04785">
        <w:rPr>
          <w:rFonts w:ascii="宋体" w:hAnsi="宋体" w:hint="eastAsia"/>
          <w:szCs w:val="21"/>
        </w:rPr>
        <w:t>解：（1）由已知</w:t>
      </w:r>
      <w:r w:rsidR="0074212C" w:rsidRPr="00B04785">
        <w:rPr>
          <w:rFonts w:ascii="宋体" w:hAnsi="宋体"/>
          <w:szCs w:val="21"/>
        </w:rPr>
        <w:object w:dxaOrig="1219" w:dyaOrig="360">
          <v:shape id="_x00009bd47e43-1811-457a-aac7-8ac95667d946_i1206" type="#_x00009bd47e43-1811-457a-aac7-8ac95667d946_t75" alt="学科网 版权所有" style="width:60.75pt;height:18pt" o:ole="">
            <v:imagedata r:id="rId9bd47e43-1811-457a-aac7-8ac95667d946353" o:title=""/>
          </v:shape>
          <o:OLEObject Type="Embed" ProgID="Equation.DSMT4" ShapeID="_x00009bd47e43-1811-457a-aac7-8ac95667d946_i1206" DrawAspect="Content" ObjectID="_1536143529" r:id="rId9bd47e43-1811-457a-aac7-8ac95667d946354"/>
        </w:object>
      </w:r>
      <w:r w:rsidR="0074212C" w:rsidRPr="00B04785">
        <w:rPr>
          <w:rFonts w:ascii="宋体" w:hAnsi="宋体" w:hint="eastAsia"/>
          <w:szCs w:val="21"/>
        </w:rPr>
        <w:t>，有</w:t>
      </w:r>
      <w:r w:rsidR="0074212C" w:rsidRPr="00B04785">
        <w:rPr>
          <w:rFonts w:ascii="宋体" w:hAnsi="宋体"/>
          <w:szCs w:val="21"/>
        </w:rPr>
        <w:object w:dxaOrig="1960" w:dyaOrig="400">
          <v:shape id="_x00009bd47e43-1811-457a-aac7-8ac95667d946_i1207" type="#_x00009bd47e43-1811-457a-aac7-8ac95667d946_t75" alt="学科网 版权所有" style="width:98.25pt;height:20.25pt" o:ole="">
            <v:imagedata r:id="rId9bd47e43-1811-457a-aac7-8ac95667d946355" o:title=""/>
          </v:shape>
          <o:OLEObject Type="Embed" ProgID="Equation.DSMT4" ShapeID="_x00009bd47e43-1811-457a-aac7-8ac95667d946_i1207" DrawAspect="Content" ObjectID="_1536143530" r:id="rId9bd47e43-1811-457a-aac7-8ac95667d946356"/>
        </w:object>
      </w:r>
      <w:r w:rsidR="0074212C" w:rsidRPr="00B04785">
        <w:rPr>
          <w:rFonts w:ascii="宋体" w:hAnsi="宋体" w:hint="eastAsia"/>
          <w:szCs w:val="21"/>
        </w:rPr>
        <w:t>，即</w:t>
      </w:r>
      <w:r w:rsidR="0074212C" w:rsidRPr="00B04785">
        <w:rPr>
          <w:rFonts w:ascii="宋体" w:hAnsi="宋体"/>
          <w:szCs w:val="21"/>
        </w:rPr>
        <w:object w:dxaOrig="1700" w:dyaOrig="400">
          <v:shape id="_x00009bd47e43-1811-457a-aac7-8ac95667d946_i1208" type="#_x00009bd47e43-1811-457a-aac7-8ac95667d946_t75" alt="学科网 版权所有" style="width:84.75pt;height:20.25pt" o:ole="">
            <v:imagedata r:id="rId9bd47e43-1811-457a-aac7-8ac95667d946343" o:title=""/>
          </v:shape>
          <o:OLEObject Type="Embed" ProgID="Equation.DSMT4" ShapeID="_x00009bd47e43-1811-457a-aac7-8ac95667d946_i1208" DrawAspect="Content" ObjectID="_1536143531" r:id="rId9bd47e43-1811-457a-aac7-8ac95667d946357"/>
        </w:object>
      </w:r>
      <w:r w:rsidR="0074212C" w:rsidRPr="00B04785">
        <w:rPr>
          <w:rFonts w:ascii="宋体" w:hAnsi="宋体" w:hint="eastAsia"/>
          <w:szCs w:val="21"/>
        </w:rPr>
        <w:t>，即数列</w:t>
      </w:r>
      <w:r w:rsidR="0074212C" w:rsidRPr="00B04785">
        <w:rPr>
          <w:rFonts w:ascii="宋体" w:hAnsi="宋体"/>
          <w:szCs w:val="21"/>
        </w:rPr>
        <w:object w:dxaOrig="480" w:dyaOrig="400">
          <v:shape id="_x00009bd47e43-1811-457a-aac7-8ac95667d946_i1209" type="#_x00009bd47e43-1811-457a-aac7-8ac95667d946_t75" alt="学科网 版权所有" style="width:24pt;height:20.25pt" o:ole="">
            <v:imagedata r:id="rId9bd47e43-1811-457a-aac7-8ac95667d946358" o:title=""/>
          </v:shape>
          <o:OLEObject Type="Embed" ProgID="Equation.DSMT4" ShapeID="_x00009bd47e43-1811-457a-aac7-8ac95667d946_i1209" DrawAspect="Content" ObjectID="_1536143532" r:id="rId9bd47e43-1811-457a-aac7-8ac95667d946359"/>
        </w:object>
      </w:r>
      <w:r w:rsidR="0074212C" w:rsidRPr="00B04785">
        <w:rPr>
          <w:rFonts w:ascii="宋体" w:hAnsi="宋体" w:hint="eastAsia"/>
          <w:szCs w:val="21"/>
        </w:rPr>
        <w:t>是以2为公比的等比数列，又</w:t>
      </w:r>
      <w:r w:rsidR="0074212C" w:rsidRPr="00B04785">
        <w:rPr>
          <w:rFonts w:ascii="宋体" w:hAnsi="宋体"/>
          <w:szCs w:val="21"/>
        </w:rPr>
        <w:object w:dxaOrig="1120" w:dyaOrig="360">
          <v:shape id="_x00009bd47e43-1811-457a-aac7-8ac95667d946_i1210" type="#_x00009bd47e43-1811-457a-aac7-8ac95667d946_t75" alt="学科网 版权所有" style="width:56.25pt;height:18pt" o:ole="">
            <v:imagedata r:id="rId9bd47e43-1811-457a-aac7-8ac95667d946360" o:title=""/>
          </v:shape>
          <o:OLEObject Type="Embed" ProgID="Equation.DSMT4" ShapeID="_x00009bd47e43-1811-457a-aac7-8ac95667d946_i1210" DrawAspect="Content" ObjectID="_1536143533" r:id="rId9bd47e43-1811-457a-aac7-8ac95667d946361"/>
        </w:object>
      </w:r>
      <w:r w:rsidR="0074212C" w:rsidRPr="00B04785">
        <w:rPr>
          <w:rFonts w:ascii="宋体" w:hAnsi="宋体" w:hint="eastAsia"/>
          <w:szCs w:val="21"/>
        </w:rPr>
        <w:t>成等差数列，即：</w:t>
      </w:r>
      <w:r w:rsidR="0074212C" w:rsidRPr="00B04785">
        <w:rPr>
          <w:rFonts w:ascii="宋体" w:hAnsi="宋体"/>
          <w:szCs w:val="21"/>
        </w:rPr>
        <w:object w:dxaOrig="1880" w:dyaOrig="400">
          <v:shape id="_x00009bd47e43-1811-457a-aac7-8ac95667d946_i1211" type="#_x00009bd47e43-1811-457a-aac7-8ac95667d946_t75" alt="学科网 版权所有" style="width:93.75pt;height:20.25pt" o:ole="">
            <v:imagedata r:id="rId9bd47e43-1811-457a-aac7-8ac95667d946362" o:title=""/>
          </v:shape>
          <o:OLEObject Type="Embed" ProgID="Equation.DSMT4" ShapeID="_x00009bd47e43-1811-457a-aac7-8ac95667d946_i1211" DrawAspect="Content" ObjectID="_1536143534" r:id="rId9bd47e43-1811-457a-aac7-8ac95667d946363"/>
        </w:object>
      </w:r>
      <w:r w:rsidR="0074212C" w:rsidRPr="00B04785">
        <w:rPr>
          <w:rFonts w:ascii="宋体" w:hAnsi="宋体" w:hint="eastAsia"/>
          <w:szCs w:val="21"/>
        </w:rPr>
        <w:t>，</w:t>
      </w:r>
    </w:p>
    <w:p w:rsidR="0074212C" w:rsidRPr="00B04785" w:rsidRDefault="0074212C" w:rsidP="006600A0">
      <w:r w:rsidRPr="00B04785">
        <w:rPr>
          <w:rFonts w:ascii="宋体" w:hAnsi="宋体" w:hint="eastAsia"/>
          <w:szCs w:val="21"/>
        </w:rPr>
        <w:t>∴</w:t>
      </w:r>
      <w:r w:rsidRPr="00B04785">
        <w:rPr>
          <w:rFonts w:ascii="宋体" w:hAnsi="宋体"/>
          <w:szCs w:val="21"/>
        </w:rPr>
        <w:object w:dxaOrig="4720" w:dyaOrig="440">
          <v:shape id="_x00009bd47e43-1811-457a-aac7-8ac95667d946_i1212" type="#_x00009bd47e43-1811-457a-aac7-8ac95667d946_t75" alt="学科网 版权所有" style="width:236.25pt;height:21.75pt" o:ole="">
            <v:imagedata r:id="rId9bd47e43-1811-457a-aac7-8ac95667d946364" o:title=""/>
          </v:shape>
          <o:OLEObject Type="Embed" ProgID="Equation.DSMT4" ShapeID="_x00009bd47e43-1811-457a-aac7-8ac95667d946_i1212" DrawAspect="Content" ObjectID="_1536143535" r:id="rId9bd47e43-1811-457a-aac7-8ac95667d946365"/>
        </w:object>
      </w:r>
    </w:p>
    <w:p w:rsidR="0074212C" w:rsidRPr="00B04785" w:rsidRDefault="0074212C" w:rsidP="006600A0">
      <w:r w:rsidRPr="00B04785">
        <w:rPr>
          <w:rFonts w:ascii="宋体" w:hAnsi="宋体" w:hint="eastAsia"/>
          <w:szCs w:val="21"/>
        </w:rPr>
        <w:t>（2）由（1）知</w:t>
      </w:r>
      <w:r w:rsidRPr="00B04785">
        <w:rPr>
          <w:rFonts w:ascii="宋体" w:hAnsi="宋体"/>
          <w:szCs w:val="21"/>
        </w:rPr>
        <w:object w:dxaOrig="1240" w:dyaOrig="380">
          <v:shape id="_x00009bd47e43-1811-457a-aac7-8ac95667d946_i1213" type="#_x00009bd47e43-1811-457a-aac7-8ac95667d946_t75" alt="学科网 版权所有" style="width:62.25pt;height:18.75pt" o:ole="">
            <v:imagedata r:id="rId9bd47e43-1811-457a-aac7-8ac95667d946366" o:title=""/>
          </v:shape>
          <o:OLEObject Type="Embed" ProgID="Equation.DSMT4" ShapeID="_x00009bd47e43-1811-457a-aac7-8ac95667d946_i1213" DrawAspect="Content" ObjectID="_1536143536" r:id="rId9bd47e43-1811-457a-aac7-8ac95667d946367"/>
        </w:object>
      </w:r>
      <w:r w:rsidRPr="00B04785">
        <w:rPr>
          <w:rFonts w:ascii="宋体" w:hAnsi="宋体" w:hint="eastAsia"/>
          <w:szCs w:val="21"/>
        </w:rPr>
        <w:t>，∴</w:t>
      </w:r>
      <w:r w:rsidRPr="00B04785">
        <w:rPr>
          <w:rFonts w:ascii="宋体" w:hAnsi="宋体"/>
          <w:szCs w:val="21"/>
        </w:rPr>
        <w:object w:dxaOrig="4280" w:dyaOrig="780">
          <v:shape id="_x00009bd47e43-1811-457a-aac7-8ac95667d946_i1214" type="#_x00009bd47e43-1811-457a-aac7-8ac95667d946_t75" alt="学科网 版权所有" style="width:213.75pt;height:39pt" o:ole="">
            <v:imagedata r:id="rId9bd47e43-1811-457a-aac7-8ac95667d946368" o:title=""/>
          </v:shape>
          <o:OLEObject Type="Embed" ProgID="Equation.DSMT4" ShapeID="_x00009bd47e43-1811-457a-aac7-8ac95667d946_i1214" DrawAspect="Content" ObjectID="_1536143537" r:id="rId9bd47e43-1811-457a-aac7-8ac95667d946369"/>
        </w:object>
      </w:r>
      <w:r w:rsidRPr="00B04785">
        <w:rPr>
          <w:rFonts w:ascii="宋体" w:hAnsi="宋体" w:hint="eastAsia"/>
          <w:szCs w:val="21"/>
        </w:rPr>
        <w:t>，</w:t>
      </w:r>
    </w:p>
    <w:p w:rsidR="0074212C" w:rsidRPr="00B04785" w:rsidRDefault="0074212C" w:rsidP="006600A0">
      <w:r w:rsidRPr="00B04785">
        <w:rPr>
          <w:rFonts w:ascii="宋体" w:hAnsi="宋体" w:hint="eastAsia"/>
          <w:szCs w:val="21"/>
        </w:rPr>
        <w:t>∴</w:t>
      </w:r>
      <w:r w:rsidRPr="00B04785">
        <w:rPr>
          <w:rFonts w:ascii="宋体" w:hAnsi="宋体"/>
          <w:szCs w:val="21"/>
        </w:rPr>
        <w:object w:dxaOrig="6759" w:dyaOrig="680">
          <v:shape id="_x00009bd47e43-1811-457a-aac7-8ac95667d946_i1215" type="#_x00009bd47e43-1811-457a-aac7-8ac95667d946_t75" alt="学科网 版权所有" style="width:338.25pt;height:33.75pt" o:ole="">
            <v:imagedata r:id="rId9bd47e43-1811-457a-aac7-8ac95667d946349" o:title=""/>
          </v:shape>
          <o:OLEObject Type="Embed" ProgID="Equation.DSMT4" ShapeID="_x00009bd47e43-1811-457a-aac7-8ac95667d946_i1215" DrawAspect="Content" ObjectID="_1536143538" r:id="rId9bd47e43-1811-457a-aac7-8ac95667d946370"/>
        </w:object>
      </w:r>
    </w:p>
    <w:p w:rsidR="00D71623" w:rsidRPr="00B04785" w:rsidRDefault="0074212C" w:rsidP="006600A0">
      <w:r w:rsidRPr="00B04785">
        <w:rPr>
          <w:rFonts w:ascii="宋体" w:hAnsi="宋体"/>
          <w:szCs w:val="21"/>
        </w:rPr>
        <w:object w:dxaOrig="3180" w:dyaOrig="620">
          <v:shape id="_x00009bd47e43-1811-457a-aac7-8ac95667d946_i1216" type="#_x00009bd47e43-1811-457a-aac7-8ac95667d946_t75" alt="学科网 版权所有" style="width:159pt;height:30.75pt" o:ole="">
            <v:imagedata r:id="rId9bd47e43-1811-457a-aac7-8ac95667d946351" o:title=""/>
          </v:shape>
          <o:OLEObject Type="Embed" ProgID="Equation.DSMT4" ShapeID="_x00009bd47e43-1811-457a-aac7-8ac95667d946_i1216" DrawAspect="Content" ObjectID="_1536143539" r:id="rId9bd47e43-1811-457a-aac7-8ac95667d946371"/>
        </w:object>
      </w:r>
    </w:p>
    <w:p w:rsidR="001814B2" w:rsidRPr="00B04785" w:rsidRDefault="001814B2" w:rsidP="006600A0">
      <w:r w:rsidRPr="00B04785">
        <w:rPr>
          <w:rFonts w:ascii="宋体" w:hAnsi="宋体" w:hint="eastAsia"/>
          <w:szCs w:val="21"/>
        </w:rPr>
        <w:t>考点：</w:t>
      </w:r>
      <w:r w:rsidR="00E62BC3" w:rsidRPr="00B04785">
        <w:rPr>
          <w:rFonts w:ascii="宋体" w:hAnsi="宋体" w:hint="eastAsia"/>
          <w:szCs w:val="21"/>
        </w:rPr>
        <w:t>由通项与和项关系求数列通项公式，裂项相消法求和</w:t>
      </w:r>
    </w:p>
    <w:p w:rsidR="00E25C5E" w:rsidRPr="00B04785" w:rsidRDefault="00E25C5E" w:rsidP="006600A0">
      <w:r w:rsidRPr="00B04785">
        <w:rPr>
          <w:rFonts w:ascii="宋体" w:hAnsi="宋体" w:hint="eastAsia"/>
          <w:szCs w:val="21"/>
        </w:rPr>
        <w:t>【方法点睛】</w:t>
      </w:r>
      <w:r w:rsidRPr="00B04785">
        <w:rPr>
          <w:rFonts w:ascii="宋体" w:hAnsi="宋体"/>
          <w:szCs w:val="21"/>
        </w:rPr>
        <w:t>给出S</w:t>
      </w:r>
      <w:r w:rsidRPr="00B04785">
        <w:rPr>
          <w:rFonts w:ascii="宋体" w:hAnsi="宋体"/>
          <w:szCs w:val="21"/>
          <w:vertAlign w:val="subscript"/>
        </w:rPr>
        <w:t>n</w:t>
      </w:r>
      <w:r w:rsidRPr="00B04785">
        <w:rPr>
          <w:rFonts w:ascii="宋体" w:hAnsi="宋体"/>
          <w:szCs w:val="21"/>
        </w:rPr>
        <w:t>与a</w:t>
      </w:r>
      <w:r w:rsidRPr="00B04785">
        <w:rPr>
          <w:rFonts w:ascii="宋体" w:hAnsi="宋体"/>
          <w:szCs w:val="21"/>
          <w:vertAlign w:val="subscript"/>
        </w:rPr>
        <w:t>n</w:t>
      </w:r>
      <w:r w:rsidRPr="00B04785">
        <w:rPr>
          <w:rFonts w:ascii="宋体" w:hAnsi="宋体"/>
          <w:szCs w:val="21"/>
        </w:rPr>
        <w:t>的递推关系求a</w:t>
      </w:r>
      <w:r w:rsidRPr="00B04785">
        <w:rPr>
          <w:rFonts w:ascii="宋体" w:hAnsi="宋体"/>
          <w:szCs w:val="21"/>
          <w:vertAlign w:val="subscript"/>
        </w:rPr>
        <w:t>n</w:t>
      </w:r>
      <w:r w:rsidRPr="00B04785">
        <w:rPr>
          <w:rFonts w:ascii="宋体" w:hAnsi="宋体"/>
          <w:szCs w:val="21"/>
        </w:rPr>
        <w:t>，常用思路是：一是利用S</w:t>
      </w:r>
      <w:r w:rsidRPr="00B04785">
        <w:rPr>
          <w:rFonts w:ascii="宋体" w:hAnsi="宋体"/>
          <w:szCs w:val="21"/>
          <w:vertAlign w:val="subscript"/>
        </w:rPr>
        <w:t>n</w:t>
      </w:r>
      <w:r w:rsidRPr="00B04785">
        <w:rPr>
          <w:rFonts w:ascii="宋体" w:hAnsi="宋体"/>
          <w:szCs w:val="21"/>
        </w:rPr>
        <w:t>－S</w:t>
      </w:r>
      <w:r w:rsidRPr="00B04785">
        <w:rPr>
          <w:rFonts w:ascii="宋体" w:hAnsi="宋体"/>
          <w:szCs w:val="21"/>
          <w:vertAlign w:val="subscript"/>
        </w:rPr>
        <w:t>n－1</w:t>
      </w:r>
      <w:r w:rsidRPr="00B04785">
        <w:rPr>
          <w:rFonts w:ascii="宋体" w:hAnsi="宋体"/>
          <w:szCs w:val="21"/>
        </w:rPr>
        <w:t>＝a</w:t>
      </w:r>
      <w:r w:rsidRPr="00B04785">
        <w:rPr>
          <w:rFonts w:ascii="宋体" w:hAnsi="宋体"/>
          <w:szCs w:val="21"/>
          <w:vertAlign w:val="subscript"/>
        </w:rPr>
        <w:t>n</w:t>
      </w:r>
      <w:r w:rsidR="006600A0">
        <w:rPr>
          <w:rFonts w:ascii="宋体" w:hAnsi="宋体"/>
          <w:szCs w:val="21"/>
        </w:rPr>
        <w:t>（</w:t>
      </w:r>
      <w:r w:rsidRPr="00B04785">
        <w:rPr>
          <w:rFonts w:ascii="宋体" w:hAnsi="宋体"/>
          <w:szCs w:val="21"/>
        </w:rPr>
        <w:t>n≥2</w:t>
      </w:r>
      <w:r w:rsidR="006600A0">
        <w:rPr>
          <w:rFonts w:ascii="宋体" w:hAnsi="宋体"/>
          <w:szCs w:val="21"/>
        </w:rPr>
        <w:t>）</w:t>
      </w:r>
      <w:r w:rsidRPr="00B04785">
        <w:rPr>
          <w:rFonts w:ascii="宋体" w:hAnsi="宋体"/>
          <w:szCs w:val="21"/>
        </w:rPr>
        <w:t>转化为a</w:t>
      </w:r>
      <w:r w:rsidRPr="00B04785">
        <w:rPr>
          <w:rFonts w:ascii="宋体" w:hAnsi="宋体"/>
          <w:szCs w:val="21"/>
          <w:vertAlign w:val="subscript"/>
        </w:rPr>
        <w:t>n</w:t>
      </w:r>
      <w:r w:rsidRPr="00B04785">
        <w:rPr>
          <w:rFonts w:ascii="宋体" w:hAnsi="宋体"/>
          <w:szCs w:val="21"/>
        </w:rPr>
        <w:t>的递推关系，再求其通项公式；二是转化为S</w:t>
      </w:r>
      <w:r w:rsidRPr="00B04785">
        <w:rPr>
          <w:rFonts w:ascii="宋体" w:hAnsi="宋体"/>
          <w:szCs w:val="21"/>
          <w:vertAlign w:val="subscript"/>
        </w:rPr>
        <w:t>n</w:t>
      </w:r>
      <w:r w:rsidRPr="00B04785">
        <w:rPr>
          <w:rFonts w:ascii="宋体" w:hAnsi="宋体"/>
          <w:szCs w:val="21"/>
        </w:rPr>
        <w:t>的递推关系，先求出S</w:t>
      </w:r>
      <w:r w:rsidRPr="00B04785">
        <w:rPr>
          <w:rFonts w:ascii="宋体" w:hAnsi="宋体"/>
          <w:szCs w:val="21"/>
          <w:vertAlign w:val="subscript"/>
        </w:rPr>
        <w:t>n</w:t>
      </w:r>
      <w:r w:rsidRPr="00B04785">
        <w:rPr>
          <w:rFonts w:ascii="宋体" w:hAnsi="宋体"/>
          <w:szCs w:val="21"/>
        </w:rPr>
        <w:t>与n之间的关</w:t>
      </w:r>
      <w:r w:rsidRPr="00B04785">
        <w:rPr>
          <w:rFonts w:ascii="宋体" w:hAnsi="宋体" w:hint="eastAsia"/>
          <w:szCs w:val="21"/>
        </w:rPr>
        <w:t>系，再求</w:t>
      </w:r>
      <w:r w:rsidRPr="00B04785">
        <w:rPr>
          <w:rFonts w:ascii="宋体" w:hAnsi="宋体"/>
          <w:szCs w:val="21"/>
        </w:rPr>
        <w:t>a</w:t>
      </w:r>
      <w:r w:rsidRPr="00B04785">
        <w:rPr>
          <w:rFonts w:ascii="宋体" w:hAnsi="宋体"/>
          <w:szCs w:val="21"/>
          <w:vertAlign w:val="subscript"/>
        </w:rPr>
        <w:t>n</w:t>
      </w:r>
      <w:r w:rsidRPr="00B04785">
        <w:rPr>
          <w:rFonts w:ascii="宋体" w:hAnsi="宋体"/>
          <w:szCs w:val="21"/>
        </w:rPr>
        <w:t>.</w:t>
      </w:r>
      <w:r w:rsidR="00B04785" w:rsidRPr="00B04785">
        <w:rPr>
          <w:rFonts w:ascii="宋体" w:hAnsi="宋体"/>
          <w:szCs w:val="21"/>
        </w:rPr>
        <w:t xml:space="preserve"> </w:t>
      </w:r>
      <w:r w:rsidRPr="00B04785">
        <w:rPr>
          <w:rFonts w:ascii="宋体" w:hAnsi="宋体"/>
          <w:szCs w:val="21"/>
        </w:rPr>
        <w:t>应用关系式a</w:t>
      </w:r>
      <w:r w:rsidRPr="00B04785">
        <w:rPr>
          <w:rFonts w:ascii="宋体" w:hAnsi="宋体"/>
          <w:szCs w:val="21"/>
          <w:vertAlign w:val="subscript"/>
        </w:rPr>
        <w:t>n</w:t>
      </w:r>
      <w:r w:rsidRPr="00B04785">
        <w:rPr>
          <w:rFonts w:ascii="宋体" w:hAnsi="宋体"/>
          <w:szCs w:val="21"/>
        </w:rPr>
        <w:t>＝</w:t>
      </w:r>
      <w:r w:rsidR="006600A0" w:rsidRPr="00E03DB8">
        <w:rPr>
          <w:position w:val="-18"/>
        </w:rPr>
        <w:object w:dxaOrig="1020" w:dyaOrig="480">
          <v:shape id="_x00009bd47e43-1811-457a-aac7-8ac95667d946_i1217" type="#_x00009bd47e43-1811-457a-aac7-8ac95667d946_t75" style="width:81pt;height:38.25pt" o:ole="">
            <v:imagedata r:id="rId9bd47e43-1811-457a-aac7-8ac95667d946372" o:title=""/>
          </v:shape>
          <o:OLEObject Type="Embed" ProgID="Equation.DSMT4" ShapeID="_x00009bd47e43-1811-457a-aac7-8ac95667d946_i1217" DrawAspect="Content" ObjectID="_1536143540" r:id="rId9bd47e43-1811-457a-aac7-8ac95667d946373"/>
        </w:object>
      </w:r>
      <w:r w:rsidRPr="00B04785">
        <w:rPr>
          <w:rFonts w:ascii="宋体" w:hAnsi="宋体"/>
          <w:szCs w:val="21"/>
        </w:rPr>
        <w:t>时，一定要注意分n＝1，n≥2两种情况，在求出结果后，看看这两种情况能否整合在一起.</w:t>
      </w:r>
    </w:p>
    <w:p w:rsidR="007231C9" w:rsidRPr="00BE1931" w:rsidRDefault="007231C9" w:rsidP="00BE1931">
      <w:r w:rsidRPr="00BE1931">
        <w:rPr>
          <w:rFonts w:ascii="宋体" w:hAnsi="宋体" w:hint="eastAsia"/>
          <w:szCs w:val="21"/>
        </w:rPr>
        <w:t>16．（</w:t>
      </w:r>
      <w:r w:rsidR="003F79AB" w:rsidRPr="00BE1931">
        <w:rPr>
          <w:rFonts w:ascii="宋体" w:hAnsi="宋体" w:hint="eastAsia"/>
          <w:szCs w:val="21"/>
        </w:rPr>
        <w:t>I</w:t>
      </w:r>
      <w:r w:rsidRPr="00BE1931">
        <w:rPr>
          <w:rFonts w:ascii="宋体" w:hAnsi="宋体" w:hint="eastAsia"/>
          <w:szCs w:val="21"/>
        </w:rPr>
        <w:t>）</w:t>
      </w:r>
      <w:r w:rsidR="00FE71E2" w:rsidRPr="00BE1931">
        <w:rPr>
          <w:rFonts w:ascii="宋体" w:hAnsi="宋体"/>
          <w:position w:val="-12"/>
          <w:szCs w:val="21"/>
        </w:rPr>
        <w:object w:dxaOrig="720" w:dyaOrig="380">
          <v:shape id="_x00000aee46fa-3ff8-4d5b-b2d1-175b5d381aff_i1235" type="#_x00000aee46fa-3ff8-4d5b-b2d1-175b5d381aff_t75" alt="学科网 版权所有" style="width:36.2pt;height:19.15pt" o:ole="">
            <v:imagedata r:id="rId0aee46fa-3ff8-4d5b-b2d1-175b5d381aff398" o:title=""/>
          </v:shape>
          <o:OLEObject Type="Embed" ProgID="Equation.DSMT4" ShapeID="_x00000aee46fa-3ff8-4d5b-b2d1-175b5d381aff_i1235" DrawAspect="Content" ObjectID="_1535787013" r:id="rId0aee46fa-3ff8-4d5b-b2d1-175b5d381aff399"/>
        </w:object>
      </w:r>
      <w:r w:rsidRPr="00BE1931">
        <w:rPr>
          <w:rFonts w:ascii="宋体" w:hAnsi="宋体" w:hint="eastAsia"/>
          <w:szCs w:val="21"/>
        </w:rPr>
        <w:t>；（</w:t>
      </w:r>
      <w:r w:rsidR="003F79AB" w:rsidRPr="00BE1931">
        <w:rPr>
          <w:rFonts w:ascii="宋体" w:hAnsi="宋体" w:hint="eastAsia"/>
          <w:szCs w:val="21"/>
        </w:rPr>
        <w:t>II</w:t>
      </w:r>
      <w:r w:rsidRPr="00BE1931">
        <w:rPr>
          <w:rFonts w:ascii="宋体" w:hAnsi="宋体" w:hint="eastAsia"/>
          <w:szCs w:val="21"/>
        </w:rPr>
        <w:t>）</w:t>
      </w:r>
      <w:r w:rsidR="003F79AB" w:rsidRPr="00BE1931">
        <w:rPr>
          <w:rFonts w:ascii="宋体" w:hAnsi="宋体"/>
          <w:position w:val="-24"/>
          <w:szCs w:val="21"/>
        </w:rPr>
        <w:object w:dxaOrig="1400" w:dyaOrig="660">
          <v:shape id="_x00000aee46fa-3ff8-4d5b-b2d1-175b5d381aff_i1236" type="#_x00000aee46fa-3ff8-4d5b-b2d1-175b5d381aff_t75" alt="学科网 版权所有" style="width:69.9pt;height:32.9pt" o:ole="">
            <v:imagedata r:id="rId0aee46fa-3ff8-4d5b-b2d1-175b5d381aff400" o:title=""/>
          </v:shape>
          <o:OLEObject Type="Embed" ProgID="Equation.DSMT4" ShapeID="_x00000aee46fa-3ff8-4d5b-b2d1-175b5d381aff_i1236" DrawAspect="Content" ObjectID="_1535787014" r:id="rId0aee46fa-3ff8-4d5b-b2d1-175b5d381aff401"/>
        </w:object>
      </w:r>
    </w:p>
    <w:p w:rsidR="007231C9" w:rsidRPr="00BE1931" w:rsidRDefault="007231C9" w:rsidP="00BE1931">
      <w:r w:rsidRPr="00BE1931">
        <w:rPr>
          <w:rFonts w:ascii="宋体" w:hAnsi="宋体" w:hint="eastAsia"/>
          <w:szCs w:val="21"/>
        </w:rPr>
        <w:t>【解析】</w:t>
      </w:r>
    </w:p>
    <w:p w:rsidR="007231C9" w:rsidRPr="00BE1931" w:rsidRDefault="007231C9" w:rsidP="00BE1931">
      <w:r w:rsidRPr="00BE1931">
        <w:rPr>
          <w:rFonts w:ascii="宋体" w:hAnsi="宋体" w:hint="eastAsia"/>
          <w:szCs w:val="21"/>
        </w:rPr>
        <w:t>试题分析：</w:t>
      </w:r>
      <w:r w:rsidR="00FE71E2" w:rsidRPr="00BE1931">
        <w:rPr>
          <w:rFonts w:ascii="宋体" w:hAnsi="宋体" w:hint="eastAsia"/>
          <w:szCs w:val="21"/>
        </w:rPr>
        <w:t>（</w:t>
      </w:r>
      <w:r w:rsidR="003F79AB" w:rsidRPr="00BE1931">
        <w:rPr>
          <w:rFonts w:ascii="宋体" w:hAnsi="宋体" w:hint="eastAsia"/>
          <w:szCs w:val="21"/>
        </w:rPr>
        <w:t>I</w:t>
      </w:r>
      <w:r w:rsidR="00FE71E2" w:rsidRPr="00BE1931">
        <w:rPr>
          <w:rFonts w:ascii="宋体" w:hAnsi="宋体" w:hint="eastAsia"/>
          <w:szCs w:val="21"/>
        </w:rPr>
        <w:t>）根据“</w:t>
      </w:r>
      <w:r w:rsidR="00FE71E2" w:rsidRPr="00BE1931">
        <w:rPr>
          <w:rFonts w:ascii="宋体" w:hAnsi="宋体"/>
          <w:position w:val="-24"/>
          <w:szCs w:val="21"/>
        </w:rPr>
        <w:object w:dxaOrig="435" w:dyaOrig="615">
          <v:shape id="_x00000aee46fa-3ff8-4d5b-b2d1-175b5d381aff_i1237" type="#_x00000aee46fa-3ff8-4d5b-b2d1-175b5d381aff_t75" alt="学科网 版权所有" style="width:21.65pt;height:30.8pt" o:ole="">
            <v:imagedata r:id="rId0aee46fa-3ff8-4d5b-b2d1-175b5d381aff375" o:title=""/>
          </v:shape>
          <o:OLEObject Type="Embed" ProgID="Equation.DSMT4" ShapeID="_x00000aee46fa-3ff8-4d5b-b2d1-175b5d381aff_i1237" DrawAspect="Content" ObjectID="_1535787015" r:id="rId0aee46fa-3ff8-4d5b-b2d1-175b5d381aff402"/>
        </w:object>
      </w:r>
      <w:r w:rsidR="00FE71E2" w:rsidRPr="00BE1931">
        <w:rPr>
          <w:rFonts w:ascii="宋体" w:hAnsi="宋体" w:hint="eastAsia"/>
          <w:szCs w:val="21"/>
        </w:rPr>
        <w:t>是</w:t>
      </w:r>
      <w:r w:rsidR="00FE71E2" w:rsidRPr="00BE1931">
        <w:rPr>
          <w:rFonts w:ascii="宋体" w:hAnsi="宋体"/>
          <w:position w:val="-12"/>
          <w:szCs w:val="21"/>
        </w:rPr>
        <w:object w:dxaOrig="360" w:dyaOrig="360">
          <v:shape id="_x00000aee46fa-3ff8-4d5b-b2d1-175b5d381aff_i1238" type="#_x00000aee46fa-3ff8-4d5b-b2d1-175b5d381aff_t75" alt="学科网 版权所有" style="width:17.9pt;height:17.9pt" o:ole="">
            <v:imagedata r:id="rId0aee46fa-3ff8-4d5b-b2d1-175b5d381aff377" o:title=""/>
          </v:shape>
          <o:OLEObject Type="Embed" ProgID="Equation.DSMT4" ShapeID="_x00000aee46fa-3ff8-4d5b-b2d1-175b5d381aff_i1238" DrawAspect="Content" ObjectID="_1535787016" r:id="rId0aee46fa-3ff8-4d5b-b2d1-175b5d381aff403"/>
        </w:object>
      </w:r>
      <w:r w:rsidR="00FE71E2" w:rsidRPr="00BE1931">
        <w:rPr>
          <w:rFonts w:ascii="宋体" w:hAnsi="宋体" w:hint="eastAsia"/>
          <w:szCs w:val="21"/>
        </w:rPr>
        <w:t>与</w:t>
      </w:r>
      <w:r w:rsidR="00FE71E2" w:rsidRPr="00BE1931">
        <w:rPr>
          <w:rFonts w:ascii="宋体" w:hAnsi="宋体"/>
          <w:position w:val="-12"/>
          <w:szCs w:val="21"/>
        </w:rPr>
        <w:object w:dxaOrig="405" w:dyaOrig="360">
          <v:shape id="_x00000aee46fa-3ff8-4d5b-b2d1-175b5d381aff_i1239" type="#_x00000aee46fa-3ff8-4d5b-b2d1-175b5d381aff_t75" alt="学科网 版权所有" style="width:20.4pt;height:17.9pt" o:ole="">
            <v:imagedata r:id="rId0aee46fa-3ff8-4d5b-b2d1-175b5d381aff379" o:title=""/>
          </v:shape>
          <o:OLEObject Type="Embed" ProgID="Equation.DSMT4" ShapeID="_x00000aee46fa-3ff8-4d5b-b2d1-175b5d381aff_i1239" DrawAspect="Content" ObjectID="_1535787017" r:id="rId0aee46fa-3ff8-4d5b-b2d1-175b5d381aff404"/>
        </w:object>
      </w:r>
      <w:r w:rsidR="00FE71E2" w:rsidRPr="00BE1931">
        <w:rPr>
          <w:rFonts w:ascii="宋体" w:hAnsi="宋体" w:hint="eastAsia"/>
          <w:szCs w:val="21"/>
        </w:rPr>
        <w:t>的等差中项”，“</w:t>
      </w:r>
      <w:r w:rsidR="00FE71E2" w:rsidRPr="00BE1931">
        <w:rPr>
          <w:rFonts w:ascii="宋体" w:hAnsi="宋体"/>
          <w:position w:val="-12"/>
          <w:szCs w:val="21"/>
        </w:rPr>
        <w:object w:dxaOrig="885" w:dyaOrig="360">
          <v:shape id="_x00000aee46fa-3ff8-4d5b-b2d1-175b5d381aff_i1240" type="#_x00000aee46fa-3ff8-4d5b-b2d1-175b5d381aff_t75" alt="学科网 版权所有" style="width:44.1pt;height:17.9pt" o:ole="">
            <v:imagedata r:id="rId0aee46fa-3ff8-4d5b-b2d1-175b5d381aff381" o:title=""/>
          </v:shape>
          <o:OLEObject Type="Embed" ProgID="Equation.DSMT4" ShapeID="_x00000aee46fa-3ff8-4d5b-b2d1-175b5d381aff_i1240" DrawAspect="Content" ObjectID="_1535787018" r:id="rId0aee46fa-3ff8-4d5b-b2d1-175b5d381aff405"/>
        </w:object>
      </w:r>
      <w:r w:rsidR="00FE71E2" w:rsidRPr="00BE1931">
        <w:rPr>
          <w:rFonts w:ascii="宋体" w:hAnsi="宋体" w:hint="eastAsia"/>
          <w:szCs w:val="21"/>
        </w:rPr>
        <w:t>”这两个已知条件，化为</w:t>
      </w:r>
      <w:r w:rsidR="00FE71E2" w:rsidRPr="00BE1931">
        <w:rPr>
          <w:rFonts w:ascii="宋体" w:hAnsi="宋体"/>
          <w:position w:val="-12"/>
          <w:szCs w:val="21"/>
        </w:rPr>
        <w:object w:dxaOrig="480" w:dyaOrig="360">
          <v:shape id="_x00000aee46fa-3ff8-4d5b-b2d1-175b5d381aff_i1241" type="#_x00000aee46fa-3ff8-4d5b-b2d1-175b5d381aff_t75" alt="学科网 版权所有" style="width:24.15pt;height:17.9pt" o:ole="">
            <v:imagedata r:id="rId0aee46fa-3ff8-4d5b-b2d1-175b5d381aff406" o:title=""/>
          </v:shape>
          <o:OLEObject Type="Embed" ProgID="Equation.DSMT4" ShapeID="_x00000aee46fa-3ff8-4d5b-b2d1-175b5d381aff_i1241" DrawAspect="Content" ObjectID="_1535787019" r:id="rId0aee46fa-3ff8-4d5b-b2d1-175b5d381aff407"/>
        </w:object>
      </w:r>
      <w:r w:rsidR="00FE71E2" w:rsidRPr="00BE1931">
        <w:rPr>
          <w:rFonts w:ascii="宋体" w:hAnsi="宋体"/>
          <w:szCs w:val="21"/>
        </w:rPr>
        <w:t>的形式，联立方程组，解得</w:t>
      </w:r>
      <w:r w:rsidR="00FE71E2" w:rsidRPr="00BE1931">
        <w:rPr>
          <w:rFonts w:ascii="宋体" w:hAnsi="宋体"/>
          <w:position w:val="-12"/>
          <w:szCs w:val="21"/>
        </w:rPr>
        <w:object w:dxaOrig="980" w:dyaOrig="360">
          <v:shape id="_x00000aee46fa-3ff8-4d5b-b2d1-175b5d381aff_i1242" type="#_x00000aee46fa-3ff8-4d5b-b2d1-175b5d381aff_t75" alt="学科网 版权所有" style="width:49.1pt;height:17.9pt" o:ole="">
            <v:imagedata r:id="rId0aee46fa-3ff8-4d5b-b2d1-175b5d381aff408" o:title=""/>
          </v:shape>
          <o:OLEObject Type="Embed" ProgID="Equation.DSMT4" ShapeID="_x00000aee46fa-3ff8-4d5b-b2d1-175b5d381aff_i1242" DrawAspect="Content" ObjectID="_1535787020" r:id="rId0aee46fa-3ff8-4d5b-b2d1-175b5d381aff409"/>
        </w:object>
      </w:r>
      <w:r w:rsidR="00FE71E2" w:rsidRPr="00BE1931">
        <w:rPr>
          <w:rFonts w:ascii="宋体" w:hAnsi="宋体" w:hint="eastAsia"/>
          <w:szCs w:val="21"/>
        </w:rPr>
        <w:t>，故</w:t>
      </w:r>
      <w:r w:rsidR="00FE71E2" w:rsidRPr="00BE1931">
        <w:rPr>
          <w:rFonts w:ascii="宋体" w:hAnsi="宋体"/>
          <w:position w:val="-12"/>
          <w:szCs w:val="21"/>
        </w:rPr>
        <w:object w:dxaOrig="720" w:dyaOrig="380">
          <v:shape id="_x00000aee46fa-3ff8-4d5b-b2d1-175b5d381aff_i1243" type="#_x00000aee46fa-3ff8-4d5b-b2d1-175b5d381aff_t75" alt="学科网 版权所有" style="width:36.2pt;height:19.15pt" o:ole="">
            <v:imagedata r:id="rId0aee46fa-3ff8-4d5b-b2d1-175b5d381aff398" o:title=""/>
          </v:shape>
          <o:OLEObject Type="Embed" ProgID="Equation.DSMT4" ShapeID="_x00000aee46fa-3ff8-4d5b-b2d1-175b5d381aff_i1243" DrawAspect="Content" ObjectID="_1535787021" r:id="rId0aee46fa-3ff8-4d5b-b2d1-175b5d381aff410"/>
        </w:object>
      </w:r>
      <w:r w:rsidR="00FE71E2" w:rsidRPr="00BE1931">
        <w:rPr>
          <w:rFonts w:ascii="宋体" w:hAnsi="宋体" w:hint="eastAsia"/>
          <w:szCs w:val="21"/>
        </w:rPr>
        <w:t>.（</w:t>
      </w:r>
      <w:r w:rsidR="003F79AB" w:rsidRPr="00BE1931">
        <w:rPr>
          <w:rFonts w:ascii="宋体" w:hAnsi="宋体" w:hint="eastAsia"/>
          <w:szCs w:val="21"/>
        </w:rPr>
        <w:t>II</w:t>
      </w:r>
      <w:r w:rsidR="00FE71E2" w:rsidRPr="00BE1931">
        <w:rPr>
          <w:rFonts w:ascii="宋体" w:hAnsi="宋体" w:hint="eastAsia"/>
          <w:szCs w:val="21"/>
        </w:rPr>
        <w:t>）由（Ⅰ），得</w:t>
      </w:r>
      <w:r w:rsidR="00FE71E2" w:rsidRPr="00BE1931">
        <w:rPr>
          <w:rFonts w:ascii="宋体" w:hAnsi="宋体"/>
          <w:position w:val="-12"/>
          <w:szCs w:val="21"/>
        </w:rPr>
        <w:object w:dxaOrig="1520" w:dyaOrig="360">
          <v:shape id="_x00000aee46fa-3ff8-4d5b-b2d1-175b5d381aff_i1244" type="#_x00000aee46fa-3ff8-4d5b-b2d1-175b5d381aff_t75" alt="学科网 版权所有" style="width:76.15pt;height:17.9pt" o:ole="">
            <v:imagedata r:id="rId0aee46fa-3ff8-4d5b-b2d1-175b5d381aff411" o:title=""/>
          </v:shape>
          <o:OLEObject Type="Embed" ProgID="Equation.DSMT4" ShapeID="_x00000aee46fa-3ff8-4d5b-b2d1-175b5d381aff_i1244" DrawAspect="Content" ObjectID="_1535787022" r:id="rId0aee46fa-3ff8-4d5b-b2d1-175b5d381aff412"/>
        </w:object>
      </w:r>
      <w:r w:rsidR="00FE71E2" w:rsidRPr="00BE1931">
        <w:rPr>
          <w:rFonts w:ascii="宋体" w:hAnsi="宋体" w:hint="eastAsia"/>
          <w:szCs w:val="21"/>
        </w:rPr>
        <w:t>，所以</w:t>
      </w:r>
      <w:r w:rsidR="00FE71E2" w:rsidRPr="00BE1931">
        <w:rPr>
          <w:rFonts w:ascii="宋体" w:hAnsi="宋体"/>
          <w:position w:val="-24"/>
          <w:szCs w:val="21"/>
        </w:rPr>
        <w:object w:dxaOrig="1280" w:dyaOrig="620">
          <v:shape id="_x00000aee46fa-3ff8-4d5b-b2d1-175b5d381aff_i1245" type="#_x00000aee46fa-3ff8-4d5b-b2d1-175b5d381aff_t75" alt="学科网 版权所有" style="width:64.1pt;height:30.8pt" o:ole="">
            <v:imagedata r:id="rId0aee46fa-3ff8-4d5b-b2d1-175b5d381aff413" o:title=""/>
          </v:shape>
          <o:OLEObject Type="Embed" ProgID="Equation.DSMT4" ShapeID="_x00000aee46fa-3ff8-4d5b-b2d1-175b5d381aff_i1245" DrawAspect="Content" ObjectID="_1535787023" r:id="rId0aee46fa-3ff8-4d5b-b2d1-175b5d381aff414"/>
        </w:object>
      </w:r>
      <w:r w:rsidR="00FE71E2" w:rsidRPr="00BE1931">
        <w:rPr>
          <w:rFonts w:ascii="宋体" w:hAnsi="宋体"/>
          <w:szCs w:val="21"/>
        </w:rPr>
        <w:t>，代入所求，得</w:t>
      </w:r>
      <w:r w:rsidR="00FE71E2" w:rsidRPr="00BE1931">
        <w:rPr>
          <w:rFonts w:ascii="宋体" w:hAnsi="宋体"/>
          <w:position w:val="-30"/>
          <w:szCs w:val="21"/>
        </w:rPr>
        <w:object w:dxaOrig="3760" w:dyaOrig="680">
          <v:shape id="_x00000aee46fa-3ff8-4d5b-b2d1-175b5d381aff_i1246" type="#_x00000aee46fa-3ff8-4d5b-b2d1-175b5d381aff_t75" alt="学科网 版权所有" style="width:188.1pt;height:34.15pt" o:ole="">
            <v:imagedata r:id="rId0aee46fa-3ff8-4d5b-b2d1-175b5d381aff415" o:title=""/>
          </v:shape>
          <o:OLEObject Type="Embed" ProgID="Equation.DSMT4" ShapeID="_x00000aee46fa-3ff8-4d5b-b2d1-175b5d381aff_i1246" DrawAspect="Content" ObjectID="_1535787024" r:id="rId0aee46fa-3ff8-4d5b-b2d1-175b5d381aff416"/>
        </w:object>
      </w:r>
      <w:r w:rsidR="00FE71E2" w:rsidRPr="00BE1931">
        <w:rPr>
          <w:rFonts w:ascii="宋体" w:hAnsi="宋体"/>
          <w:szCs w:val="21"/>
        </w:rPr>
        <w:t>，利用裂项求和法，求得</w:t>
      </w:r>
      <w:r w:rsidR="00FE71E2" w:rsidRPr="00BE1931">
        <w:rPr>
          <w:rFonts w:ascii="宋体" w:hAnsi="宋体"/>
          <w:position w:val="-24"/>
          <w:szCs w:val="21"/>
        </w:rPr>
        <w:object w:dxaOrig="1359" w:dyaOrig="660">
          <v:shape id="_x00000aee46fa-3ff8-4d5b-b2d1-175b5d381aff_i1247" type="#_x00000aee46fa-3ff8-4d5b-b2d1-175b5d381aff_t75" alt="学科网 版权所有" style="width:67.85pt;height:32.9pt" o:ole="">
            <v:imagedata r:id="rId0aee46fa-3ff8-4d5b-b2d1-175b5d381aff417" o:title=""/>
          </v:shape>
          <o:OLEObject Type="Embed" ProgID="Equation.DSMT4" ShapeID="_x00000aee46fa-3ff8-4d5b-b2d1-175b5d381aff_i1247" DrawAspect="Content" ObjectID="_1535787025" r:id="rId0aee46fa-3ff8-4d5b-b2d1-175b5d381aff418"/>
        </w:object>
      </w:r>
      <w:r w:rsidR="00FE71E2" w:rsidRPr="00BE1931">
        <w:rPr>
          <w:rFonts w:ascii="宋体" w:hAnsi="宋体"/>
          <w:szCs w:val="21"/>
        </w:rPr>
        <w:t>.</w:t>
      </w:r>
    </w:p>
    <w:p w:rsidR="007231C9" w:rsidRPr="00BE1931" w:rsidRDefault="007231C9" w:rsidP="00BE1931">
      <w:r w:rsidRPr="00BE1931">
        <w:rPr>
          <w:rFonts w:ascii="宋体" w:hAnsi="宋体" w:hint="eastAsia"/>
          <w:szCs w:val="21"/>
        </w:rPr>
        <w:t>试题解析：</w:t>
      </w:r>
    </w:p>
    <w:p w:rsidR="00EC2AF5" w:rsidRPr="00BE1931" w:rsidRDefault="00EC2AF5" w:rsidP="00BE1931">
      <w:r w:rsidRPr="00BE1931">
        <w:rPr>
          <w:rFonts w:ascii="宋体" w:hAnsi="宋体" w:hint="eastAsia"/>
          <w:szCs w:val="21"/>
        </w:rPr>
        <w:t>（Ⅰ）设等比数列的公比为</w:t>
      </w:r>
      <w:r w:rsidRPr="00BE1931">
        <w:rPr>
          <w:rFonts w:ascii="宋体" w:hAnsi="宋体"/>
          <w:position w:val="-10"/>
          <w:szCs w:val="21"/>
        </w:rPr>
        <w:object w:dxaOrig="200" w:dyaOrig="260">
          <v:shape id="_x00000aee46fa-3ff8-4d5b-b2d1-175b5d381aff_i1248" type="#_x00000aee46fa-3ff8-4d5b-b2d1-175b5d381aff_t75" alt="学科网 版权所有" style="width:10pt;height:12.9pt" o:ole="">
            <v:imagedata r:id="rId0aee46fa-3ff8-4d5b-b2d1-175b5d381aff419" o:title=""/>
          </v:shape>
          <o:OLEObject Type="Embed" ProgID="Equation.DSMT4" ShapeID="_x00000aee46fa-3ff8-4d5b-b2d1-175b5d381aff_i1248" DrawAspect="Content" ObjectID="_1535787026" r:id="rId0aee46fa-3ff8-4d5b-b2d1-175b5d381aff420"/>
        </w:object>
      </w:r>
      <w:r w:rsidRPr="00BE1931">
        <w:rPr>
          <w:rFonts w:ascii="宋体" w:hAnsi="宋体" w:hint="eastAsia"/>
          <w:szCs w:val="21"/>
        </w:rPr>
        <w:t>，由题意知</w:t>
      </w:r>
      <w:r w:rsidRPr="00BE1931">
        <w:rPr>
          <w:rFonts w:ascii="宋体" w:hAnsi="宋体"/>
          <w:position w:val="-10"/>
          <w:szCs w:val="21"/>
        </w:rPr>
        <w:object w:dxaOrig="560" w:dyaOrig="320">
          <v:shape id="_x00000aee46fa-3ff8-4d5b-b2d1-175b5d381aff_i1249" type="#_x00000aee46fa-3ff8-4d5b-b2d1-175b5d381aff_t75" alt="学科网 版权所有" style="width:27.9pt;height:15.8pt" o:ole="">
            <v:imagedata r:id="rId0aee46fa-3ff8-4d5b-b2d1-175b5d381aff421" o:title=""/>
          </v:shape>
          <o:OLEObject Type="Embed" ProgID="Equation.DSMT4" ShapeID="_x00000aee46fa-3ff8-4d5b-b2d1-175b5d381aff_i1249" DrawAspect="Content" ObjectID="_1535787027" r:id="rId0aee46fa-3ff8-4d5b-b2d1-175b5d381aff422"/>
        </w:object>
      </w:r>
      <w:r w:rsidRPr="00BE1931">
        <w:rPr>
          <w:rFonts w:ascii="宋体" w:hAnsi="宋体" w:hint="eastAsia"/>
          <w:szCs w:val="21"/>
        </w:rPr>
        <w:t>，且</w:t>
      </w:r>
      <w:r w:rsidRPr="00BE1931">
        <w:rPr>
          <w:rFonts w:ascii="宋体" w:hAnsi="宋体"/>
          <w:position w:val="-12"/>
          <w:szCs w:val="21"/>
        </w:rPr>
        <w:object w:dxaOrig="1359" w:dyaOrig="360">
          <v:shape id="_x00000aee46fa-3ff8-4d5b-b2d1-175b5d381aff_i1250" type="#_x00000aee46fa-3ff8-4d5b-b2d1-175b5d381aff_t75" alt="学科网 版权所有" style="width:67.85pt;height:17.9pt" o:ole="">
            <v:imagedata r:id="rId0aee46fa-3ff8-4d5b-b2d1-175b5d381aff423" o:title=""/>
          </v:shape>
          <o:OLEObject Type="Embed" ProgID="Equation.DSMT4" ShapeID="_x00000aee46fa-3ff8-4d5b-b2d1-175b5d381aff_i1250" DrawAspect="Content" ObjectID="_1535787028" r:id="rId0aee46fa-3ff8-4d5b-b2d1-175b5d381aff424"/>
        </w:object>
      </w:r>
      <w:r w:rsidRPr="00BE1931">
        <w:rPr>
          <w:rFonts w:ascii="宋体" w:hAnsi="宋体" w:hint="eastAsia"/>
          <w:szCs w:val="21"/>
        </w:rPr>
        <w:t>，</w:t>
      </w:r>
    </w:p>
    <w:p w:rsidR="00BE1931" w:rsidRPr="00BE1931" w:rsidRDefault="00EC2AF5" w:rsidP="00BE1931">
      <w:r w:rsidRPr="00BE1931">
        <w:rPr>
          <w:rFonts w:ascii="宋体" w:hAnsi="宋体" w:hint="eastAsia"/>
          <w:szCs w:val="21"/>
        </w:rPr>
        <w:t>∴</w:t>
      </w:r>
      <w:r w:rsidRPr="00BE1931">
        <w:rPr>
          <w:rFonts w:ascii="宋体" w:hAnsi="宋体"/>
          <w:position w:val="-34"/>
          <w:szCs w:val="21"/>
        </w:rPr>
        <w:object w:dxaOrig="1840" w:dyaOrig="800">
          <v:shape id="_x00000aee46fa-3ff8-4d5b-b2d1-175b5d381aff_i1251" type="#_x00000aee46fa-3ff8-4d5b-b2d1-175b5d381aff_t75" alt="学科网 版权所有" style="width:92pt;height:39.95pt" o:ole="">
            <v:imagedata r:id="rId0aee46fa-3ff8-4d5b-b2d1-175b5d381aff425" o:title=""/>
          </v:shape>
          <o:OLEObject Type="Embed" ProgID="Equation.DSMT4" ShapeID="_x00000aee46fa-3ff8-4d5b-b2d1-175b5d381aff_i1251" DrawAspect="Content" ObjectID="_1535787029" r:id="rId0aee46fa-3ff8-4d5b-b2d1-175b5d381aff426"/>
        </w:object>
      </w:r>
      <w:r w:rsidRPr="00BE1931">
        <w:rPr>
          <w:rFonts w:ascii="宋体" w:hAnsi="宋体" w:hint="eastAsia"/>
          <w:szCs w:val="21"/>
        </w:rPr>
        <w:t>，解得</w:t>
      </w:r>
      <w:r w:rsidRPr="00BE1931">
        <w:rPr>
          <w:rFonts w:ascii="宋体" w:hAnsi="宋体"/>
          <w:position w:val="-12"/>
          <w:szCs w:val="21"/>
        </w:rPr>
        <w:object w:dxaOrig="980" w:dyaOrig="360">
          <v:shape id="_x00000aee46fa-3ff8-4d5b-b2d1-175b5d381aff_i1252" type="#_x00000aee46fa-3ff8-4d5b-b2d1-175b5d381aff_t75" alt="学科网 版权所有" style="width:49.1pt;height:17.9pt" o:ole="">
            <v:imagedata r:id="rId0aee46fa-3ff8-4d5b-b2d1-175b5d381aff408" o:title=""/>
          </v:shape>
          <o:OLEObject Type="Embed" ProgID="Equation.DSMT4" ShapeID="_x00000aee46fa-3ff8-4d5b-b2d1-175b5d381aff_i1252" DrawAspect="Content" ObjectID="_1535787030" r:id="rId0aee46fa-3ff8-4d5b-b2d1-175b5d381aff427"/>
        </w:object>
      </w:r>
      <w:r w:rsidRPr="00BE1931">
        <w:rPr>
          <w:rFonts w:ascii="宋体" w:hAnsi="宋体" w:hint="eastAsia"/>
          <w:szCs w:val="21"/>
        </w:rPr>
        <w:t>，故</w:t>
      </w:r>
      <w:r w:rsidRPr="00BE1931">
        <w:rPr>
          <w:rFonts w:ascii="宋体" w:hAnsi="宋体"/>
          <w:position w:val="-12"/>
          <w:szCs w:val="21"/>
        </w:rPr>
        <w:object w:dxaOrig="720" w:dyaOrig="380">
          <v:shape id="_x00000aee46fa-3ff8-4d5b-b2d1-175b5d381aff_i1253" type="#_x00000aee46fa-3ff8-4d5b-b2d1-175b5d381aff_t75" alt="学科网 版权所有" style="width:36.2pt;height:19.15pt" o:ole="">
            <v:imagedata r:id="rId0aee46fa-3ff8-4d5b-b2d1-175b5d381aff398" o:title=""/>
          </v:shape>
          <o:OLEObject Type="Embed" ProgID="Equation.DSMT4" ShapeID="_x00000aee46fa-3ff8-4d5b-b2d1-175b5d381aff_i1253" DrawAspect="Content" ObjectID="_1535787031" r:id="rId0aee46fa-3ff8-4d5b-b2d1-175b5d381aff428"/>
        </w:object>
      </w:r>
      <w:r w:rsidRPr="00BE1931">
        <w:rPr>
          <w:rFonts w:ascii="宋体" w:hAnsi="宋体" w:hint="eastAsia"/>
          <w:szCs w:val="21"/>
        </w:rPr>
        <w:t>.</w:t>
      </w:r>
    </w:p>
    <w:p w:rsidR="00BE1931" w:rsidRPr="00BE1931" w:rsidRDefault="00EC2AF5" w:rsidP="00BE1931">
      <w:r w:rsidRPr="00BE1931">
        <w:rPr>
          <w:rFonts w:ascii="宋体" w:hAnsi="宋体" w:hint="eastAsia"/>
          <w:szCs w:val="21"/>
        </w:rPr>
        <w:t>（Ⅱ）由（Ⅰ），得</w:t>
      </w:r>
      <w:r w:rsidRPr="00BE1931">
        <w:rPr>
          <w:rFonts w:ascii="宋体" w:hAnsi="宋体"/>
          <w:position w:val="-12"/>
          <w:szCs w:val="21"/>
        </w:rPr>
        <w:object w:dxaOrig="1520" w:dyaOrig="360">
          <v:shape id="_x00000aee46fa-3ff8-4d5b-b2d1-175b5d381aff_i1254" type="#_x00000aee46fa-3ff8-4d5b-b2d1-175b5d381aff_t75" alt="学科网 版权所有" style="width:76.15pt;height:17.9pt" o:ole="">
            <v:imagedata r:id="rId0aee46fa-3ff8-4d5b-b2d1-175b5d381aff411" o:title=""/>
          </v:shape>
          <o:OLEObject Type="Embed" ProgID="Equation.DSMT4" ShapeID="_x00000aee46fa-3ff8-4d5b-b2d1-175b5d381aff_i1254" DrawAspect="Content" ObjectID="_1535787032" r:id="rId0aee46fa-3ff8-4d5b-b2d1-175b5d381aff429"/>
        </w:object>
      </w:r>
      <w:r w:rsidRPr="00BE1931">
        <w:rPr>
          <w:rFonts w:ascii="宋体" w:hAnsi="宋体" w:hint="eastAsia"/>
          <w:szCs w:val="21"/>
        </w:rPr>
        <w:t>，所以</w:t>
      </w:r>
      <w:r w:rsidRPr="00BE1931">
        <w:rPr>
          <w:rFonts w:ascii="宋体" w:hAnsi="宋体"/>
          <w:position w:val="-24"/>
          <w:szCs w:val="21"/>
        </w:rPr>
        <w:object w:dxaOrig="1280" w:dyaOrig="620">
          <v:shape id="_x00000aee46fa-3ff8-4d5b-b2d1-175b5d381aff_i1255" type="#_x00000aee46fa-3ff8-4d5b-b2d1-175b5d381aff_t75" alt="学科网 版权所有" style="width:64.1pt;height:30.8pt" o:ole="">
            <v:imagedata r:id="rId0aee46fa-3ff8-4d5b-b2d1-175b5d381aff413" o:title=""/>
          </v:shape>
          <o:OLEObject Type="Embed" ProgID="Equation.DSMT4" ShapeID="_x00000aee46fa-3ff8-4d5b-b2d1-175b5d381aff_i1255" DrawAspect="Content" ObjectID="_1535787033" r:id="rId0aee46fa-3ff8-4d5b-b2d1-175b5d381aff430"/>
        </w:object>
      </w:r>
      <w:r w:rsidRPr="00BE1931">
        <w:rPr>
          <w:rFonts w:ascii="宋体" w:hAnsi="宋体" w:hint="eastAsia"/>
          <w:szCs w:val="21"/>
        </w:rPr>
        <w:t>.</w:t>
      </w:r>
    </w:p>
    <w:p w:rsidR="00BE1931" w:rsidRPr="00BE1931" w:rsidRDefault="00EC2AF5" w:rsidP="00BE1931">
      <w:r w:rsidRPr="00BE1931">
        <w:rPr>
          <w:rFonts w:ascii="宋体" w:hAnsi="宋体" w:hint="eastAsia"/>
          <w:szCs w:val="21"/>
        </w:rPr>
        <w:t>∴</w:t>
      </w:r>
      <w:r w:rsidRPr="00BE1931">
        <w:rPr>
          <w:rFonts w:ascii="宋体" w:hAnsi="宋体"/>
          <w:position w:val="-30"/>
          <w:szCs w:val="21"/>
        </w:rPr>
        <w:object w:dxaOrig="3760" w:dyaOrig="680">
          <v:shape id="_x00000aee46fa-3ff8-4d5b-b2d1-175b5d381aff_i1256" type="#_x00000aee46fa-3ff8-4d5b-b2d1-175b5d381aff_t75" alt="学科网 版权所有" style="width:188.1pt;height:34.15pt" o:ole="">
            <v:imagedata r:id="rId0aee46fa-3ff8-4d5b-b2d1-175b5d381aff415" o:title=""/>
          </v:shape>
          <o:OLEObject Type="Embed" ProgID="Equation.DSMT4" ShapeID="_x00000aee46fa-3ff8-4d5b-b2d1-175b5d381aff_i1256" DrawAspect="Content" ObjectID="_1535787034" r:id="rId0aee46fa-3ff8-4d5b-b2d1-175b5d381aff431"/>
        </w:object>
      </w:r>
      <w:r w:rsidRPr="00BE1931">
        <w:rPr>
          <w:rFonts w:ascii="宋体" w:hAnsi="宋体" w:hint="eastAsia"/>
          <w:szCs w:val="21"/>
        </w:rPr>
        <w:t>，</w:t>
      </w:r>
    </w:p>
    <w:p w:rsidR="00BE1931" w:rsidRPr="00BE1931" w:rsidRDefault="00EC2AF5" w:rsidP="00BE1931">
      <w:r w:rsidRPr="00BE1931">
        <w:rPr>
          <w:rFonts w:ascii="宋体" w:hAnsi="宋体" w:hint="eastAsia"/>
          <w:szCs w:val="21"/>
        </w:rPr>
        <w:t>故数列</w:t>
      </w:r>
      <w:r w:rsidRPr="00BE1931">
        <w:rPr>
          <w:rFonts w:ascii="宋体" w:hAnsi="宋体"/>
          <w:position w:val="-30"/>
          <w:szCs w:val="21"/>
        </w:rPr>
        <w:object w:dxaOrig="920" w:dyaOrig="680">
          <v:shape id="_x00000aee46fa-3ff8-4d5b-b2d1-175b5d381aff_i1257" type="#_x00000aee46fa-3ff8-4d5b-b2d1-175b5d381aff_t75" alt="学科网 版权所有" style="width:46.2pt;height:34.15pt" o:ole="">
            <v:imagedata r:id="rId0aee46fa-3ff8-4d5b-b2d1-175b5d381aff432" o:title=""/>
          </v:shape>
          <o:OLEObject Type="Embed" ProgID="Equation.DSMT4" ShapeID="_x00000aee46fa-3ff8-4d5b-b2d1-175b5d381aff_i1257" DrawAspect="Content" ObjectID="_1535787035" r:id="rId0aee46fa-3ff8-4d5b-b2d1-175b5d381aff433"/>
        </w:object>
      </w:r>
      <w:r w:rsidRPr="00BE1931">
        <w:rPr>
          <w:rFonts w:ascii="宋体" w:hAnsi="宋体" w:hint="eastAsia"/>
          <w:szCs w:val="21"/>
        </w:rPr>
        <w:t>的前</w:t>
      </w:r>
      <w:r w:rsidRPr="00BE1931">
        <w:rPr>
          <w:rFonts w:ascii="宋体" w:hAnsi="宋体"/>
          <w:position w:val="-6"/>
          <w:szCs w:val="21"/>
        </w:rPr>
        <w:object w:dxaOrig="200" w:dyaOrig="220">
          <v:shape id="_x00000aee46fa-3ff8-4d5b-b2d1-175b5d381aff_i1258" type="#_x00000aee46fa-3ff8-4d5b-b2d1-175b5d381aff_t75" alt="学科网 版权所有" style="width:10pt;height:10.8pt" o:ole="">
            <v:imagedata r:id="rId0aee46fa-3ff8-4d5b-b2d1-175b5d381aff434" o:title=""/>
          </v:shape>
          <o:OLEObject Type="Embed" ProgID="Equation.DSMT4" ShapeID="_x00000aee46fa-3ff8-4d5b-b2d1-175b5d381aff_i1258" DrawAspect="Content" ObjectID="_1535787036" r:id="rId0aee46fa-3ff8-4d5b-b2d1-175b5d381aff435"/>
        </w:object>
      </w:r>
      <w:r w:rsidRPr="00BE1931">
        <w:rPr>
          <w:rFonts w:ascii="宋体" w:hAnsi="宋体" w:hint="eastAsia"/>
          <w:szCs w:val="21"/>
        </w:rPr>
        <w:t>项和为</w:t>
      </w:r>
      <w:r w:rsidRPr="00BE1931">
        <w:rPr>
          <w:rFonts w:ascii="宋体" w:hAnsi="宋体"/>
          <w:position w:val="-24"/>
          <w:szCs w:val="21"/>
        </w:rPr>
        <w:object w:dxaOrig="4340" w:dyaOrig="620">
          <v:shape id="_x00000aee46fa-3ff8-4d5b-b2d1-175b5d381aff_i1259" type="#_x00000aee46fa-3ff8-4d5b-b2d1-175b5d381aff_t75" alt="学科网 版权所有" style="width:216.85pt;height:30.8pt" o:ole="">
            <v:imagedata r:id="rId0aee46fa-3ff8-4d5b-b2d1-175b5d381aff436" o:title=""/>
          </v:shape>
          <o:OLEObject Type="Embed" ProgID="Equation.DSMT4" ShapeID="_x00000aee46fa-3ff8-4d5b-b2d1-175b5d381aff_i1259" DrawAspect="Content" ObjectID="_1535787037" r:id="rId0aee46fa-3ff8-4d5b-b2d1-175b5d381aff437"/>
        </w:object>
      </w:r>
    </w:p>
    <w:p w:rsidR="00BE1931" w:rsidRPr="00BE1931" w:rsidRDefault="00EC2AF5" w:rsidP="00BE1931">
      <w:r w:rsidRPr="00BE1931">
        <w:rPr>
          <w:rFonts w:ascii="宋体" w:hAnsi="宋体"/>
          <w:position w:val="-24"/>
          <w:szCs w:val="21"/>
        </w:rPr>
        <w:object w:dxaOrig="2840" w:dyaOrig="660">
          <v:shape id="_x00000aee46fa-3ff8-4d5b-b2d1-175b5d381aff_i1260" type="#_x00000aee46fa-3ff8-4d5b-b2d1-175b5d381aff_t75" alt="学科网 版权所有" style="width:141.9pt;height:32.9pt" o:ole="">
            <v:imagedata r:id="rId0aee46fa-3ff8-4d5b-b2d1-175b5d381aff438" o:title=""/>
          </v:shape>
          <o:OLEObject Type="Embed" ProgID="Equation.DSMT4" ShapeID="_x00000aee46fa-3ff8-4d5b-b2d1-175b5d381aff_i1260" DrawAspect="Content" ObjectID="_1535787038" r:id="rId0aee46fa-3ff8-4d5b-b2d1-175b5d381aff439"/>
        </w:object>
      </w:r>
      <w:r w:rsidRPr="00BE1931">
        <w:rPr>
          <w:rFonts w:ascii="宋体" w:hAnsi="宋体" w:hint="eastAsia"/>
          <w:szCs w:val="21"/>
        </w:rPr>
        <w:t>.</w:t>
      </w:r>
    </w:p>
    <w:p w:rsidR="007231C9" w:rsidRPr="00BE1931" w:rsidRDefault="007231C9" w:rsidP="00BE1931">
      <w:r w:rsidRPr="00BE1931">
        <w:rPr>
          <w:rFonts w:ascii="宋体" w:hAnsi="宋体" w:hint="eastAsia"/>
          <w:szCs w:val="21"/>
        </w:rPr>
        <w:t>考点：</w:t>
      </w:r>
      <w:r w:rsidR="00EE07D9" w:rsidRPr="00BE1931">
        <w:rPr>
          <w:rFonts w:ascii="宋体" w:hAnsi="宋体" w:hint="eastAsia"/>
          <w:szCs w:val="21"/>
        </w:rPr>
        <w:t>数列基本概念，数列求和</w:t>
      </w:r>
      <w:r w:rsidR="003F79AB" w:rsidRPr="00BE1931">
        <w:rPr>
          <w:rFonts w:ascii="宋体" w:hAnsi="宋体" w:hint="eastAsia"/>
          <w:szCs w:val="21"/>
        </w:rPr>
        <w:t>．</w:t>
      </w:r>
    </w:p>
    <w:p w:rsidR="00BD4D23" w:rsidRPr="00915B0D" w:rsidRDefault="00BD4D23" w:rsidP="00915B0D">
      <w:r w:rsidRPr="00915B0D">
        <w:rPr>
          <w:rFonts w:ascii="宋体" w:hAnsi="宋体" w:hint="eastAsia"/>
          <w:szCs w:val="21"/>
        </w:rPr>
        <w:t>17．</w:t>
      </w:r>
      <w:r w:rsidR="00AB4740" w:rsidRPr="00915B0D">
        <w:rPr>
          <w:rFonts w:ascii="宋体" w:hAnsi="宋体" w:hint="eastAsia"/>
          <w:szCs w:val="21"/>
        </w:rPr>
        <w:t>（</w:t>
      </w:r>
      <w:r w:rsidRPr="00915B0D">
        <w:rPr>
          <w:rFonts w:ascii="宋体" w:hAnsi="宋体" w:hint="eastAsia"/>
          <w:szCs w:val="21"/>
        </w:rPr>
        <w:t>1</w:t>
      </w:r>
      <w:r w:rsidR="00AB4740" w:rsidRPr="00915B0D">
        <w:rPr>
          <w:rFonts w:ascii="宋体" w:hAnsi="宋体" w:hint="eastAsia"/>
          <w:szCs w:val="21"/>
        </w:rPr>
        <w:t>）</w:t>
      </w:r>
      <w:r w:rsidRPr="00915B0D">
        <w:rPr>
          <w:rFonts w:ascii="宋体" w:hAnsi="宋体"/>
          <w:position w:val="-12"/>
          <w:szCs w:val="21"/>
        </w:rPr>
        <w:object w:dxaOrig="639" w:dyaOrig="360">
          <v:shape id="_x00003cd76ebc-e9ce-4eaa-b428-d13c3d4124f1_i1337" type="#_x00003cd76ebc-e9ce-4eaa-b428-d13c3d4124f1_t75" alt="学科网 版权所有" style="width:32.05pt;height:17.9pt" o:ole="">
            <v:imagedata r:id="rId3cd76ebc-e9ce-4eaa-b428-d13c3d4124f1567" o:title=""/>
          </v:shape>
          <o:OLEObject Type="Embed" ProgID="Equation.3" ShapeID="_x00003cd76ebc-e9ce-4eaa-b428-d13c3d4124f1_i1337" DrawAspect="Content" ObjectID="_1535786547" r:id="rId3cd76ebc-e9ce-4eaa-b428-d13c3d4124f1568"/>
        </w:object>
      </w:r>
      <w:r w:rsidR="00282040" w:rsidRPr="00915B0D">
        <w:rPr>
          <w:rFonts w:ascii="宋体" w:hAnsi="宋体" w:hint="eastAsia"/>
          <w:szCs w:val="21"/>
        </w:rPr>
        <w:t>；</w:t>
      </w:r>
      <w:r w:rsidR="00AB4740" w:rsidRPr="00915B0D">
        <w:rPr>
          <w:rFonts w:ascii="宋体" w:hAnsi="宋体" w:hint="eastAsia"/>
          <w:szCs w:val="21"/>
        </w:rPr>
        <w:t>（</w:t>
      </w:r>
      <w:r w:rsidRPr="00915B0D">
        <w:rPr>
          <w:rFonts w:ascii="宋体" w:hAnsi="宋体" w:hint="eastAsia"/>
          <w:szCs w:val="21"/>
        </w:rPr>
        <w:t>2</w:t>
      </w:r>
      <w:r w:rsidR="00AB4740" w:rsidRPr="00915B0D">
        <w:rPr>
          <w:rFonts w:ascii="宋体" w:hAnsi="宋体" w:hint="eastAsia"/>
          <w:szCs w:val="21"/>
        </w:rPr>
        <w:t>）</w:t>
      </w:r>
      <w:r w:rsidRPr="00915B0D">
        <w:rPr>
          <w:rFonts w:ascii="宋体" w:hAnsi="宋体"/>
          <w:position w:val="-12"/>
          <w:szCs w:val="21"/>
        </w:rPr>
        <w:object w:dxaOrig="2000" w:dyaOrig="380">
          <v:shape id="_x00003cd76ebc-e9ce-4eaa-b428-d13c3d4124f1_i1338" type="#_x00003cd76ebc-e9ce-4eaa-b428-d13c3d4124f1_t75" alt="学科网 版权所有" style="width:99.9pt;height:19.15pt" o:ole="">
            <v:imagedata r:id="rId3cd76ebc-e9ce-4eaa-b428-d13c3d4124f1569" o:title=""/>
          </v:shape>
          <o:OLEObject Type="Embed" ProgID="Equation.3" ShapeID="_x00003cd76ebc-e9ce-4eaa-b428-d13c3d4124f1_i1338" DrawAspect="Content" ObjectID="_1535786548" r:id="rId3cd76ebc-e9ce-4eaa-b428-d13c3d4124f1570"/>
        </w:object>
      </w:r>
    </w:p>
    <w:p w:rsidR="00BD4D23" w:rsidRPr="00915B0D" w:rsidRDefault="00BD4D23" w:rsidP="00915B0D">
      <w:r w:rsidRPr="00915B0D">
        <w:rPr>
          <w:rFonts w:ascii="宋体" w:hAnsi="宋体" w:hint="eastAsia"/>
          <w:szCs w:val="21"/>
        </w:rPr>
        <w:t>【解析】</w:t>
      </w:r>
    </w:p>
    <w:p w:rsidR="00BD4D23" w:rsidRPr="00915B0D" w:rsidRDefault="00BD4D23" w:rsidP="00915B0D">
      <w:r w:rsidRPr="00915B0D">
        <w:rPr>
          <w:rFonts w:ascii="宋体" w:hAnsi="宋体" w:hint="eastAsia"/>
          <w:szCs w:val="21"/>
        </w:rPr>
        <w:t>试题分析：</w:t>
      </w:r>
      <w:r w:rsidR="00AB4740" w:rsidRPr="00915B0D">
        <w:rPr>
          <w:rFonts w:ascii="宋体" w:hAnsi="宋体" w:hint="eastAsia"/>
          <w:szCs w:val="21"/>
        </w:rPr>
        <w:t>（</w:t>
      </w:r>
      <w:r w:rsidRPr="00915B0D">
        <w:rPr>
          <w:rFonts w:ascii="宋体" w:hAnsi="宋体" w:hint="eastAsia"/>
          <w:szCs w:val="21"/>
        </w:rPr>
        <w:t>1</w:t>
      </w:r>
      <w:r w:rsidR="00AB4740" w:rsidRPr="00915B0D">
        <w:rPr>
          <w:rFonts w:ascii="宋体" w:hAnsi="宋体" w:hint="eastAsia"/>
          <w:szCs w:val="21"/>
        </w:rPr>
        <w:t>）</w:t>
      </w:r>
      <w:r w:rsidRPr="00915B0D">
        <w:rPr>
          <w:rFonts w:ascii="宋体" w:hAnsi="宋体" w:hint="eastAsia"/>
          <w:szCs w:val="21"/>
        </w:rPr>
        <w:t>利用公式直接计算可知数列</w:t>
      </w:r>
      <w:r w:rsidRPr="00915B0D">
        <w:rPr>
          <w:rFonts w:ascii="宋体" w:hAnsi="宋体"/>
          <w:position w:val="-14"/>
          <w:szCs w:val="21"/>
        </w:rPr>
        <w:object w:dxaOrig="480" w:dyaOrig="400">
          <v:shape id="_x00003cd76ebc-e9ce-4eaa-b428-d13c3d4124f1_i1339" type="#_x00003cd76ebc-e9ce-4eaa-b428-d13c3d4124f1_t75" alt="学科网 版权所有" style="width:24.15pt;height:20pt" o:ole="">
            <v:imagedata r:id="rId3cd76ebc-e9ce-4eaa-b428-d13c3d4124f1571" o:title=""/>
          </v:shape>
          <o:OLEObject Type="Embed" ProgID="Equation.DSMT4" ShapeID="_x00003cd76ebc-e9ce-4eaa-b428-d13c3d4124f1_i1339" DrawAspect="Content" ObjectID="_1535786549" r:id="rId3cd76ebc-e9ce-4eaa-b428-d13c3d4124f1572"/>
        </w:object>
      </w:r>
      <w:r w:rsidRPr="00915B0D">
        <w:rPr>
          <w:rFonts w:ascii="宋体" w:hAnsi="宋体" w:hint="eastAsia"/>
          <w:szCs w:val="21"/>
        </w:rPr>
        <w:t>的通项公式，通过作差可知</w:t>
      </w:r>
      <w:r w:rsidRPr="00915B0D">
        <w:rPr>
          <w:rFonts w:ascii="宋体" w:hAnsi="宋体"/>
          <w:position w:val="-24"/>
          <w:szCs w:val="21"/>
        </w:rPr>
        <w:object w:dxaOrig="999" w:dyaOrig="620">
          <v:shape id="_x00003cd76ebc-e9ce-4eaa-b428-d13c3d4124f1_i1340" type="#_x00003cd76ebc-e9ce-4eaa-b428-d13c3d4124f1_t75" alt="学科网 版权所有" style="width:49.95pt;height:30.8pt" o:ole="">
            <v:imagedata r:id="rId3cd76ebc-e9ce-4eaa-b428-d13c3d4124f1573" o:title=""/>
          </v:shape>
          <o:OLEObject Type="Embed" ProgID="Equation.DSMT4" ShapeID="_x00003cd76ebc-e9ce-4eaa-b428-d13c3d4124f1_i1340" DrawAspect="Content" ObjectID="_1535786550" r:id="rId3cd76ebc-e9ce-4eaa-b428-d13c3d4124f1574"/>
        </w:object>
      </w:r>
      <w:r w:rsidRPr="00915B0D">
        <w:rPr>
          <w:rFonts w:ascii="宋体" w:hAnsi="宋体" w:hint="eastAsia"/>
          <w:szCs w:val="21"/>
        </w:rPr>
        <w:t>，进而可得</w:t>
      </w:r>
      <w:r w:rsidRPr="00915B0D">
        <w:rPr>
          <w:rFonts w:ascii="宋体" w:hAnsi="宋体"/>
          <w:position w:val="-12"/>
          <w:szCs w:val="21"/>
        </w:rPr>
        <w:object w:dxaOrig="639" w:dyaOrig="360">
          <v:shape id="_x00003cd76ebc-e9ce-4eaa-b428-d13c3d4124f1_i1341" type="#_x00003cd76ebc-e9ce-4eaa-b428-d13c3d4124f1_t75" alt="学科网 版权所有" style="width:32.05pt;height:17.9pt" o:ole="">
            <v:imagedata r:id="rId3cd76ebc-e9ce-4eaa-b428-d13c3d4124f1575" o:title=""/>
          </v:shape>
          <o:OLEObject Type="Embed" ProgID="Equation.DSMT4" ShapeID="_x00003cd76ebc-e9ce-4eaa-b428-d13c3d4124f1_i1341" DrawAspect="Content" ObjectID="_1535786551" r:id="rId3cd76ebc-e9ce-4eaa-b428-d13c3d4124f1576"/>
        </w:object>
      </w:r>
      <w:r w:rsidRPr="00915B0D">
        <w:rPr>
          <w:rFonts w:ascii="宋体" w:hAnsi="宋体" w:hint="eastAsia"/>
          <w:szCs w:val="21"/>
        </w:rPr>
        <w:t>；</w:t>
      </w:r>
      <w:r w:rsidR="00AB4740" w:rsidRPr="00915B0D">
        <w:rPr>
          <w:rFonts w:ascii="宋体" w:hAnsi="宋体" w:hint="eastAsia"/>
          <w:szCs w:val="21"/>
        </w:rPr>
        <w:t>（</w:t>
      </w:r>
      <w:r w:rsidRPr="00915B0D">
        <w:rPr>
          <w:rFonts w:ascii="宋体" w:hAnsi="宋体" w:hint="eastAsia"/>
          <w:szCs w:val="21"/>
        </w:rPr>
        <w:t>2</w:t>
      </w:r>
      <w:r w:rsidR="00AB4740" w:rsidRPr="00915B0D">
        <w:rPr>
          <w:rFonts w:ascii="宋体" w:hAnsi="宋体" w:hint="eastAsia"/>
          <w:szCs w:val="21"/>
        </w:rPr>
        <w:t>）</w:t>
      </w:r>
      <w:r w:rsidRPr="00915B0D">
        <w:rPr>
          <w:rFonts w:ascii="宋体" w:hAnsi="宋体" w:hint="eastAsia"/>
          <w:szCs w:val="21"/>
        </w:rPr>
        <w:t>通过（1）可知</w:t>
      </w:r>
      <w:r w:rsidRPr="00915B0D">
        <w:rPr>
          <w:rFonts w:ascii="宋体" w:hAnsi="宋体"/>
          <w:position w:val="-12"/>
          <w:szCs w:val="21"/>
        </w:rPr>
        <w:object w:dxaOrig="1180" w:dyaOrig="380">
          <v:shape id="_x00003cd76ebc-e9ce-4eaa-b428-d13c3d4124f1_i1342" type="#_x00003cd76ebc-e9ce-4eaa-b428-d13c3d4124f1_t75" alt="学科网 版权所有" style="width:59.1pt;height:19.15pt" o:ole="">
            <v:imagedata r:id="rId3cd76ebc-e9ce-4eaa-b428-d13c3d4124f1577" o:title=""/>
          </v:shape>
          <o:OLEObject Type="Embed" ProgID="Equation.3" ShapeID="_x00003cd76ebc-e9ce-4eaa-b428-d13c3d4124f1_i1342" DrawAspect="Content" ObjectID="_1535786552" r:id="rId3cd76ebc-e9ce-4eaa-b428-d13c3d4124f1578"/>
        </w:object>
      </w:r>
      <w:r w:rsidRPr="00915B0D">
        <w:rPr>
          <w:rFonts w:ascii="宋体" w:hAnsi="宋体" w:hint="eastAsia"/>
          <w:szCs w:val="21"/>
        </w:rPr>
        <w:t>，即可利用错位相加法计算数列的和.</w:t>
      </w:r>
    </w:p>
    <w:p w:rsidR="00BD4D23" w:rsidRPr="00915B0D" w:rsidRDefault="00BD4D23" w:rsidP="00915B0D">
      <w:r w:rsidRPr="00915B0D">
        <w:rPr>
          <w:rFonts w:ascii="宋体" w:hAnsi="宋体" w:hint="eastAsia"/>
          <w:szCs w:val="21"/>
        </w:rPr>
        <w:t>试题解析：（1）由</w:t>
      </w:r>
      <w:r w:rsidRPr="00915B0D">
        <w:rPr>
          <w:rFonts w:ascii="宋体" w:hAnsi="宋体"/>
          <w:position w:val="-10"/>
          <w:szCs w:val="21"/>
        </w:rPr>
        <w:object w:dxaOrig="639" w:dyaOrig="340">
          <v:shape id="_x00003cd76ebc-e9ce-4eaa-b428-d13c3d4124f1_i1343" type="#_x00003cd76ebc-e9ce-4eaa-b428-d13c3d4124f1_t75" alt="学科网 版权所有" style="width:32.05pt;height:17.05pt" o:ole="">
            <v:imagedata r:id="rId3cd76ebc-e9ce-4eaa-b428-d13c3d4124f1449" o:title=""/>
          </v:shape>
          <o:OLEObject Type="Embed" ProgID="Equation.3" ShapeID="_x00003cd76ebc-e9ce-4eaa-b428-d13c3d4124f1_i1343" DrawAspect="Content" ObjectID="_1535786553" r:id="rId3cd76ebc-e9ce-4eaa-b428-d13c3d4124f1579"/>
        </w:object>
      </w:r>
      <w:r w:rsidRPr="00915B0D">
        <w:rPr>
          <w:rFonts w:ascii="宋体" w:hAnsi="宋体"/>
          <w:szCs w:val="21"/>
        </w:rPr>
        <w:t>，</w:t>
      </w:r>
      <w:r w:rsidRPr="00915B0D">
        <w:rPr>
          <w:rFonts w:ascii="宋体" w:hAnsi="宋体"/>
          <w:position w:val="-12"/>
          <w:szCs w:val="21"/>
        </w:rPr>
        <w:object w:dxaOrig="980" w:dyaOrig="360">
          <v:shape id="_x00003cd76ebc-e9ce-4eaa-b428-d13c3d4124f1_i1344" type="#_x00003cd76ebc-e9ce-4eaa-b428-d13c3d4124f1_t75" alt="学科网 版权所有" style="width:49.1pt;height:17.9pt" o:ole="">
            <v:imagedata r:id="rId3cd76ebc-e9ce-4eaa-b428-d13c3d4124f1549" o:title=""/>
          </v:shape>
          <o:OLEObject Type="Embed" ProgID="Equation.3" ShapeID="_x00003cd76ebc-e9ce-4eaa-b428-d13c3d4124f1_i1344" DrawAspect="Content" ObjectID="_1535786554" r:id="rId3cd76ebc-e9ce-4eaa-b428-d13c3d4124f1580"/>
        </w:object>
      </w:r>
      <w:r w:rsidRPr="00915B0D">
        <w:rPr>
          <w:rFonts w:ascii="宋体" w:hAnsi="宋体"/>
          <w:szCs w:val="21"/>
        </w:rPr>
        <w:t>，</w:t>
      </w:r>
      <w:r w:rsidRPr="00915B0D">
        <w:rPr>
          <w:rFonts w:ascii="宋体" w:hAnsi="宋体" w:hint="eastAsia"/>
          <w:szCs w:val="21"/>
        </w:rPr>
        <w:t>得：</w:t>
      </w:r>
      <w:r w:rsidRPr="00915B0D">
        <w:rPr>
          <w:rFonts w:ascii="宋体" w:hAnsi="宋体"/>
          <w:position w:val="-12"/>
          <w:szCs w:val="21"/>
        </w:rPr>
        <w:object w:dxaOrig="740" w:dyaOrig="380">
          <v:shape id="_x00003cd76ebc-e9ce-4eaa-b428-d13c3d4124f1_i1345" type="#_x00003cd76ebc-e9ce-4eaa-b428-d13c3d4124f1_t75" alt="学科网 版权所有" style="width:37.05pt;height:19.15pt" o:ole="">
            <v:imagedata r:id="rId3cd76ebc-e9ce-4eaa-b428-d13c3d4124f1581" o:title=""/>
          </v:shape>
          <o:OLEObject Type="Embed" ProgID="Equation.3" ShapeID="_x00003cd76ebc-e9ce-4eaa-b428-d13c3d4124f1_i1345" DrawAspect="Content" ObjectID="_1535786555" r:id="rId3cd76ebc-e9ce-4eaa-b428-d13c3d4124f1582"/>
        </w:object>
      </w:r>
      <w:r w:rsidRPr="00915B0D">
        <w:rPr>
          <w:rFonts w:ascii="宋体" w:hAnsi="宋体" w:hint="eastAsia"/>
          <w:szCs w:val="21"/>
        </w:rPr>
        <w:t>.</w:t>
      </w:r>
    </w:p>
    <w:p w:rsidR="00BD4D23" w:rsidRPr="00915B0D" w:rsidRDefault="00BD4D23" w:rsidP="00915B0D">
      <w:r w:rsidRPr="00915B0D">
        <w:rPr>
          <w:rFonts w:ascii="宋体" w:hAnsi="宋体" w:hint="eastAsia"/>
          <w:szCs w:val="21"/>
        </w:rPr>
        <w:t>当</w:t>
      </w:r>
      <w:r w:rsidRPr="00915B0D">
        <w:rPr>
          <w:rFonts w:ascii="宋体" w:hAnsi="宋体"/>
          <w:position w:val="-6"/>
          <w:szCs w:val="21"/>
        </w:rPr>
        <w:object w:dxaOrig="520" w:dyaOrig="279">
          <v:shape id="_x00003cd76ebc-e9ce-4eaa-b428-d13c3d4124f1_i1346" type="#_x00003cd76ebc-e9ce-4eaa-b428-d13c3d4124f1_t75" alt="学科网 版权所有" style="width:25.8pt;height:14.15pt" o:ole="">
            <v:imagedata r:id="rId3cd76ebc-e9ce-4eaa-b428-d13c3d4124f1583" o:title=""/>
          </v:shape>
          <o:OLEObject Type="Embed" ProgID="Equation.3" ShapeID="_x00003cd76ebc-e9ce-4eaa-b428-d13c3d4124f1_i1346" DrawAspect="Content" ObjectID="_1535786556" r:id="rId3cd76ebc-e9ce-4eaa-b428-d13c3d4124f1584"/>
        </w:object>
      </w:r>
      <w:r w:rsidRPr="00915B0D">
        <w:rPr>
          <w:rFonts w:ascii="宋体" w:hAnsi="宋体" w:hint="eastAsia"/>
          <w:szCs w:val="21"/>
        </w:rPr>
        <w:t>时，</w:t>
      </w:r>
      <w:r w:rsidRPr="00915B0D">
        <w:rPr>
          <w:rFonts w:ascii="宋体" w:hAnsi="宋体"/>
          <w:position w:val="-10"/>
          <w:szCs w:val="21"/>
        </w:rPr>
        <w:object w:dxaOrig="980" w:dyaOrig="340">
          <v:shape id="_x00003cd76ebc-e9ce-4eaa-b428-d13c3d4124f1_i1347" type="#_x00003cd76ebc-e9ce-4eaa-b428-d13c3d4124f1_t75" alt="学科网 版权所有" style="width:49.1pt;height:17.05pt" o:ole="">
            <v:imagedata r:id="rId3cd76ebc-e9ce-4eaa-b428-d13c3d4124f1585" o:title=""/>
          </v:shape>
          <o:OLEObject Type="Embed" ProgID="Equation.3" ShapeID="_x00003cd76ebc-e9ce-4eaa-b428-d13c3d4124f1_i1347" DrawAspect="Content" ObjectID="_1535786557" r:id="rId3cd76ebc-e9ce-4eaa-b428-d13c3d4124f1586"/>
        </w:object>
      </w:r>
      <w:r w:rsidRPr="00915B0D">
        <w:rPr>
          <w:rFonts w:ascii="宋体" w:hAnsi="宋体" w:hint="eastAsia"/>
          <w:szCs w:val="21"/>
        </w:rPr>
        <w:t>，故</w:t>
      </w:r>
      <w:r w:rsidRPr="00915B0D">
        <w:rPr>
          <w:rFonts w:ascii="宋体" w:hAnsi="宋体"/>
          <w:position w:val="-10"/>
          <w:szCs w:val="21"/>
        </w:rPr>
        <w:object w:dxaOrig="639" w:dyaOrig="340">
          <v:shape id="_x00003cd76ebc-e9ce-4eaa-b428-d13c3d4124f1_i1348" type="#_x00003cd76ebc-e9ce-4eaa-b428-d13c3d4124f1_t75" alt="学科网 版权所有" style="width:32.05pt;height:17.05pt" o:ole="">
            <v:imagedata r:id="rId3cd76ebc-e9ce-4eaa-b428-d13c3d4124f1587" o:title=""/>
          </v:shape>
          <o:OLEObject Type="Embed" ProgID="Equation.3" ShapeID="_x00003cd76ebc-e9ce-4eaa-b428-d13c3d4124f1_i1348" DrawAspect="Content" ObjectID="_1535786558" r:id="rId3cd76ebc-e9ce-4eaa-b428-d13c3d4124f1588"/>
        </w:object>
      </w:r>
      <w:r w:rsidRPr="00915B0D">
        <w:rPr>
          <w:rFonts w:ascii="宋体" w:hAnsi="宋体" w:hint="eastAsia"/>
          <w:szCs w:val="21"/>
        </w:rPr>
        <w:t>.</w:t>
      </w:r>
    </w:p>
    <w:p w:rsidR="00BD4D23" w:rsidRPr="00915B0D" w:rsidRDefault="00BD4D23" w:rsidP="00915B0D">
      <w:r w:rsidRPr="00915B0D">
        <w:rPr>
          <w:rFonts w:ascii="宋体" w:hAnsi="宋体" w:hint="eastAsia"/>
          <w:szCs w:val="21"/>
        </w:rPr>
        <w:t>当</w:t>
      </w:r>
      <w:r w:rsidRPr="00915B0D">
        <w:rPr>
          <w:rFonts w:ascii="宋体" w:hAnsi="宋体"/>
          <w:position w:val="-6"/>
          <w:szCs w:val="21"/>
        </w:rPr>
        <w:object w:dxaOrig="560" w:dyaOrig="279">
          <v:shape id="_x00003cd76ebc-e9ce-4eaa-b428-d13c3d4124f1_i1349" type="#_x00003cd76ebc-e9ce-4eaa-b428-d13c3d4124f1_t75" alt="学科网 版权所有" style="width:27.9pt;height:14.15pt" o:ole="">
            <v:imagedata r:id="rId3cd76ebc-e9ce-4eaa-b428-d13c3d4124f1589" o:title=""/>
          </v:shape>
          <o:OLEObject Type="Embed" ProgID="Equation.3" ShapeID="_x00003cd76ebc-e9ce-4eaa-b428-d13c3d4124f1_i1349" DrawAspect="Content" ObjectID="_1535786559" r:id="rId3cd76ebc-e9ce-4eaa-b428-d13c3d4124f1590"/>
        </w:object>
      </w:r>
      <w:r w:rsidRPr="00915B0D">
        <w:rPr>
          <w:rFonts w:ascii="宋体" w:hAnsi="宋体" w:hint="eastAsia"/>
          <w:szCs w:val="21"/>
        </w:rPr>
        <w:t>时，</w:t>
      </w:r>
      <w:r w:rsidRPr="00915B0D">
        <w:rPr>
          <w:rFonts w:ascii="宋体" w:hAnsi="宋体"/>
          <w:position w:val="-24"/>
          <w:szCs w:val="21"/>
        </w:rPr>
        <w:object w:dxaOrig="1440" w:dyaOrig="620">
          <v:shape id="_x00003cd76ebc-e9ce-4eaa-b428-d13c3d4124f1_i1350" type="#_x00003cd76ebc-e9ce-4eaa-b428-d13c3d4124f1_t75" alt="学科网 版权所有" style="width:1in;height:30.8pt" o:ole="">
            <v:imagedata r:id="rId3cd76ebc-e9ce-4eaa-b428-d13c3d4124f1591" o:title=""/>
          </v:shape>
          <o:OLEObject Type="Embed" ProgID="Equation.3" ShapeID="_x00003cd76ebc-e9ce-4eaa-b428-d13c3d4124f1_i1350" DrawAspect="Content" ObjectID="_1535786560" r:id="rId3cd76ebc-e9ce-4eaa-b428-d13c3d4124f1592"/>
        </w:object>
      </w:r>
      <w:r w:rsidRPr="00915B0D">
        <w:rPr>
          <w:rFonts w:ascii="宋体" w:hAnsi="宋体" w:hint="eastAsia"/>
          <w:szCs w:val="21"/>
        </w:rPr>
        <w:t>，整理得</w:t>
      </w:r>
      <w:r w:rsidRPr="00915B0D">
        <w:rPr>
          <w:rFonts w:ascii="宋体" w:hAnsi="宋体"/>
          <w:position w:val="-30"/>
          <w:szCs w:val="21"/>
        </w:rPr>
        <w:object w:dxaOrig="1140" w:dyaOrig="680">
          <v:shape id="_x00003cd76ebc-e9ce-4eaa-b428-d13c3d4124f1_i1351" type="#_x00003cd76ebc-e9ce-4eaa-b428-d13c3d4124f1_t75" alt="学科网 版权所有" style="width:57pt;height:34.15pt" o:ole="">
            <v:imagedata r:id="rId3cd76ebc-e9ce-4eaa-b428-d13c3d4124f1593" o:title=""/>
          </v:shape>
          <o:OLEObject Type="Embed" ProgID="Equation.3" ShapeID="_x00003cd76ebc-e9ce-4eaa-b428-d13c3d4124f1_i1351" DrawAspect="Content" ObjectID="_1535786561" r:id="rId3cd76ebc-e9ce-4eaa-b428-d13c3d4124f1594"/>
        </w:object>
      </w:r>
      <w:r w:rsidRPr="00915B0D">
        <w:rPr>
          <w:rFonts w:ascii="宋体" w:hAnsi="宋体" w:hint="eastAsia"/>
          <w:szCs w:val="21"/>
        </w:rPr>
        <w:t>，</w:t>
      </w:r>
    </w:p>
    <w:p w:rsidR="00BD4D23" w:rsidRPr="00915B0D" w:rsidRDefault="00BD4D23" w:rsidP="00915B0D">
      <w:r w:rsidRPr="00915B0D">
        <w:rPr>
          <w:rFonts w:ascii="宋体" w:hAnsi="宋体" w:hint="eastAsia"/>
          <w:szCs w:val="21"/>
        </w:rPr>
        <w:t>∴</w:t>
      </w:r>
      <w:r w:rsidRPr="00915B0D">
        <w:rPr>
          <w:rFonts w:ascii="宋体" w:hAnsi="宋体"/>
          <w:position w:val="-12"/>
          <w:szCs w:val="21"/>
        </w:rPr>
        <w:object w:dxaOrig="639" w:dyaOrig="360">
          <v:shape id="_x00003cd76ebc-e9ce-4eaa-b428-d13c3d4124f1_i1352" type="#_x00003cd76ebc-e9ce-4eaa-b428-d13c3d4124f1_t75" alt="学科网 版权所有" style="width:32.05pt;height:17.9pt" o:ole="">
            <v:imagedata r:id="rId3cd76ebc-e9ce-4eaa-b428-d13c3d4124f1567" o:title=""/>
          </v:shape>
          <o:OLEObject Type="Embed" ProgID="Equation.3" ShapeID="_x00003cd76ebc-e9ce-4eaa-b428-d13c3d4124f1_i1352" DrawAspect="Content" ObjectID="_1535786562" r:id="rId3cd76ebc-e9ce-4eaa-b428-d13c3d4124f1595"/>
        </w:object>
      </w:r>
      <w:r w:rsidRPr="00915B0D">
        <w:rPr>
          <w:rFonts w:ascii="宋体" w:hAnsi="宋体" w:hint="eastAsia"/>
          <w:szCs w:val="21"/>
        </w:rPr>
        <w:t>.</w:t>
      </w:r>
    </w:p>
    <w:p w:rsidR="00BD4D23" w:rsidRPr="00915B0D" w:rsidRDefault="00BD4D23" w:rsidP="00915B0D">
      <w:r w:rsidRPr="00915B0D">
        <w:rPr>
          <w:rFonts w:ascii="宋体" w:hAnsi="宋体"/>
          <w:szCs w:val="21"/>
        </w:rPr>
        <w:t>（2）</w:t>
      </w:r>
      <w:r w:rsidRPr="00915B0D">
        <w:rPr>
          <w:rFonts w:ascii="宋体" w:hAnsi="宋体" w:hint="eastAsia"/>
          <w:szCs w:val="21"/>
        </w:rPr>
        <w:t>由（1）知，</w:t>
      </w:r>
      <w:r w:rsidRPr="00915B0D">
        <w:rPr>
          <w:rFonts w:ascii="宋体" w:hAnsi="宋体"/>
          <w:position w:val="-12"/>
          <w:szCs w:val="21"/>
        </w:rPr>
        <w:object w:dxaOrig="1180" w:dyaOrig="380">
          <v:shape id="_x00003cd76ebc-e9ce-4eaa-b428-d13c3d4124f1_i1353" type="#_x00003cd76ebc-e9ce-4eaa-b428-d13c3d4124f1_t75" alt="学科网 版权所有" style="width:59.1pt;height:19.15pt" o:ole="">
            <v:imagedata r:id="rId3cd76ebc-e9ce-4eaa-b428-d13c3d4124f1577" o:title=""/>
          </v:shape>
          <o:OLEObject Type="Embed" ProgID="Equation.3" ShapeID="_x00003cd76ebc-e9ce-4eaa-b428-d13c3d4124f1_i1353" DrawAspect="Content" ObjectID="_1535786563" r:id="rId3cd76ebc-e9ce-4eaa-b428-d13c3d4124f1596"/>
        </w:object>
      </w:r>
      <w:r w:rsidRPr="00915B0D">
        <w:rPr>
          <w:rFonts w:ascii="宋体" w:hAnsi="宋体"/>
          <w:szCs w:val="21"/>
        </w:rPr>
        <w:t>，</w:t>
      </w:r>
    </w:p>
    <w:p w:rsidR="00BD4D23" w:rsidRPr="00915B0D" w:rsidRDefault="00BD4D23" w:rsidP="00915B0D">
      <w:r w:rsidRPr="00915B0D">
        <w:rPr>
          <w:rFonts w:ascii="宋体" w:hAnsi="宋体" w:hint="eastAsia"/>
          <w:szCs w:val="21"/>
        </w:rPr>
        <w:t>∴</w:t>
      </w:r>
      <w:r w:rsidRPr="00915B0D">
        <w:rPr>
          <w:rFonts w:ascii="宋体" w:hAnsi="宋体"/>
          <w:position w:val="-12"/>
          <w:szCs w:val="21"/>
        </w:rPr>
        <w:object w:dxaOrig="3320" w:dyaOrig="380">
          <v:shape id="_x00003cd76ebc-e9ce-4eaa-b428-d13c3d4124f1_i1354" type="#_x00003cd76ebc-e9ce-4eaa-b428-d13c3d4124f1_t75" alt="学科网 版权所有" style="width:166.05pt;height:19.15pt" o:ole="">
            <v:imagedata r:id="rId3cd76ebc-e9ce-4eaa-b428-d13c3d4124f1597" o:title=""/>
          </v:shape>
          <o:OLEObject Type="Embed" ProgID="Equation.3" ShapeID="_x00003cd76ebc-e9ce-4eaa-b428-d13c3d4124f1_i1354" DrawAspect="Content" ObjectID="_1535786564" r:id="rId3cd76ebc-e9ce-4eaa-b428-d13c3d4124f1598"/>
        </w:object>
      </w:r>
      <w:r w:rsidRPr="00915B0D">
        <w:rPr>
          <w:rFonts w:ascii="宋体" w:hAnsi="宋体" w:hint="eastAsia"/>
          <w:szCs w:val="21"/>
        </w:rPr>
        <w:t>，</w:t>
      </w:r>
    </w:p>
    <w:p w:rsidR="00BD4D23" w:rsidRPr="00915B0D" w:rsidRDefault="00BD4D23" w:rsidP="00915B0D">
      <w:r w:rsidRPr="00915B0D">
        <w:rPr>
          <w:rFonts w:ascii="宋体" w:hAnsi="宋体"/>
          <w:position w:val="-12"/>
          <w:szCs w:val="21"/>
        </w:rPr>
        <w:object w:dxaOrig="4840" w:dyaOrig="380">
          <v:shape id="_x00003cd76ebc-e9ce-4eaa-b428-d13c3d4124f1_i1355" type="#_x00003cd76ebc-e9ce-4eaa-b428-d13c3d4124f1_t75" alt="学科网 版权所有" style="width:241.8pt;height:19.15pt" o:ole="">
            <v:imagedata r:id="rId3cd76ebc-e9ce-4eaa-b428-d13c3d4124f1599" o:title=""/>
          </v:shape>
          <o:OLEObject Type="Embed" ProgID="Equation.3" ShapeID="_x00003cd76ebc-e9ce-4eaa-b428-d13c3d4124f1_i1355" DrawAspect="Content" ObjectID="_1535786565" r:id="rId3cd76ebc-e9ce-4eaa-b428-d13c3d4124f1600"/>
        </w:object>
      </w:r>
    </w:p>
    <w:p w:rsidR="00BD4D23" w:rsidRPr="00915B0D" w:rsidRDefault="00BD4D23" w:rsidP="00915B0D">
      <w:r w:rsidRPr="00915B0D">
        <w:rPr>
          <w:rFonts w:ascii="宋体" w:hAnsi="宋体" w:hint="eastAsia"/>
          <w:szCs w:val="21"/>
        </w:rPr>
        <w:t>∴</w:t>
      </w:r>
      <w:r w:rsidRPr="00915B0D">
        <w:rPr>
          <w:rFonts w:ascii="宋体" w:hAnsi="宋体"/>
          <w:position w:val="-12"/>
          <w:szCs w:val="21"/>
        </w:rPr>
        <w:object w:dxaOrig="6140" w:dyaOrig="380">
          <v:shape id="_x00003cd76ebc-e9ce-4eaa-b428-d13c3d4124f1_i1356" type="#_x00003cd76ebc-e9ce-4eaa-b428-d13c3d4124f1_t75" alt="学科网 版权所有" style="width:307.15pt;height:19.15pt" o:ole="">
            <v:imagedata r:id="rId3cd76ebc-e9ce-4eaa-b428-d13c3d4124f1601" o:title=""/>
          </v:shape>
          <o:OLEObject Type="Embed" ProgID="Equation.3" ShapeID="_x00003cd76ebc-e9ce-4eaa-b428-d13c3d4124f1_i1356" DrawAspect="Content" ObjectID="_1535786566" r:id="rId3cd76ebc-e9ce-4eaa-b428-d13c3d4124f1602"/>
        </w:object>
      </w:r>
      <w:r w:rsidRPr="00915B0D">
        <w:rPr>
          <w:rFonts w:ascii="宋体" w:hAnsi="宋体"/>
          <w:szCs w:val="21"/>
        </w:rPr>
        <w:t>，</w:t>
      </w:r>
    </w:p>
    <w:p w:rsidR="00BD4D23" w:rsidRPr="00915B0D" w:rsidRDefault="00BD4D23" w:rsidP="00915B0D">
      <w:r w:rsidRPr="00915B0D">
        <w:rPr>
          <w:rFonts w:ascii="宋体" w:hAnsi="宋体" w:cs="宋体" w:hint="eastAsia"/>
          <w:szCs w:val="21"/>
        </w:rPr>
        <w:t>∴</w:t>
      </w:r>
      <w:r w:rsidRPr="00915B0D">
        <w:rPr>
          <w:rFonts w:ascii="宋体" w:hAnsi="宋体"/>
          <w:position w:val="-12"/>
          <w:szCs w:val="21"/>
        </w:rPr>
        <w:object w:dxaOrig="2000" w:dyaOrig="380">
          <v:shape id="_x00003cd76ebc-e9ce-4eaa-b428-d13c3d4124f1_i1357" type="#_x00003cd76ebc-e9ce-4eaa-b428-d13c3d4124f1_t75" alt="学科网 版权所有" style="width:99.9pt;height:19.15pt" o:ole="">
            <v:imagedata r:id="rId3cd76ebc-e9ce-4eaa-b428-d13c3d4124f1569" o:title=""/>
          </v:shape>
          <o:OLEObject Type="Embed" ProgID="Equation.3" ShapeID="_x00003cd76ebc-e9ce-4eaa-b428-d13c3d4124f1_i1357" DrawAspect="Content" ObjectID="_1535786567" r:id="rId3cd76ebc-e9ce-4eaa-b428-d13c3d4124f1603"/>
        </w:object>
      </w:r>
      <w:r w:rsidRPr="00915B0D">
        <w:rPr>
          <w:rFonts w:ascii="宋体" w:hAnsi="宋体" w:hint="eastAsia"/>
          <w:szCs w:val="21"/>
        </w:rPr>
        <w:t>.</w:t>
      </w:r>
    </w:p>
    <w:p w:rsidR="00BD4D23" w:rsidRPr="00915B0D" w:rsidRDefault="00BD4D23" w:rsidP="00915B0D">
      <w:r w:rsidRPr="00915B0D">
        <w:rPr>
          <w:rFonts w:ascii="宋体" w:hAnsi="宋体" w:hint="eastAsia"/>
          <w:szCs w:val="21"/>
        </w:rPr>
        <w:t>考点：数列的递推关系式；数列的求和.</w:t>
      </w:r>
    </w:p>
    <w:p w:rsidR="00BD4D23" w:rsidRPr="00915B0D" w:rsidRDefault="00BD4D23" w:rsidP="00915B0D">
      <w:r w:rsidRPr="00915B0D">
        <w:rPr>
          <w:rFonts w:ascii="宋体" w:hAnsi="宋体" w:hint="eastAsia"/>
          <w:szCs w:val="21"/>
        </w:rPr>
        <w:t>18．</w:t>
      </w:r>
      <w:r w:rsidR="00AB4740" w:rsidRPr="00915B0D">
        <w:rPr>
          <w:rFonts w:ascii="宋体" w:hAnsi="宋体" w:hint="eastAsia"/>
          <w:szCs w:val="21"/>
        </w:rPr>
        <w:t>（</w:t>
      </w:r>
      <w:r w:rsidRPr="00915B0D">
        <w:rPr>
          <w:rFonts w:ascii="宋体" w:hAnsi="宋体" w:hint="eastAsia"/>
          <w:szCs w:val="21"/>
        </w:rPr>
        <w:t>1</w:t>
      </w:r>
      <w:r w:rsidR="00AB4740" w:rsidRPr="00915B0D">
        <w:rPr>
          <w:rFonts w:ascii="宋体" w:hAnsi="宋体" w:hint="eastAsia"/>
          <w:szCs w:val="21"/>
        </w:rPr>
        <w:t>）</w:t>
      </w:r>
      <w:r w:rsidR="00282040" w:rsidRPr="00915B0D">
        <w:rPr>
          <w:rFonts w:ascii="宋体" w:hAnsi="宋体" w:hint="eastAsia"/>
          <w:szCs w:val="21"/>
        </w:rPr>
        <w:t>证明</w:t>
      </w:r>
      <w:r w:rsidRPr="00915B0D">
        <w:rPr>
          <w:rFonts w:ascii="宋体" w:hAnsi="宋体" w:hint="eastAsia"/>
          <w:szCs w:val="21"/>
        </w:rPr>
        <w:t>见解析</w:t>
      </w:r>
      <w:r w:rsidR="00282040" w:rsidRPr="00915B0D">
        <w:rPr>
          <w:rFonts w:ascii="宋体" w:hAnsi="宋体" w:hint="eastAsia"/>
          <w:szCs w:val="21"/>
        </w:rPr>
        <w:t>；</w:t>
      </w:r>
      <w:r w:rsidR="00AB4740" w:rsidRPr="00915B0D">
        <w:rPr>
          <w:rFonts w:ascii="宋体" w:hAnsi="宋体" w:hint="eastAsia"/>
          <w:szCs w:val="21"/>
        </w:rPr>
        <w:t>（</w:t>
      </w:r>
      <w:r w:rsidRPr="00915B0D">
        <w:rPr>
          <w:rFonts w:ascii="宋体" w:hAnsi="宋体" w:hint="eastAsia"/>
          <w:szCs w:val="21"/>
        </w:rPr>
        <w:t>2</w:t>
      </w:r>
      <w:r w:rsidR="00AB4740" w:rsidRPr="00915B0D">
        <w:rPr>
          <w:rFonts w:ascii="宋体" w:hAnsi="宋体" w:hint="eastAsia"/>
          <w:szCs w:val="21"/>
        </w:rPr>
        <w:t>）</w:t>
      </w:r>
      <w:r w:rsidRPr="00915B0D">
        <w:rPr>
          <w:rFonts w:ascii="宋体" w:hAnsi="宋体"/>
          <w:position w:val="-24"/>
          <w:szCs w:val="21"/>
        </w:rPr>
        <w:object w:dxaOrig="520" w:dyaOrig="620">
          <v:shape id="_x00003cd76ebc-e9ce-4eaa-b428-d13c3d4124f1_i1282" type="#_x00003cd76ebc-e9ce-4eaa-b428-d13c3d4124f1_t75" alt="学科网 版权所有" style="width:25.8pt;height:30.8pt" o:ole="">
            <v:imagedata r:id="rId3cd76ebc-e9ce-4eaa-b428-d13c3d4124f1468" o:title=""/>
          </v:shape>
          <o:OLEObject Type="Embed" ProgID="Equation.DSMT4" ShapeID="_x00003cd76ebc-e9ce-4eaa-b428-d13c3d4124f1_i1282" DrawAspect="Content" ObjectID="_1535786492" r:id="rId3cd76ebc-e9ce-4eaa-b428-d13c3d4124f1469"/>
        </w:object>
      </w:r>
    </w:p>
    <w:p w:rsidR="00BD4D23" w:rsidRPr="00915B0D" w:rsidRDefault="00BD4D23" w:rsidP="00915B0D">
      <w:r w:rsidRPr="00915B0D">
        <w:rPr>
          <w:rFonts w:ascii="宋体" w:hAnsi="宋体" w:hint="eastAsia"/>
          <w:szCs w:val="21"/>
        </w:rPr>
        <w:t>【解析】</w:t>
      </w:r>
    </w:p>
    <w:p w:rsidR="00BD4D23" w:rsidRPr="00915B0D" w:rsidRDefault="00BD4D23" w:rsidP="00915B0D">
      <w:r w:rsidRPr="00915B0D">
        <w:rPr>
          <w:rFonts w:ascii="宋体" w:hAnsi="宋体" w:hint="eastAsia"/>
          <w:szCs w:val="21"/>
        </w:rPr>
        <w:t>试题分析：</w:t>
      </w:r>
      <w:r w:rsidR="00AB4740" w:rsidRPr="00915B0D">
        <w:rPr>
          <w:rFonts w:ascii="宋体" w:hAnsi="宋体" w:hint="eastAsia"/>
          <w:szCs w:val="21"/>
        </w:rPr>
        <w:t>（</w:t>
      </w:r>
      <w:r w:rsidRPr="00915B0D">
        <w:rPr>
          <w:rFonts w:ascii="宋体" w:hAnsi="宋体" w:hint="eastAsia"/>
          <w:szCs w:val="21"/>
        </w:rPr>
        <w:t>1</w:t>
      </w:r>
      <w:r w:rsidR="00AB4740" w:rsidRPr="00915B0D">
        <w:rPr>
          <w:rFonts w:ascii="宋体" w:hAnsi="宋体" w:hint="eastAsia"/>
          <w:szCs w:val="21"/>
        </w:rPr>
        <w:t>）</w:t>
      </w:r>
      <w:r w:rsidRPr="00915B0D">
        <w:rPr>
          <w:rFonts w:ascii="宋体" w:hAnsi="宋体" w:hint="eastAsia"/>
          <w:szCs w:val="21"/>
        </w:rPr>
        <w:t>化简</w:t>
      </w:r>
      <w:r w:rsidRPr="00915B0D">
        <w:rPr>
          <w:rFonts w:ascii="宋体" w:hAnsi="宋体"/>
          <w:position w:val="-12"/>
          <w:szCs w:val="21"/>
        </w:rPr>
        <w:object w:dxaOrig="1140" w:dyaOrig="360">
          <v:shape id="_x00003cd76ebc-e9ce-4eaa-b428-d13c3d4124f1_i1283" type="#_x00003cd76ebc-e9ce-4eaa-b428-d13c3d4124f1_t75" alt="学科网 版权所有" style="width:57pt;height:17.9pt" o:ole="">
            <v:imagedata r:id="rId3cd76ebc-e9ce-4eaa-b428-d13c3d4124f1470" o:title=""/>
          </v:shape>
          <o:OLEObject Type="Embed" ProgID="Equation.3" ShapeID="_x00003cd76ebc-e9ce-4eaa-b428-d13c3d4124f1_i1283" DrawAspect="Content" ObjectID="_1535786493" r:id="rId3cd76ebc-e9ce-4eaa-b428-d13c3d4124f1471"/>
        </w:object>
      </w:r>
      <w:r w:rsidRPr="00915B0D">
        <w:rPr>
          <w:rFonts w:ascii="宋体" w:hAnsi="宋体" w:hint="eastAsia"/>
          <w:szCs w:val="21"/>
        </w:rPr>
        <w:t>，</w:t>
      </w:r>
      <w:r w:rsidRPr="00915B0D">
        <w:rPr>
          <w:rFonts w:ascii="宋体" w:hAnsi="宋体"/>
          <w:position w:val="-12"/>
          <w:szCs w:val="21"/>
        </w:rPr>
        <w:object w:dxaOrig="560" w:dyaOrig="360">
          <v:shape id="_x00003cd76ebc-e9ce-4eaa-b428-d13c3d4124f1_i1284" type="#_x00003cd76ebc-e9ce-4eaa-b428-d13c3d4124f1_t75" alt="学科网 版权所有" style="width:27.9pt;height:17.9pt" o:ole="">
            <v:imagedata r:id="rId3cd76ebc-e9ce-4eaa-b428-d13c3d4124f1472" o:title=""/>
          </v:shape>
          <o:OLEObject Type="Embed" ProgID="Equation.3" ShapeID="_x00003cd76ebc-e9ce-4eaa-b428-d13c3d4124f1_i1284" DrawAspect="Content" ObjectID="_1535786494" r:id="rId3cd76ebc-e9ce-4eaa-b428-d13c3d4124f1473"/>
        </w:object>
      </w:r>
      <w:r w:rsidRPr="00915B0D">
        <w:rPr>
          <w:rFonts w:ascii="宋体" w:hAnsi="宋体" w:hint="eastAsia"/>
          <w:szCs w:val="21"/>
        </w:rPr>
        <w:t>，证得数列</w:t>
      </w:r>
      <w:r w:rsidRPr="00915B0D">
        <w:rPr>
          <w:rFonts w:ascii="宋体" w:hAnsi="宋体"/>
          <w:position w:val="-12"/>
          <w:szCs w:val="21"/>
        </w:rPr>
        <w:object w:dxaOrig="460" w:dyaOrig="360">
          <v:shape id="_x00003cd76ebc-e9ce-4eaa-b428-d13c3d4124f1_i1285" type="#_x00003cd76ebc-e9ce-4eaa-b428-d13c3d4124f1_t75" alt="学科网 版权所有" style="width:22.9pt;height:17.9pt" o:ole="">
            <v:imagedata r:id="rId3cd76ebc-e9ce-4eaa-b428-d13c3d4124f1459" o:title=""/>
          </v:shape>
          <o:OLEObject Type="Embed" ProgID="Equation.3" ShapeID="_x00003cd76ebc-e9ce-4eaa-b428-d13c3d4124f1_i1285" DrawAspect="Content" ObjectID="_1535786495" r:id="rId3cd76ebc-e9ce-4eaa-b428-d13c3d4124f1474"/>
        </w:object>
      </w:r>
      <w:r w:rsidRPr="00915B0D">
        <w:rPr>
          <w:rFonts w:ascii="宋体" w:hAnsi="宋体" w:hint="eastAsia"/>
          <w:szCs w:val="21"/>
        </w:rPr>
        <w:t>是以</w:t>
      </w:r>
      <w:r w:rsidRPr="00915B0D">
        <w:rPr>
          <w:rFonts w:ascii="宋体" w:hAnsi="宋体"/>
          <w:position w:val="-4"/>
          <w:szCs w:val="21"/>
        </w:rPr>
        <w:object w:dxaOrig="139" w:dyaOrig="260">
          <v:shape id="_x00003cd76ebc-e9ce-4eaa-b428-d13c3d4124f1_i1286" type="#_x00003cd76ebc-e9ce-4eaa-b428-d13c3d4124f1_t75" alt="学科网 版权所有" style="width:7.1pt;height:12.9pt" o:ole="">
            <v:imagedata r:id="rId3cd76ebc-e9ce-4eaa-b428-d13c3d4124f1475" o:title=""/>
          </v:shape>
          <o:OLEObject Type="Embed" ProgID="Equation.DSMT4" ShapeID="_x00003cd76ebc-e9ce-4eaa-b428-d13c3d4124f1_i1286" DrawAspect="Content" ObjectID="_1535786496" r:id="rId3cd76ebc-e9ce-4eaa-b428-d13c3d4124f1476"/>
        </w:object>
      </w:r>
      <w:r w:rsidRPr="00915B0D">
        <w:rPr>
          <w:rFonts w:ascii="宋体" w:hAnsi="宋体" w:hint="eastAsia"/>
          <w:szCs w:val="21"/>
        </w:rPr>
        <w:t>为首项，以</w:t>
      </w:r>
      <w:r w:rsidRPr="00915B0D">
        <w:rPr>
          <w:rFonts w:ascii="宋体" w:hAnsi="宋体"/>
          <w:position w:val="-4"/>
          <w:szCs w:val="21"/>
        </w:rPr>
        <w:object w:dxaOrig="139" w:dyaOrig="260">
          <v:shape id="_x00003cd76ebc-e9ce-4eaa-b428-d13c3d4124f1_i1287" type="#_x00003cd76ebc-e9ce-4eaa-b428-d13c3d4124f1_t75" alt="学科网 版权所有" style="width:7.1pt;height:12.9pt" o:ole="">
            <v:imagedata r:id="rId3cd76ebc-e9ce-4eaa-b428-d13c3d4124f1477" o:title=""/>
          </v:shape>
          <o:OLEObject Type="Embed" ProgID="Equation.DSMT4" ShapeID="_x00003cd76ebc-e9ce-4eaa-b428-d13c3d4124f1_i1287" DrawAspect="Content" ObjectID="_1535786497" r:id="rId3cd76ebc-e9ce-4eaa-b428-d13c3d4124f1478"/>
        </w:object>
      </w:r>
      <w:r w:rsidRPr="00915B0D">
        <w:rPr>
          <w:rFonts w:ascii="宋体" w:hAnsi="宋体" w:hint="eastAsia"/>
          <w:szCs w:val="21"/>
        </w:rPr>
        <w:t>为公差的等差数列；</w:t>
      </w:r>
      <w:r w:rsidR="00AB4740" w:rsidRPr="00915B0D">
        <w:rPr>
          <w:rFonts w:ascii="宋体" w:hAnsi="宋体" w:hint="eastAsia"/>
          <w:szCs w:val="21"/>
        </w:rPr>
        <w:t>（</w:t>
      </w:r>
      <w:r w:rsidRPr="00915B0D">
        <w:rPr>
          <w:rFonts w:ascii="宋体" w:hAnsi="宋体" w:hint="eastAsia"/>
          <w:szCs w:val="21"/>
        </w:rPr>
        <w:t>2</w:t>
      </w:r>
      <w:r w:rsidR="00AB4740" w:rsidRPr="00915B0D">
        <w:rPr>
          <w:rFonts w:ascii="宋体" w:hAnsi="宋体" w:hint="eastAsia"/>
          <w:szCs w:val="21"/>
        </w:rPr>
        <w:t>）</w:t>
      </w:r>
      <w:r w:rsidRPr="00915B0D">
        <w:rPr>
          <w:rFonts w:ascii="宋体" w:hAnsi="宋体" w:hint="eastAsia"/>
          <w:szCs w:val="21"/>
        </w:rPr>
        <w:t>由</w:t>
      </w:r>
      <w:r w:rsidRPr="00915B0D">
        <w:rPr>
          <w:rFonts w:ascii="宋体" w:hAnsi="宋体"/>
          <w:position w:val="-24"/>
          <w:szCs w:val="21"/>
        </w:rPr>
        <w:object w:dxaOrig="1280" w:dyaOrig="620">
          <v:shape id="_x00003cd76ebc-e9ce-4eaa-b428-d13c3d4124f1_i1288" type="#_x00003cd76ebc-e9ce-4eaa-b428-d13c3d4124f1_t75" alt="学科网 版权所有" style="width:64.1pt;height:30.8pt" o:ole="">
            <v:imagedata r:id="rId3cd76ebc-e9ce-4eaa-b428-d13c3d4124f1479" o:title=""/>
          </v:shape>
          <o:OLEObject Type="Embed" ProgID="Equation.3" ShapeID="_x00003cd76ebc-e9ce-4eaa-b428-d13c3d4124f1_i1288" DrawAspect="Content" ObjectID="_1535786498" r:id="rId3cd76ebc-e9ce-4eaa-b428-d13c3d4124f1480"/>
        </w:object>
      </w:r>
      <w:r w:rsidRPr="00915B0D">
        <w:rPr>
          <w:rFonts w:ascii="宋体" w:hAnsi="宋体" w:hint="eastAsia"/>
          <w:szCs w:val="21"/>
        </w:rPr>
        <w:t>，得到</w:t>
      </w:r>
      <w:r w:rsidRPr="00915B0D">
        <w:rPr>
          <w:rFonts w:ascii="宋体" w:hAnsi="宋体"/>
          <w:position w:val="-30"/>
          <w:szCs w:val="21"/>
        </w:rPr>
        <w:object w:dxaOrig="1680" w:dyaOrig="680">
          <v:shape id="_x00003cd76ebc-e9ce-4eaa-b428-d13c3d4124f1_i1289" type="#_x00003cd76ebc-e9ce-4eaa-b428-d13c3d4124f1_t75" alt="学科网 版权所有" style="width:84.05pt;height:34.15pt" o:ole="">
            <v:imagedata r:id="rId3cd76ebc-e9ce-4eaa-b428-d13c3d4124f1481" o:title=""/>
          </v:shape>
          <o:OLEObject Type="Embed" ProgID="Equation.3" ShapeID="_x00003cd76ebc-e9ce-4eaa-b428-d13c3d4124f1_i1289" DrawAspect="Content" ObjectID="_1535786499" r:id="rId3cd76ebc-e9ce-4eaa-b428-d13c3d4124f1482"/>
        </w:object>
      </w:r>
      <w:r w:rsidRPr="00915B0D">
        <w:rPr>
          <w:rFonts w:ascii="宋体" w:hAnsi="宋体" w:hint="eastAsia"/>
          <w:szCs w:val="21"/>
        </w:rPr>
        <w:t>，即可利用裂项求和，求得数列的和.</w:t>
      </w:r>
    </w:p>
    <w:p w:rsidR="00BD4D23" w:rsidRPr="00915B0D" w:rsidRDefault="00BD4D23" w:rsidP="00915B0D">
      <w:r w:rsidRPr="00915B0D">
        <w:rPr>
          <w:rFonts w:ascii="宋体" w:hAnsi="宋体" w:hint="eastAsia"/>
          <w:szCs w:val="21"/>
        </w:rPr>
        <w:t>试题解析：（1）证明：</w:t>
      </w:r>
      <w:r w:rsidRPr="00915B0D">
        <w:rPr>
          <w:rFonts w:ascii="宋体" w:hAnsi="宋体"/>
          <w:position w:val="-60"/>
          <w:szCs w:val="21"/>
        </w:rPr>
        <w:object w:dxaOrig="6340" w:dyaOrig="980">
          <v:shape id="_x00003cd76ebc-e9ce-4eaa-b428-d13c3d4124f1_i1290" type="#_x00003cd76ebc-e9ce-4eaa-b428-d13c3d4124f1_t75" alt="学科网 版权所有" style="width:317.15pt;height:49.1pt" o:ole="">
            <v:imagedata r:id="rId3cd76ebc-e9ce-4eaa-b428-d13c3d4124f1483" o:title=""/>
          </v:shape>
          <o:OLEObject Type="Embed" ProgID="Equation.3" ShapeID="_x00003cd76ebc-e9ce-4eaa-b428-d13c3d4124f1_i1290" DrawAspect="Content" ObjectID="_1535786500" r:id="rId3cd76ebc-e9ce-4eaa-b428-d13c3d4124f1484"/>
        </w:object>
      </w:r>
      <w:r w:rsidRPr="00915B0D">
        <w:rPr>
          <w:rFonts w:ascii="宋体" w:hAnsi="宋体"/>
          <w:szCs w:val="21"/>
        </w:rPr>
        <w:t>，</w:t>
      </w:r>
    </w:p>
    <w:p w:rsidR="00BD4D23" w:rsidRPr="00915B0D" w:rsidRDefault="00BD4D23" w:rsidP="00915B0D">
      <w:r w:rsidRPr="00915B0D">
        <w:rPr>
          <w:rFonts w:ascii="宋体" w:hAnsi="宋体" w:hint="eastAsia"/>
          <w:szCs w:val="21"/>
        </w:rPr>
        <w:t>而</w:t>
      </w:r>
      <w:r w:rsidRPr="00915B0D">
        <w:rPr>
          <w:rFonts w:ascii="宋体" w:hAnsi="宋体"/>
          <w:position w:val="-30"/>
          <w:szCs w:val="21"/>
        </w:rPr>
        <w:object w:dxaOrig="1320" w:dyaOrig="680">
          <v:shape id="_x00003cd76ebc-e9ce-4eaa-b428-d13c3d4124f1_i1291" type="#_x00003cd76ebc-e9ce-4eaa-b428-d13c3d4124f1_t75" alt="学科网 版权所有" style="width:66.15pt;height:34.15pt" o:ole="">
            <v:imagedata r:id="rId3cd76ebc-e9ce-4eaa-b428-d13c3d4124f1485" o:title=""/>
          </v:shape>
          <o:OLEObject Type="Embed" ProgID="Equation.3" ShapeID="_x00003cd76ebc-e9ce-4eaa-b428-d13c3d4124f1_i1291" DrawAspect="Content" ObjectID="_1535786501" r:id="rId3cd76ebc-e9ce-4eaa-b428-d13c3d4124f1486"/>
        </w:object>
      </w:r>
      <w:r w:rsidRPr="00915B0D">
        <w:rPr>
          <w:rFonts w:ascii="宋体" w:hAnsi="宋体"/>
          <w:szCs w:val="21"/>
        </w:rPr>
        <w:t>，</w:t>
      </w:r>
      <w:r w:rsidRPr="00915B0D">
        <w:rPr>
          <w:rFonts w:ascii="宋体" w:hAnsi="宋体" w:hint="eastAsia"/>
          <w:szCs w:val="21"/>
        </w:rPr>
        <w:t>∴数列</w:t>
      </w:r>
      <w:r w:rsidRPr="00915B0D">
        <w:rPr>
          <w:rFonts w:ascii="宋体" w:hAnsi="宋体"/>
          <w:position w:val="-12"/>
          <w:szCs w:val="21"/>
        </w:rPr>
        <w:object w:dxaOrig="460" w:dyaOrig="360">
          <v:shape id="_x00003cd76ebc-e9ce-4eaa-b428-d13c3d4124f1_i1292" type="#_x00003cd76ebc-e9ce-4eaa-b428-d13c3d4124f1_t75" alt="学科网 版权所有" style="width:22.9pt;height:17.9pt" o:ole="">
            <v:imagedata r:id="rId3cd76ebc-e9ce-4eaa-b428-d13c3d4124f1459" o:title=""/>
          </v:shape>
          <o:OLEObject Type="Embed" ProgID="Equation.3" ShapeID="_x00003cd76ebc-e9ce-4eaa-b428-d13c3d4124f1_i1292" DrawAspect="Content" ObjectID="_1535786502" r:id="rId3cd76ebc-e9ce-4eaa-b428-d13c3d4124f1487"/>
        </w:object>
      </w:r>
      <w:r w:rsidRPr="00915B0D">
        <w:rPr>
          <w:rFonts w:ascii="宋体" w:hAnsi="宋体" w:hint="eastAsia"/>
          <w:szCs w:val="21"/>
        </w:rPr>
        <w:t>是以1为首项，以1为公差的等差数列.</w:t>
      </w:r>
    </w:p>
    <w:p w:rsidR="00BD4D23" w:rsidRPr="00915B0D" w:rsidRDefault="00BD4D23" w:rsidP="00915B0D">
      <w:r w:rsidRPr="00915B0D">
        <w:rPr>
          <w:rFonts w:ascii="宋体" w:hAnsi="宋体" w:hint="eastAsia"/>
          <w:szCs w:val="21"/>
        </w:rPr>
        <w:t>（2）解：</w:t>
      </w:r>
      <w:r w:rsidRPr="00915B0D">
        <w:rPr>
          <w:rFonts w:ascii="宋体" w:hAnsi="宋体"/>
          <w:position w:val="-24"/>
          <w:szCs w:val="21"/>
        </w:rPr>
        <w:object w:dxaOrig="2560" w:dyaOrig="620">
          <v:shape id="_x00003cd76ebc-e9ce-4eaa-b428-d13c3d4124f1_i1293" type="#_x00003cd76ebc-e9ce-4eaa-b428-d13c3d4124f1_t75" alt="学科网 版权所有" style="width:128.2pt;height:30.8pt" o:ole="">
            <v:imagedata r:id="rId3cd76ebc-e9ce-4eaa-b428-d13c3d4124f1488" o:title=""/>
          </v:shape>
          <o:OLEObject Type="Embed" ProgID="Equation.3" ShapeID="_x00003cd76ebc-e9ce-4eaa-b428-d13c3d4124f1_i1293" DrawAspect="Content" ObjectID="_1535786503" r:id="rId3cd76ebc-e9ce-4eaa-b428-d13c3d4124f1489"/>
        </w:object>
      </w:r>
      <w:r w:rsidRPr="00915B0D">
        <w:rPr>
          <w:rFonts w:ascii="宋体" w:hAnsi="宋体"/>
          <w:szCs w:val="21"/>
        </w:rPr>
        <w:t>，</w:t>
      </w:r>
      <w:r w:rsidRPr="00915B0D">
        <w:rPr>
          <w:rFonts w:ascii="宋体" w:hAnsi="宋体"/>
          <w:position w:val="-24"/>
          <w:szCs w:val="21"/>
        </w:rPr>
        <w:object w:dxaOrig="2400" w:dyaOrig="900">
          <v:shape id="_x00003cd76ebc-e9ce-4eaa-b428-d13c3d4124f1_i1294" type="#_x00003cd76ebc-e9ce-4eaa-b428-d13c3d4124f1_t75" alt="学科网 版权所有" style="width:119.85pt;height:44.95pt" o:ole="">
            <v:imagedata r:id="rId3cd76ebc-e9ce-4eaa-b428-d13c3d4124f1490" o:title=""/>
          </v:shape>
          <o:OLEObject Type="Embed" ProgID="Equation.3" ShapeID="_x00003cd76ebc-e9ce-4eaa-b428-d13c3d4124f1_i1294" DrawAspect="Content" ObjectID="_1535786504" r:id="rId3cd76ebc-e9ce-4eaa-b428-d13c3d4124f1491"/>
        </w:object>
      </w:r>
      <w:r w:rsidRPr="00915B0D">
        <w:rPr>
          <w:rFonts w:ascii="宋体" w:hAnsi="宋体"/>
          <w:szCs w:val="21"/>
        </w:rPr>
        <w:t>，</w:t>
      </w:r>
      <w:r w:rsidRPr="00915B0D">
        <w:rPr>
          <w:rFonts w:ascii="宋体" w:hAnsi="宋体"/>
          <w:position w:val="-30"/>
          <w:szCs w:val="21"/>
        </w:rPr>
        <w:object w:dxaOrig="2700" w:dyaOrig="680">
          <v:shape id="_x00003cd76ebc-e9ce-4eaa-b428-d13c3d4124f1_i1295" type="#_x00003cd76ebc-e9ce-4eaa-b428-d13c3d4124f1_t75" alt="学科网 版权所有" style="width:134.85pt;height:34.15pt" o:ole="">
            <v:imagedata r:id="rId3cd76ebc-e9ce-4eaa-b428-d13c3d4124f1492" o:title=""/>
          </v:shape>
          <o:OLEObject Type="Embed" ProgID="Equation.3" ShapeID="_x00003cd76ebc-e9ce-4eaa-b428-d13c3d4124f1_i1295" DrawAspect="Content" ObjectID="_1535786505" r:id="rId3cd76ebc-e9ce-4eaa-b428-d13c3d4124f1493"/>
        </w:object>
      </w:r>
      <w:r w:rsidRPr="00915B0D">
        <w:rPr>
          <w:rFonts w:ascii="宋体" w:hAnsi="宋体"/>
          <w:szCs w:val="21"/>
        </w:rPr>
        <w:t>，</w:t>
      </w:r>
    </w:p>
    <w:p w:rsidR="00BD4D23" w:rsidRPr="00915B0D" w:rsidRDefault="00BD4D23" w:rsidP="00915B0D">
      <w:r w:rsidRPr="00915B0D">
        <w:rPr>
          <w:rFonts w:ascii="宋体" w:hAnsi="宋体" w:hint="eastAsia"/>
          <w:szCs w:val="21"/>
        </w:rPr>
        <w:t>∴</w:t>
      </w:r>
      <w:r w:rsidRPr="00915B0D">
        <w:rPr>
          <w:rFonts w:ascii="宋体" w:hAnsi="宋体"/>
          <w:position w:val="-30"/>
          <w:szCs w:val="21"/>
        </w:rPr>
        <w:object w:dxaOrig="5640" w:dyaOrig="680">
          <v:shape id="_x00003cd76ebc-e9ce-4eaa-b428-d13c3d4124f1_i1296" type="#_x00003cd76ebc-e9ce-4eaa-b428-d13c3d4124f1_t75" alt="学科网 版权所有" style="width:282.15pt;height:34.15pt" o:ole="">
            <v:imagedata r:id="rId3cd76ebc-e9ce-4eaa-b428-d13c3d4124f1494" o:title=""/>
          </v:shape>
          <o:OLEObject Type="Embed" ProgID="Equation.3" ShapeID="_x00003cd76ebc-e9ce-4eaa-b428-d13c3d4124f1_i1296" DrawAspect="Content" ObjectID="_1535786506" r:id="rId3cd76ebc-e9ce-4eaa-b428-d13c3d4124f1495"/>
        </w:object>
      </w:r>
      <w:r w:rsidRPr="00915B0D">
        <w:rPr>
          <w:rFonts w:ascii="宋体" w:hAnsi="宋体" w:hint="eastAsia"/>
          <w:szCs w:val="21"/>
        </w:rPr>
        <w:t>.</w:t>
      </w:r>
    </w:p>
    <w:p w:rsidR="00BD4D23" w:rsidRPr="00915B0D" w:rsidRDefault="00BD4D23" w:rsidP="00915B0D">
      <w:r w:rsidRPr="00915B0D">
        <w:rPr>
          <w:rFonts w:ascii="宋体" w:hAnsi="宋体" w:hint="eastAsia"/>
          <w:szCs w:val="21"/>
        </w:rPr>
        <w:t>考点：等差数列的概念；数列求和.</w:t>
      </w:r>
    </w:p>
    <w:p w:rsidR="0082082D" w:rsidRPr="009E544B" w:rsidRDefault="0082082D" w:rsidP="00375A2B">
      <w:r w:rsidRPr="009E544B">
        <w:rPr>
          <w:rFonts w:ascii="宋体" w:hAnsi="宋体" w:hint="eastAsia"/>
          <w:szCs w:val="21"/>
        </w:rPr>
        <w:t>19．</w:t>
      </w:r>
      <w:r w:rsidR="00375A2B">
        <w:rPr>
          <w:rFonts w:ascii="宋体" w:hAnsi="宋体" w:hint="eastAsia"/>
          <w:szCs w:val="21"/>
        </w:rPr>
        <w:t>（</w:t>
      </w:r>
      <w:r w:rsidRPr="009E544B">
        <w:rPr>
          <w:rFonts w:ascii="宋体" w:hAnsi="宋体" w:hint="eastAsia"/>
          <w:szCs w:val="21"/>
        </w:rPr>
        <w:t>1</w:t>
      </w:r>
      <w:r w:rsidR="00375A2B">
        <w:rPr>
          <w:rFonts w:ascii="宋体" w:hAnsi="宋体" w:hint="eastAsia"/>
          <w:szCs w:val="21"/>
        </w:rPr>
        <w:t>）</w:t>
      </w:r>
      <w:r w:rsidR="009E544B" w:rsidRPr="009E544B">
        <w:rPr>
          <w:rFonts w:ascii="宋体" w:hAnsi="宋体" w:cs="FZSSK--GBK1-0"/>
          <w:kern w:val="0"/>
          <w:szCs w:val="21"/>
        </w:rPr>
        <w:t xml:space="preserve"> </w:t>
      </w:r>
      <w:r w:rsidRPr="009E544B">
        <w:rPr>
          <w:rFonts w:ascii="宋体" w:hAnsi="宋体" w:cs="FZSSK--GBK1-0"/>
          <w:kern w:val="0"/>
          <w:position w:val="-12"/>
          <w:szCs w:val="21"/>
        </w:rPr>
        <w:object w:dxaOrig="940" w:dyaOrig="360">
          <v:shape id="_x000061027e97-5430-46cd-8888-56d9777514c8_i1288" type="#_x000061027e97-5430-46cd-8888-56d9777514c8_t75" alt="学科网 版权所有" style="width:47.25pt;height:18pt" o:ole="">
            <v:imagedata r:id="rId61027e97-5430-46cd-8888-56d9777514c8488" o:title=""/>
          </v:shape>
          <o:OLEObject Type="Embed" ProgID="Equation.DSMT4" ShapeID="_x000061027e97-5430-46cd-8888-56d9777514c8_i1288" DrawAspect="Content" ObjectID="_1535287711" r:id="rId61027e97-5430-46cd-8888-56d9777514c8489"/>
        </w:object>
      </w:r>
      <w:r w:rsidRPr="009E544B">
        <w:rPr>
          <w:rFonts w:ascii="宋体" w:hAnsi="宋体" w:cs="FZSSK--GBK1-0" w:hint="eastAsia"/>
          <w:kern w:val="0"/>
          <w:szCs w:val="21"/>
        </w:rPr>
        <w:t>,</w:t>
      </w:r>
      <w:r w:rsidRPr="009E544B">
        <w:rPr>
          <w:rFonts w:ascii="宋体" w:hAnsi="宋体" w:cs="FZSSK--GBK1-0"/>
          <w:kern w:val="0"/>
          <w:position w:val="-12"/>
          <w:szCs w:val="21"/>
        </w:rPr>
        <w:object w:dxaOrig="760" w:dyaOrig="380">
          <v:shape id="_x000061027e97-5430-46cd-8888-56d9777514c8_i1289" type="#_x000061027e97-5430-46cd-8888-56d9777514c8_t75" alt="学科网 版权所有" style="width:38.25pt;height:18.75pt" o:ole="">
            <v:imagedata r:id="rId61027e97-5430-46cd-8888-56d9777514c8490" o:title=""/>
          </v:shape>
          <o:OLEObject Type="Embed" ProgID="Equation.3" ShapeID="_x000061027e97-5430-46cd-8888-56d9777514c8_i1289" DrawAspect="Content" ObjectID="_1535287712" r:id="rId61027e97-5430-46cd-8888-56d9777514c8491"/>
        </w:object>
      </w:r>
      <w:r w:rsidRPr="009E544B">
        <w:rPr>
          <w:rFonts w:ascii="宋体" w:hAnsi="宋体" w:hint="eastAsia"/>
          <w:szCs w:val="21"/>
        </w:rPr>
        <w:t>；</w:t>
      </w:r>
      <w:r w:rsidR="00375A2B">
        <w:rPr>
          <w:rFonts w:ascii="宋体" w:hAnsi="宋体" w:hint="eastAsia"/>
          <w:szCs w:val="21"/>
        </w:rPr>
        <w:t>（</w:t>
      </w:r>
      <w:r w:rsidRPr="009E544B">
        <w:rPr>
          <w:rFonts w:ascii="宋体" w:hAnsi="宋体" w:hint="eastAsia"/>
          <w:szCs w:val="21"/>
        </w:rPr>
        <w:t>2</w:t>
      </w:r>
      <w:r w:rsidR="00375A2B">
        <w:rPr>
          <w:rFonts w:ascii="宋体" w:hAnsi="宋体" w:hint="eastAsia"/>
          <w:szCs w:val="21"/>
        </w:rPr>
        <w:t>）</w:t>
      </w:r>
      <w:r w:rsidRPr="009E544B">
        <w:rPr>
          <w:rFonts w:ascii="宋体" w:hAnsi="宋体"/>
          <w:position w:val="-60"/>
          <w:szCs w:val="21"/>
        </w:rPr>
        <w:object w:dxaOrig="3080" w:dyaOrig="1320">
          <v:shape id="_x000061027e97-5430-46cd-8888-56d9777514c8_i1290" type="#_x000061027e97-5430-46cd-8888-56d9777514c8_t75" alt="学科网 版权所有" style="width:153.75pt;height:66pt" o:ole="">
            <v:imagedata r:id="rId61027e97-5430-46cd-8888-56d9777514c8492" o:title=""/>
          </v:shape>
          <o:OLEObject Type="Embed" ProgID="Equation.DSMT4" ShapeID="_x000061027e97-5430-46cd-8888-56d9777514c8_i1290" DrawAspect="Content" ObjectID="_1535287713" r:id="rId61027e97-5430-46cd-8888-56d9777514c8493"/>
        </w:object>
      </w:r>
      <w:r w:rsidRPr="009E544B">
        <w:rPr>
          <w:rFonts w:ascii="宋体" w:hAnsi="宋体" w:hint="eastAsia"/>
          <w:szCs w:val="21"/>
        </w:rPr>
        <w:t>.</w:t>
      </w:r>
    </w:p>
    <w:p w:rsidR="0082082D" w:rsidRPr="009E544B" w:rsidRDefault="0082082D" w:rsidP="00375A2B">
      <w:r w:rsidRPr="009E544B">
        <w:rPr>
          <w:rFonts w:ascii="宋体" w:hAnsi="宋体" w:hint="eastAsia"/>
          <w:szCs w:val="21"/>
        </w:rPr>
        <w:t>【解析】</w:t>
      </w:r>
    </w:p>
    <w:p w:rsidR="0082082D" w:rsidRPr="009E544B" w:rsidRDefault="0082082D" w:rsidP="00375A2B">
      <w:r w:rsidRPr="009E544B">
        <w:rPr>
          <w:rFonts w:ascii="宋体" w:hAnsi="宋体" w:hint="eastAsia"/>
          <w:szCs w:val="21"/>
        </w:rPr>
        <w:t>试题分析：</w:t>
      </w:r>
      <w:r w:rsidR="00375A2B">
        <w:rPr>
          <w:rFonts w:ascii="宋体" w:hAnsi="宋体" w:hint="eastAsia"/>
          <w:szCs w:val="21"/>
        </w:rPr>
        <w:t>（</w:t>
      </w:r>
      <w:r w:rsidRPr="009E544B">
        <w:rPr>
          <w:rFonts w:ascii="宋体" w:hAnsi="宋体" w:hint="eastAsia"/>
          <w:szCs w:val="21"/>
        </w:rPr>
        <w:t>1</w:t>
      </w:r>
      <w:r w:rsidR="00375A2B">
        <w:rPr>
          <w:rFonts w:ascii="宋体" w:hAnsi="宋体" w:hint="eastAsia"/>
          <w:szCs w:val="21"/>
        </w:rPr>
        <w:t>）</w:t>
      </w:r>
      <w:r w:rsidRPr="009E544B">
        <w:rPr>
          <w:rFonts w:ascii="宋体" w:hAnsi="宋体" w:hint="eastAsia"/>
          <w:szCs w:val="21"/>
        </w:rPr>
        <w:t>借助题设条件运用等差数列等比数列的通项公式求解；</w:t>
      </w:r>
      <w:r w:rsidR="00375A2B">
        <w:rPr>
          <w:rFonts w:ascii="宋体" w:hAnsi="宋体" w:hint="eastAsia"/>
          <w:szCs w:val="21"/>
        </w:rPr>
        <w:t>（</w:t>
      </w:r>
      <w:r w:rsidRPr="009E544B">
        <w:rPr>
          <w:rFonts w:ascii="宋体" w:hAnsi="宋体" w:hint="eastAsia"/>
          <w:szCs w:val="21"/>
        </w:rPr>
        <w:t>2</w:t>
      </w:r>
      <w:r w:rsidR="00375A2B">
        <w:rPr>
          <w:rFonts w:ascii="宋体" w:hAnsi="宋体" w:hint="eastAsia"/>
          <w:szCs w:val="21"/>
        </w:rPr>
        <w:t>）</w:t>
      </w:r>
      <w:r w:rsidRPr="009E544B">
        <w:rPr>
          <w:rFonts w:ascii="宋体" w:hAnsi="宋体" w:hint="eastAsia"/>
          <w:szCs w:val="21"/>
        </w:rPr>
        <w:t>借助题设条件运用分类整合思想和裂项相消法求解.</w:t>
      </w:r>
    </w:p>
    <w:p w:rsidR="0082082D" w:rsidRPr="009E544B" w:rsidRDefault="0082082D" w:rsidP="00375A2B">
      <w:r w:rsidRPr="009E544B">
        <w:rPr>
          <w:rFonts w:ascii="宋体" w:hAnsi="宋体" w:hint="eastAsia"/>
          <w:szCs w:val="21"/>
        </w:rPr>
        <w:t>试题解析：</w:t>
      </w:r>
    </w:p>
    <w:p w:rsidR="0082082D" w:rsidRPr="009E544B" w:rsidRDefault="0082082D" w:rsidP="00375A2B">
      <w:r w:rsidRPr="009E544B">
        <w:rPr>
          <w:rFonts w:ascii="宋体" w:hAnsi="宋体" w:hint="eastAsia"/>
          <w:szCs w:val="21"/>
        </w:rPr>
        <w:t>（1）</w:t>
      </w:r>
      <w:r w:rsidRPr="009E544B">
        <w:rPr>
          <w:rFonts w:ascii="宋体" w:hAnsi="宋体"/>
          <w:position w:val="-14"/>
          <w:szCs w:val="21"/>
        </w:rPr>
        <w:object w:dxaOrig="4780" w:dyaOrig="400">
          <v:shape id="_x000061027e97-5430-46cd-8888-56d9777514c8_i1291" type="#_x000061027e97-5430-46cd-8888-56d9777514c8_t75" alt="学科网 版权所有" style="width:239.25pt;height:20.25pt" o:ole="">
            <v:imagedata r:id="rId61027e97-5430-46cd-8888-56d9777514c8494" o:title=""/>
          </v:shape>
          <o:OLEObject Type="Embed" ProgID="Equation.DSMT4" ShapeID="_x000061027e97-5430-46cd-8888-56d9777514c8_i1291" DrawAspect="Content" ObjectID="_1535287714" r:id="rId61027e97-5430-46cd-8888-56d9777514c8495"/>
        </w:object>
      </w:r>
      <w:r w:rsidRPr="009E544B">
        <w:rPr>
          <w:rFonts w:ascii="宋体" w:hAnsi="宋体" w:hint="eastAsia"/>
          <w:szCs w:val="21"/>
        </w:rPr>
        <w:t>,</w:t>
      </w:r>
      <w:r w:rsidRPr="009E544B">
        <w:rPr>
          <w:rFonts w:ascii="宋体" w:hAnsi="宋体" w:cs="FZSSK--GBK1-0" w:hint="eastAsia"/>
          <w:kern w:val="0"/>
          <w:szCs w:val="21"/>
        </w:rPr>
        <w:t>两式相减得</w:t>
      </w:r>
      <w:r w:rsidRPr="009E544B">
        <w:rPr>
          <w:rFonts w:ascii="宋体" w:hAnsi="宋体" w:cs="FZSSK--GBK1-0"/>
          <w:kern w:val="0"/>
          <w:position w:val="-14"/>
          <w:szCs w:val="21"/>
        </w:rPr>
        <w:object w:dxaOrig="4700" w:dyaOrig="440">
          <v:shape id="_x000061027e97-5430-46cd-8888-56d9777514c8_i1292" type="#_x000061027e97-5430-46cd-8888-56d9777514c8_t75" alt="学科网 版权所有" style="width:234.75pt;height:21.75pt" o:ole="">
            <v:imagedata r:id="rId61027e97-5430-46cd-8888-56d9777514c8496" o:title=""/>
          </v:shape>
          <o:OLEObject Type="Embed" ProgID="Equation.DSMT4" ShapeID="_x000061027e97-5430-46cd-8888-56d9777514c8_i1292" DrawAspect="Content" ObjectID="_1535287715" r:id="rId61027e97-5430-46cd-8888-56d9777514c8497"/>
        </w:object>
      </w:r>
      <w:r w:rsidRPr="009E544B">
        <w:rPr>
          <w:rFonts w:ascii="宋体" w:hAnsi="宋体" w:cs="FZSSK--GBK1-0" w:hint="eastAsia"/>
          <w:kern w:val="0"/>
          <w:szCs w:val="21"/>
        </w:rPr>
        <w:t>,</w:t>
      </w:r>
      <w:r w:rsidRPr="009E544B">
        <w:rPr>
          <w:rFonts w:ascii="宋体" w:hAnsi="宋体" w:cs="FZSSK--GBK1-0"/>
          <w:kern w:val="0"/>
          <w:position w:val="-14"/>
          <w:szCs w:val="21"/>
        </w:rPr>
        <w:object w:dxaOrig="680" w:dyaOrig="400">
          <v:shape id="_x000061027e97-5430-46cd-8888-56d9777514c8_i1293" type="#_x000061027e97-5430-46cd-8888-56d9777514c8_t75" alt="学科网 版权所有" style="width:33.75pt;height:20.25pt" o:ole="">
            <v:imagedata r:id="rId61027e97-5430-46cd-8888-56d9777514c8498" o:title=""/>
          </v:shape>
          <o:OLEObject Type="Embed" ProgID="Equation.DSMT4" ShapeID="_x000061027e97-5430-46cd-8888-56d9777514c8_i1293" DrawAspect="Content" ObjectID="_1535287716" r:id="rId61027e97-5430-46cd-8888-56d9777514c8499"/>
        </w:object>
      </w:r>
      <w:r w:rsidRPr="009E544B">
        <w:rPr>
          <w:rFonts w:ascii="宋体" w:hAnsi="宋体" w:cs="FZSSK--GBK1-0" w:hint="eastAsia"/>
          <w:kern w:val="0"/>
          <w:szCs w:val="21"/>
        </w:rPr>
        <w:t>是各项均为正数的数列</w:t>
      </w:r>
      <w:r w:rsidRPr="009E544B">
        <w:rPr>
          <w:rFonts w:ascii="宋体" w:hAnsi="宋体" w:cs="E-BZ" w:hint="eastAsia"/>
          <w:kern w:val="0"/>
          <w:szCs w:val="21"/>
        </w:rPr>
        <w:t>,</w:t>
      </w:r>
      <w:r w:rsidR="009E544B" w:rsidRPr="009E544B">
        <w:rPr>
          <w:rFonts w:ascii="宋体" w:hAnsi="宋体" w:hint="eastAsia"/>
          <w:szCs w:val="21"/>
        </w:rPr>
        <w:t xml:space="preserve"> </w:t>
      </w:r>
      <w:r w:rsidRPr="009E544B">
        <w:rPr>
          <w:rFonts w:ascii="宋体" w:hAnsi="宋体" w:cs="E-BZ" w:hint="eastAsia"/>
          <w:kern w:val="0"/>
          <w:szCs w:val="21"/>
        </w:rPr>
        <w:t>所以</w:t>
      </w:r>
      <w:r w:rsidRPr="009E544B">
        <w:rPr>
          <w:rFonts w:ascii="宋体" w:hAnsi="宋体" w:cs="E-BZ"/>
          <w:kern w:val="0"/>
          <w:position w:val="-12"/>
          <w:szCs w:val="21"/>
        </w:rPr>
        <w:object w:dxaOrig="1180" w:dyaOrig="360">
          <v:shape id="_x000061027e97-5430-46cd-8888-56d9777514c8_i1294" type="#_x000061027e97-5430-46cd-8888-56d9777514c8_t75" alt="学科网 版权所有" style="width:59.25pt;height:18pt" o:ole="">
            <v:imagedata r:id="rId61027e97-5430-46cd-8888-56d9777514c8500" o:title=""/>
          </v:shape>
          <o:OLEObject Type="Embed" ProgID="Equation.DSMT4" ShapeID="_x000061027e97-5430-46cd-8888-56d9777514c8_i1294" DrawAspect="Content" ObjectID="_1535287717" r:id="rId61027e97-5430-46cd-8888-56d9777514c8501"/>
        </w:object>
      </w:r>
      <w:r w:rsidRPr="009E544B">
        <w:rPr>
          <w:rFonts w:ascii="宋体" w:hAnsi="宋体" w:cs="E-BZ" w:hint="eastAsia"/>
          <w:kern w:val="0"/>
          <w:szCs w:val="21"/>
        </w:rPr>
        <w:t>,</w:t>
      </w:r>
      <w:r w:rsidRPr="009E544B">
        <w:rPr>
          <w:rFonts w:ascii="宋体" w:hAnsi="宋体" w:hint="eastAsia"/>
          <w:szCs w:val="21"/>
        </w:rPr>
        <w:t>又</w:t>
      </w:r>
      <w:r w:rsidRPr="009E544B">
        <w:rPr>
          <w:rFonts w:ascii="宋体" w:hAnsi="宋体"/>
          <w:position w:val="-14"/>
          <w:szCs w:val="21"/>
        </w:rPr>
        <w:object w:dxaOrig="4220" w:dyaOrig="440">
          <v:shape id="_x000061027e97-5430-46cd-8888-56d9777514c8_i1295" type="#_x000061027e97-5430-46cd-8888-56d9777514c8_t75" alt="学科网 版权所有" style="width:210.75pt;height:21.75pt" o:ole="">
            <v:imagedata r:id="rId61027e97-5430-46cd-8888-56d9777514c8502" o:title=""/>
          </v:shape>
          <o:OLEObject Type="Embed" ProgID="Equation.DSMT4" ShapeID="_x000061027e97-5430-46cd-8888-56d9777514c8_i1295" DrawAspect="Content" ObjectID="_1535287718" r:id="rId61027e97-5430-46cd-8888-56d9777514c8503"/>
        </w:object>
      </w:r>
      <w:r w:rsidRPr="009E544B">
        <w:rPr>
          <w:rFonts w:ascii="宋体" w:hAnsi="宋体" w:hint="eastAsia"/>
          <w:szCs w:val="21"/>
        </w:rPr>
        <w:t>,解得</w:t>
      </w:r>
      <w:r w:rsidRPr="009E544B">
        <w:rPr>
          <w:rFonts w:ascii="宋体" w:hAnsi="宋体"/>
          <w:position w:val="-12"/>
          <w:szCs w:val="21"/>
        </w:rPr>
        <w:object w:dxaOrig="1280" w:dyaOrig="360">
          <v:shape id="_x000061027e97-5430-46cd-8888-56d9777514c8_i1296" type="#_x000061027e97-5430-46cd-8888-56d9777514c8_t75" alt="学科网 版权所有" style="width:63.75pt;height:18pt" o:ole="">
            <v:imagedata r:id="rId61027e97-5430-46cd-8888-56d9777514c8504" o:title=""/>
          </v:shape>
          <o:OLEObject Type="Embed" ProgID="Equation.DSMT4" ShapeID="_x000061027e97-5430-46cd-8888-56d9777514c8_i1296" DrawAspect="Content" ObjectID="_1535287719" r:id="rId61027e97-5430-46cd-8888-56d9777514c8505"/>
        </w:object>
      </w:r>
      <w:r w:rsidRPr="009E544B">
        <w:rPr>
          <w:rFonts w:ascii="宋体" w:hAnsi="宋体" w:hint="eastAsia"/>
          <w:szCs w:val="21"/>
        </w:rPr>
        <w:t>,所以</w:t>
      </w:r>
      <w:r w:rsidRPr="009E544B">
        <w:rPr>
          <w:rFonts w:ascii="宋体" w:hAnsi="宋体"/>
          <w:position w:val="-14"/>
          <w:szCs w:val="21"/>
        </w:rPr>
        <w:object w:dxaOrig="480" w:dyaOrig="400">
          <v:shape id="_x000061027e97-5430-46cd-8888-56d9777514c8_i1297" type="#_x000061027e97-5430-46cd-8888-56d9777514c8_t75" alt="学科网 版权所有" style="width:24pt;height:20.25pt" o:ole="">
            <v:imagedata r:id="rId61027e97-5430-46cd-8888-56d9777514c8506" o:title=""/>
          </v:shape>
          <o:OLEObject Type="Embed" ProgID="Equation.DSMT4" ShapeID="_x000061027e97-5430-46cd-8888-56d9777514c8_i1297" DrawAspect="Content" ObjectID="_1535287720" r:id="rId61027e97-5430-46cd-8888-56d9777514c8507"/>
        </w:object>
      </w:r>
      <w:r w:rsidRPr="009E544B">
        <w:rPr>
          <w:rFonts w:ascii="宋体" w:hAnsi="宋体" w:hint="eastAsia"/>
          <w:szCs w:val="21"/>
        </w:rPr>
        <w:t>是以</w:t>
      </w:r>
      <w:r w:rsidRPr="009E544B">
        <w:rPr>
          <w:rFonts w:ascii="宋体" w:hAnsi="宋体"/>
          <w:position w:val="-4"/>
          <w:szCs w:val="21"/>
        </w:rPr>
        <w:object w:dxaOrig="200" w:dyaOrig="260">
          <v:shape id="_x000061027e97-5430-46cd-8888-56d9777514c8_i1298" type="#_x000061027e97-5430-46cd-8888-56d9777514c8_t75" alt="学科网 版权所有" style="width:9.75pt;height:12.75pt" o:ole="">
            <v:imagedata r:id="rId61027e97-5430-46cd-8888-56d9777514c8508" o:title=""/>
          </v:shape>
          <o:OLEObject Type="Embed" ProgID="Equation.DSMT4" ShapeID="_x000061027e97-5430-46cd-8888-56d9777514c8_i1298" DrawAspect="Content" ObjectID="_1535287721" r:id="rId61027e97-5430-46cd-8888-56d9777514c8509"/>
        </w:object>
      </w:r>
      <w:r w:rsidRPr="009E544B">
        <w:rPr>
          <w:rFonts w:ascii="宋体" w:hAnsi="宋体" w:cs="FZSSK--GBK1-0" w:hint="eastAsia"/>
          <w:kern w:val="0"/>
          <w:szCs w:val="21"/>
        </w:rPr>
        <w:t>为首项</w:t>
      </w:r>
      <w:r w:rsidRPr="009E544B">
        <w:rPr>
          <w:rFonts w:ascii="宋体" w:hAnsi="宋体" w:cs="E-BZ" w:hint="eastAsia"/>
          <w:kern w:val="0"/>
          <w:szCs w:val="21"/>
        </w:rPr>
        <w:t>,</w:t>
      </w:r>
      <w:r w:rsidRPr="009E544B">
        <w:rPr>
          <w:rFonts w:ascii="宋体" w:hAnsi="宋体" w:cs="E-BZ"/>
          <w:kern w:val="0"/>
          <w:position w:val="-4"/>
          <w:szCs w:val="21"/>
        </w:rPr>
        <w:object w:dxaOrig="139" w:dyaOrig="260">
          <v:shape id="_x000061027e97-5430-46cd-8888-56d9777514c8_i1299" type="#_x000061027e97-5430-46cd-8888-56d9777514c8_t75" alt="学科网 版权所有" style="width:6.75pt;height:12.75pt" o:ole="">
            <v:imagedata r:id="rId61027e97-5430-46cd-8888-56d9777514c8510" o:title=""/>
          </v:shape>
          <o:OLEObject Type="Embed" ProgID="Equation.DSMT4" ShapeID="_x000061027e97-5430-46cd-8888-56d9777514c8_i1299" DrawAspect="Content" ObjectID="_1535287722" r:id="rId61027e97-5430-46cd-8888-56d9777514c8511"/>
        </w:object>
      </w:r>
      <w:r w:rsidRPr="009E544B">
        <w:rPr>
          <w:rFonts w:ascii="宋体" w:hAnsi="宋体" w:cs="FZSSK--GBK1-0" w:hint="eastAsia"/>
          <w:kern w:val="0"/>
          <w:szCs w:val="21"/>
        </w:rPr>
        <w:t>为公差的等差数列</w:t>
      </w:r>
      <w:r w:rsidRPr="009E544B">
        <w:rPr>
          <w:rFonts w:ascii="宋体" w:hAnsi="宋体" w:cs="E-BZ" w:hint="eastAsia"/>
          <w:kern w:val="0"/>
          <w:szCs w:val="21"/>
        </w:rPr>
        <w:t>,</w:t>
      </w:r>
      <w:r w:rsidRPr="009E544B">
        <w:rPr>
          <w:rFonts w:ascii="宋体" w:hAnsi="宋体" w:cs="FZSSK--GBK1-0" w:hint="eastAsia"/>
          <w:kern w:val="0"/>
          <w:szCs w:val="21"/>
        </w:rPr>
        <w:t>所以</w:t>
      </w:r>
      <w:r w:rsidRPr="009E544B">
        <w:rPr>
          <w:rFonts w:ascii="宋体" w:hAnsi="宋体" w:cs="FZSSK--GBK1-0"/>
          <w:kern w:val="0"/>
          <w:position w:val="-12"/>
          <w:szCs w:val="21"/>
        </w:rPr>
        <w:object w:dxaOrig="940" w:dyaOrig="360">
          <v:shape id="_x000061027e97-5430-46cd-8888-56d9777514c8_i1300" type="#_x000061027e97-5430-46cd-8888-56d9777514c8_t75" alt="学科网 版权所有" style="width:47.25pt;height:18pt" o:ole="">
            <v:imagedata r:id="rId61027e97-5430-46cd-8888-56d9777514c8488" o:title=""/>
          </v:shape>
          <o:OLEObject Type="Embed" ProgID="Equation.DSMT4" ShapeID="_x000061027e97-5430-46cd-8888-56d9777514c8_i1300" DrawAspect="Content" ObjectID="_1535287723" r:id="rId61027e97-5430-46cd-8888-56d9777514c8512"/>
        </w:object>
      </w:r>
      <w:r w:rsidRPr="009E544B">
        <w:rPr>
          <w:rFonts w:ascii="宋体" w:hAnsi="宋体" w:cs="FZSSK--GBK1-0" w:hint="eastAsia"/>
          <w:kern w:val="0"/>
          <w:szCs w:val="21"/>
        </w:rPr>
        <w:t>.由题意知</w:t>
      </w:r>
      <w:r w:rsidRPr="009E544B">
        <w:rPr>
          <w:rFonts w:ascii="宋体" w:hAnsi="宋体" w:cs="FZSSK--GBK1-0"/>
          <w:kern w:val="0"/>
          <w:position w:val="-12"/>
          <w:szCs w:val="21"/>
        </w:rPr>
        <w:object w:dxaOrig="2780" w:dyaOrig="380">
          <v:shape id="_x000061027e97-5430-46cd-8888-56d9777514c8_i1301" type="#_x000061027e97-5430-46cd-8888-56d9777514c8_t75" alt="学科网 版权所有" style="width:138.75pt;height:18.75pt" o:ole="">
            <v:imagedata r:id="rId61027e97-5430-46cd-8888-56d9777514c8513" o:title=""/>
          </v:shape>
          <o:OLEObject Type="Embed" ProgID="Equation.DSMT4" ShapeID="_x000061027e97-5430-46cd-8888-56d9777514c8_i1301" DrawAspect="Content" ObjectID="_1535287724" r:id="rId61027e97-5430-46cd-8888-56d9777514c8514"/>
        </w:object>
      </w:r>
      <w:r w:rsidRPr="009E544B">
        <w:rPr>
          <w:rFonts w:ascii="宋体" w:hAnsi="宋体" w:cs="FZSSK--GBK1-0" w:hint="eastAsia"/>
          <w:kern w:val="0"/>
          <w:szCs w:val="21"/>
        </w:rPr>
        <w:t>.</w:t>
      </w:r>
    </w:p>
    <w:p w:rsidR="0082082D" w:rsidRPr="009E544B" w:rsidRDefault="0082082D" w:rsidP="00375A2B">
      <w:r w:rsidRPr="009E544B">
        <w:rPr>
          <w:rFonts w:ascii="宋体" w:hAnsi="宋体" w:hint="eastAsia"/>
          <w:szCs w:val="21"/>
        </w:rPr>
        <w:t>（2）由（1）得</w:t>
      </w:r>
      <w:r w:rsidRPr="009E544B">
        <w:rPr>
          <w:rFonts w:ascii="宋体" w:hAnsi="宋体"/>
          <w:position w:val="-32"/>
          <w:szCs w:val="21"/>
        </w:rPr>
        <w:object w:dxaOrig="5679" w:dyaOrig="700">
          <v:shape id="_x000061027e97-5430-46cd-8888-56d9777514c8_i1302" type="#_x000061027e97-5430-46cd-8888-56d9777514c8_t75" alt="学科网 版权所有" style="width:284.25pt;height:35.25pt" o:ole="">
            <v:imagedata r:id="rId61027e97-5430-46cd-8888-56d9777514c8515" o:title=""/>
          </v:shape>
          <o:OLEObject Type="Embed" ProgID="Equation.DSMT4" ShapeID="_x000061027e97-5430-46cd-8888-56d9777514c8_i1302" DrawAspect="Content" ObjectID="_1535287725" r:id="rId61027e97-5430-46cd-8888-56d9777514c8516"/>
        </w:object>
      </w:r>
      <w:r w:rsidRPr="009E544B">
        <w:rPr>
          <w:rFonts w:ascii="宋体" w:hAnsi="宋体" w:hint="eastAsia"/>
          <w:szCs w:val="21"/>
        </w:rPr>
        <w:t>,</w:t>
      </w:r>
    </w:p>
    <w:p w:rsidR="0082082D" w:rsidRPr="009E544B" w:rsidRDefault="0082082D" w:rsidP="00375A2B">
      <w:r w:rsidRPr="009E544B">
        <w:rPr>
          <w:rFonts w:ascii="宋体" w:hAnsi="宋体" w:hint="eastAsia"/>
          <w:szCs w:val="21"/>
        </w:rPr>
        <w:t>故</w:t>
      </w:r>
      <w:r w:rsidRPr="009E544B">
        <w:rPr>
          <w:rFonts w:ascii="宋体" w:hAnsi="宋体"/>
          <w:position w:val="-34"/>
          <w:szCs w:val="21"/>
        </w:rPr>
        <w:object w:dxaOrig="8059" w:dyaOrig="800">
          <v:shape id="_x000061027e97-5430-46cd-8888-56d9777514c8_i1303" type="#_x000061027e97-5430-46cd-8888-56d9777514c8_t75" alt="学科网 版权所有" style="width:402.75pt;height:39.75pt" o:ole="">
            <v:imagedata r:id="rId61027e97-5430-46cd-8888-56d9777514c8517" o:title=""/>
          </v:shape>
          <o:OLEObject Type="Embed" ProgID="Equation.DSMT4" ShapeID="_x000061027e97-5430-46cd-8888-56d9777514c8_i1303" DrawAspect="Content" ObjectID="_1535287726" r:id="rId61027e97-5430-46cd-8888-56d9777514c8518"/>
        </w:object>
      </w:r>
    </w:p>
    <w:p w:rsidR="0082082D" w:rsidRPr="009E544B" w:rsidRDefault="0082082D" w:rsidP="00375A2B">
      <w:r w:rsidRPr="009E544B">
        <w:rPr>
          <w:rFonts w:ascii="宋体" w:hAnsi="宋体" w:hint="eastAsia"/>
          <w:szCs w:val="21"/>
        </w:rPr>
        <w:t>设</w:t>
      </w:r>
      <w:r w:rsidRPr="009E544B">
        <w:rPr>
          <w:rFonts w:ascii="宋体" w:hAnsi="宋体"/>
          <w:position w:val="-14"/>
          <w:szCs w:val="21"/>
        </w:rPr>
        <w:object w:dxaOrig="2680" w:dyaOrig="440">
          <v:shape id="_x000061027e97-5430-46cd-8888-56d9777514c8_i1304" type="#_x000061027e97-5430-46cd-8888-56d9777514c8_t75" alt="学科网 版权所有" style="width:134.25pt;height:21.75pt" o:ole="">
            <v:imagedata r:id="rId61027e97-5430-46cd-8888-56d9777514c8519" o:title=""/>
          </v:shape>
          <o:OLEObject Type="Embed" ProgID="Equation.DSMT4" ShapeID="_x000061027e97-5430-46cd-8888-56d9777514c8_i1304" DrawAspect="Content" ObjectID="_1535287727" r:id="rId61027e97-5430-46cd-8888-56d9777514c8520"/>
        </w:object>
      </w:r>
      <w:r w:rsidRPr="009E544B">
        <w:rPr>
          <w:rFonts w:ascii="宋体" w:hAnsi="宋体" w:hint="eastAsia"/>
          <w:szCs w:val="21"/>
        </w:rPr>
        <w:t>,</w:t>
      </w:r>
      <w:r w:rsidRPr="009E544B">
        <w:rPr>
          <w:rFonts w:ascii="宋体" w:hAnsi="宋体" w:cs="FZSSK--GBK1-0" w:hint="eastAsia"/>
          <w:kern w:val="0"/>
          <w:szCs w:val="21"/>
        </w:rPr>
        <w:t>则当</w:t>
      </w:r>
      <w:r w:rsidRPr="009E544B">
        <w:rPr>
          <w:rFonts w:ascii="宋体" w:hAnsi="宋体" w:cs="E-BX"/>
          <w:kern w:val="0"/>
          <w:position w:val="-6"/>
          <w:szCs w:val="21"/>
        </w:rPr>
        <w:object w:dxaOrig="200" w:dyaOrig="220">
          <v:shape id="_x000061027e97-5430-46cd-8888-56d9777514c8_i1305" type="#_x000061027e97-5430-46cd-8888-56d9777514c8_t75" alt="学科网 版权所有" style="width:9.75pt;height:11.25pt" o:ole="">
            <v:imagedata r:id="rId61027e97-5430-46cd-8888-56d9777514c8521" o:title=""/>
          </v:shape>
          <o:OLEObject Type="Embed" ProgID="Equation.DSMT4" ShapeID="_x000061027e97-5430-46cd-8888-56d9777514c8_i1305" DrawAspect="Content" ObjectID="_1535287728" r:id="rId61027e97-5430-46cd-8888-56d9777514c8522"/>
        </w:object>
      </w:r>
      <w:r w:rsidRPr="009E544B">
        <w:rPr>
          <w:rFonts w:ascii="宋体" w:hAnsi="宋体" w:cs="FZSSK--GBK1-0" w:hint="eastAsia"/>
          <w:kern w:val="0"/>
          <w:szCs w:val="21"/>
        </w:rPr>
        <w:t>为偶数时,</w:t>
      </w:r>
      <w:r w:rsidRPr="009E544B">
        <w:rPr>
          <w:rFonts w:ascii="宋体" w:hAnsi="宋体" w:cs="FZSSK--GBK1-0"/>
          <w:kern w:val="0"/>
          <w:position w:val="-24"/>
          <w:szCs w:val="21"/>
        </w:rPr>
        <w:object w:dxaOrig="4560" w:dyaOrig="620">
          <v:shape id="_x000061027e97-5430-46cd-8888-56d9777514c8_i1306" type="#_x000061027e97-5430-46cd-8888-56d9777514c8_t75" alt="学科网 版权所有" style="width:228pt;height:30.75pt" o:ole="">
            <v:imagedata r:id="rId61027e97-5430-46cd-8888-56d9777514c8523" o:title=""/>
          </v:shape>
          <o:OLEObject Type="Embed" ProgID="Equation.DSMT4" ShapeID="_x000061027e97-5430-46cd-8888-56d9777514c8_i1306" DrawAspect="Content" ObjectID="_1535287729" r:id="rId61027e97-5430-46cd-8888-56d9777514c8524"/>
        </w:object>
      </w:r>
      <w:r w:rsidRPr="009E544B">
        <w:rPr>
          <w:rFonts w:ascii="宋体" w:hAnsi="宋体" w:cs="FZSSK--GBK1-0" w:hint="eastAsia"/>
          <w:kern w:val="0"/>
          <w:szCs w:val="21"/>
        </w:rPr>
        <w:t>,</w:t>
      </w:r>
    </w:p>
    <w:p w:rsidR="0082082D" w:rsidRPr="009E544B" w:rsidRDefault="0082082D" w:rsidP="00375A2B">
      <w:r w:rsidRPr="009E544B">
        <w:rPr>
          <w:rFonts w:ascii="宋体" w:hAnsi="宋体" w:cs="FZSSK--GBK1-0" w:hint="eastAsia"/>
          <w:kern w:val="0"/>
          <w:szCs w:val="21"/>
        </w:rPr>
        <w:t>当</w:t>
      </w:r>
      <w:r w:rsidRPr="009E544B">
        <w:rPr>
          <w:rFonts w:ascii="宋体" w:hAnsi="宋体" w:cs="E-BX"/>
          <w:kern w:val="0"/>
          <w:position w:val="-6"/>
          <w:szCs w:val="21"/>
        </w:rPr>
        <w:object w:dxaOrig="200" w:dyaOrig="220">
          <v:shape id="_x000061027e97-5430-46cd-8888-56d9777514c8_i1307" type="#_x000061027e97-5430-46cd-8888-56d9777514c8_t75" alt="学科网 版权所有" style="width:9.75pt;height:11.25pt" o:ole="">
            <v:imagedata r:id="rId61027e97-5430-46cd-8888-56d9777514c8521" o:title=""/>
          </v:shape>
          <o:OLEObject Type="Embed" ProgID="Equation.DSMT4" ShapeID="_x000061027e97-5430-46cd-8888-56d9777514c8_i1307" DrawAspect="Content" ObjectID="_1535287730" r:id="rId61027e97-5430-46cd-8888-56d9777514c8525"/>
        </w:object>
      </w:r>
      <w:r w:rsidRPr="009E544B">
        <w:rPr>
          <w:rFonts w:ascii="宋体" w:hAnsi="宋体" w:cs="FZSSK--GBK1-0" w:hint="eastAsia"/>
          <w:kern w:val="0"/>
          <w:szCs w:val="21"/>
        </w:rPr>
        <w:t>为奇数时,</w:t>
      </w:r>
      <w:r w:rsidRPr="009E544B">
        <w:rPr>
          <w:rFonts w:ascii="宋体" w:hAnsi="宋体" w:cs="FZSSK--GBK1-0"/>
          <w:kern w:val="0"/>
          <w:position w:val="-24"/>
          <w:szCs w:val="21"/>
        </w:rPr>
        <w:object w:dxaOrig="3640" w:dyaOrig="660">
          <v:shape id="_x000061027e97-5430-46cd-8888-56d9777514c8_i1308" type="#_x000061027e97-5430-46cd-8888-56d9777514c8_t75" alt="学科网 版权所有" style="width:182.25pt;height:33pt" o:ole="">
            <v:imagedata r:id="rId61027e97-5430-46cd-8888-56d9777514c8526" o:title=""/>
          </v:shape>
          <o:OLEObject Type="Embed" ProgID="Equation.DSMT4" ShapeID="_x000061027e97-5430-46cd-8888-56d9777514c8_i1308" DrawAspect="Content" ObjectID="_1535287731" r:id="rId61027e97-5430-46cd-8888-56d9777514c8527"/>
        </w:object>
      </w:r>
      <w:r w:rsidRPr="009E544B">
        <w:rPr>
          <w:rFonts w:ascii="宋体" w:hAnsi="宋体" w:cs="FZSSK--GBK1-0" w:hint="eastAsia"/>
          <w:kern w:val="0"/>
          <w:szCs w:val="21"/>
        </w:rPr>
        <w:t>,</w:t>
      </w:r>
      <w:r w:rsidR="009E544B" w:rsidRPr="009E544B">
        <w:rPr>
          <w:rFonts w:ascii="宋体" w:hAnsi="宋体" w:hint="eastAsia"/>
          <w:szCs w:val="21"/>
        </w:rPr>
        <w:t xml:space="preserve"> </w:t>
      </w:r>
      <w:r w:rsidRPr="009E544B">
        <w:rPr>
          <w:rFonts w:ascii="宋体" w:hAnsi="宋体" w:cs="FZSSK--GBK1-0" w:hint="eastAsia"/>
          <w:kern w:val="0"/>
          <w:szCs w:val="21"/>
        </w:rPr>
        <w:t>设</w:t>
      </w:r>
      <w:r w:rsidRPr="009E544B">
        <w:rPr>
          <w:rFonts w:ascii="宋体" w:hAnsi="宋体" w:cs="FZSSK--GBK1-0"/>
          <w:kern w:val="0"/>
          <w:position w:val="-32"/>
          <w:szCs w:val="21"/>
        </w:rPr>
        <w:object w:dxaOrig="3739" w:dyaOrig="700">
          <v:shape id="_x000061027e97-5430-46cd-8888-56d9777514c8_i1309" type="#_x000061027e97-5430-46cd-8888-56d9777514c8_t75" alt="学科网 版权所有" style="width:186.75pt;height:35.25pt" o:ole="">
            <v:imagedata r:id="rId61027e97-5430-46cd-8888-56d9777514c8528" o:title=""/>
          </v:shape>
          <o:OLEObject Type="Embed" ProgID="Equation.DSMT4" ShapeID="_x000061027e97-5430-46cd-8888-56d9777514c8_i1309" DrawAspect="Content" ObjectID="_1535287732" r:id="rId61027e97-5430-46cd-8888-56d9777514c8529"/>
        </w:object>
      </w:r>
      <w:r w:rsidRPr="009E544B">
        <w:rPr>
          <w:rFonts w:ascii="宋体" w:hAnsi="宋体" w:cs="FZSSK--GBK1-0" w:hint="eastAsia"/>
          <w:kern w:val="0"/>
          <w:szCs w:val="21"/>
        </w:rPr>
        <w:t>,</w:t>
      </w:r>
    </w:p>
    <w:p w:rsidR="0082082D" w:rsidRPr="009E544B" w:rsidRDefault="0082082D" w:rsidP="00375A2B">
      <w:r w:rsidRPr="009E544B">
        <w:rPr>
          <w:rFonts w:ascii="宋体" w:hAnsi="宋体" w:hint="eastAsia"/>
          <w:szCs w:val="21"/>
        </w:rPr>
        <w:t>则</w:t>
      </w:r>
      <w:r w:rsidRPr="009E544B">
        <w:rPr>
          <w:rFonts w:ascii="宋体" w:hAnsi="宋体"/>
          <w:position w:val="-24"/>
          <w:szCs w:val="21"/>
        </w:rPr>
        <w:object w:dxaOrig="4640" w:dyaOrig="620">
          <v:shape id="_x000061027e97-5430-46cd-8888-56d9777514c8_i1310" type="#_x000061027e97-5430-46cd-8888-56d9777514c8_t75" alt="学科网 版权所有" style="width:231.75pt;height:30.75pt" o:ole="">
            <v:imagedata r:id="rId61027e97-5430-46cd-8888-56d9777514c8530" o:title=""/>
          </v:shape>
          <o:OLEObject Type="Embed" ProgID="Equation.DSMT4" ShapeID="_x000061027e97-5430-46cd-8888-56d9777514c8_i1310" DrawAspect="Content" ObjectID="_1535287733" r:id="rId61027e97-5430-46cd-8888-56d9777514c8531"/>
        </w:object>
      </w:r>
      <w:r w:rsidRPr="009E544B">
        <w:rPr>
          <w:rFonts w:ascii="宋体" w:hAnsi="宋体" w:hint="eastAsia"/>
          <w:szCs w:val="21"/>
        </w:rPr>
        <w:t>,所以</w:t>
      </w:r>
      <w:r w:rsidRPr="009E544B">
        <w:rPr>
          <w:rFonts w:ascii="宋体" w:hAnsi="宋体"/>
          <w:position w:val="-60"/>
          <w:szCs w:val="21"/>
        </w:rPr>
        <w:object w:dxaOrig="3080" w:dyaOrig="1320">
          <v:shape id="_x000061027e97-5430-46cd-8888-56d9777514c8_i1311" type="#_x000061027e97-5430-46cd-8888-56d9777514c8_t75" alt="学科网 版权所有" style="width:153.75pt;height:66pt" o:ole="">
            <v:imagedata r:id="rId61027e97-5430-46cd-8888-56d9777514c8492" o:title=""/>
          </v:shape>
          <o:OLEObject Type="Embed" ProgID="Equation.DSMT4" ShapeID="_x000061027e97-5430-46cd-8888-56d9777514c8_i1311" DrawAspect="Content" ObjectID="_1535287734" r:id="rId61027e97-5430-46cd-8888-56d9777514c8532"/>
        </w:object>
      </w:r>
      <w:r w:rsidRPr="009E544B">
        <w:rPr>
          <w:rFonts w:ascii="宋体" w:hAnsi="宋体" w:hint="eastAsia"/>
          <w:szCs w:val="21"/>
        </w:rPr>
        <w:t>.</w:t>
      </w:r>
    </w:p>
    <w:p w:rsidR="0082082D" w:rsidRPr="009E544B" w:rsidRDefault="0082082D" w:rsidP="00375A2B">
      <w:r w:rsidRPr="009E544B">
        <w:rPr>
          <w:rFonts w:ascii="宋体" w:hAnsi="宋体" w:hint="eastAsia"/>
          <w:szCs w:val="21"/>
        </w:rPr>
        <w:t>考点：等差数列等比数列的通项公式及分类整合思想和裂项相消法等有关知识的综合运用．</w:t>
      </w:r>
    </w:p>
    <w:p w:rsidR="003C63CE" w:rsidRPr="00A6467C" w:rsidRDefault="003C63CE" w:rsidP="00A30F34">
      <w:r w:rsidRPr="00A6467C">
        <w:rPr>
          <w:rFonts w:ascii="宋体" w:hAnsi="宋体" w:hint="eastAsia"/>
          <w:szCs w:val="21"/>
        </w:rPr>
        <w:t>20．</w:t>
      </w:r>
      <w:r w:rsidR="00B853A9" w:rsidRPr="00A6467C">
        <w:rPr>
          <w:rFonts w:ascii="宋体" w:hAnsi="宋体" w:hint="eastAsia"/>
          <w:szCs w:val="21"/>
        </w:rPr>
        <w:t>（</w:t>
      </w:r>
      <w:r w:rsidRPr="00A6467C">
        <w:rPr>
          <w:rFonts w:ascii="宋体" w:hAnsi="宋体" w:hint="eastAsia"/>
          <w:szCs w:val="21"/>
        </w:rPr>
        <w:t>１</w:t>
      </w:r>
      <w:r w:rsidR="00B853A9" w:rsidRPr="00A6467C">
        <w:rPr>
          <w:rFonts w:ascii="宋体" w:hAnsi="宋体" w:hint="eastAsia"/>
          <w:szCs w:val="21"/>
        </w:rPr>
        <w:t>）</w:t>
      </w:r>
      <w:r w:rsidRPr="00A6467C">
        <w:rPr>
          <w:rFonts w:ascii="宋体" w:hAnsi="宋体"/>
          <w:position w:val="-24"/>
          <w:szCs w:val="21"/>
        </w:rPr>
        <w:object w:dxaOrig="2500" w:dyaOrig="620">
          <v:shape id="_x0000ccca8561-98e0-418b-8dc2-0c25be86f5b3_i1220" type="#_x0000ccca8561-98e0-418b-8dc2-0c25be86f5b3_t75" alt="学科网 版权所有" style="width:124.85pt;height:30.8pt" o:ole="">
            <v:imagedata r:id="rIdccca8561-98e0-418b-8dc2-0c25be86f5b3392" o:title=""/>
          </v:shape>
          <o:OLEObject Type="Embed" ProgID="Equation.3" ShapeID="_x0000ccca8561-98e0-418b-8dc2-0c25be86f5b3_i1220" DrawAspect="Content" ObjectID="_1535201312" r:id="rIdccca8561-98e0-418b-8dc2-0c25be86f5b3393"/>
        </w:object>
      </w:r>
      <w:r w:rsidRPr="00A6467C">
        <w:rPr>
          <w:rFonts w:ascii="宋体" w:hAnsi="宋体" w:hint="eastAsia"/>
          <w:szCs w:val="21"/>
        </w:rPr>
        <w:t>；</w:t>
      </w:r>
      <w:r w:rsidR="00B853A9" w:rsidRPr="00A6467C">
        <w:rPr>
          <w:rFonts w:ascii="宋体" w:hAnsi="宋体" w:hint="eastAsia"/>
          <w:szCs w:val="21"/>
        </w:rPr>
        <w:t>（</w:t>
      </w:r>
      <w:r w:rsidRPr="00A6467C">
        <w:rPr>
          <w:rFonts w:ascii="宋体" w:hAnsi="宋体" w:hint="eastAsia"/>
          <w:szCs w:val="21"/>
        </w:rPr>
        <w:t>２</w:t>
      </w:r>
      <w:r w:rsidR="00B853A9" w:rsidRPr="00A6467C">
        <w:rPr>
          <w:rFonts w:ascii="宋体" w:hAnsi="宋体" w:hint="eastAsia"/>
          <w:szCs w:val="21"/>
        </w:rPr>
        <w:t>）</w:t>
      </w:r>
      <w:r w:rsidRPr="00A6467C">
        <w:rPr>
          <w:rFonts w:ascii="宋体" w:hAnsi="宋体"/>
          <w:position w:val="-6"/>
          <w:szCs w:val="21"/>
        </w:rPr>
        <w:object w:dxaOrig="600" w:dyaOrig="279">
          <v:shape id="_x0000ccca8561-98e0-418b-8dc2-0c25be86f5b3_i1221" type="#_x0000ccca8561-98e0-418b-8dc2-0c25be86f5b3_t75" alt="学科网 版权所有" style="width:29.95pt;height:14.15pt" o:ole="">
            <v:imagedata r:id="rIdccca8561-98e0-418b-8dc2-0c25be86f5b3394" o:title=""/>
          </v:shape>
          <o:OLEObject Type="Embed" ProgID="Equation.3" ShapeID="_x0000ccca8561-98e0-418b-8dc2-0c25be86f5b3_i1221" DrawAspect="Content" ObjectID="_1535201313" r:id="rIdccca8561-98e0-418b-8dc2-0c25be86f5b3395"/>
        </w:object>
      </w:r>
      <w:r w:rsidRPr="00A6467C">
        <w:rPr>
          <w:rFonts w:ascii="宋体" w:hAnsi="宋体" w:hint="eastAsia"/>
          <w:szCs w:val="21"/>
        </w:rPr>
        <w:t>或</w:t>
      </w:r>
      <w:r w:rsidRPr="00A6467C">
        <w:rPr>
          <w:rFonts w:ascii="宋体" w:hAnsi="宋体"/>
          <w:position w:val="-6"/>
          <w:szCs w:val="21"/>
        </w:rPr>
        <w:object w:dxaOrig="560" w:dyaOrig="279">
          <v:shape id="_x0000ccca8561-98e0-418b-8dc2-0c25be86f5b3_i1222" type="#_x0000ccca8561-98e0-418b-8dc2-0c25be86f5b3_t75" alt="学科网 版权所有" style="width:27.9pt;height:14.15pt" o:ole="">
            <v:imagedata r:id="rIdccca8561-98e0-418b-8dc2-0c25be86f5b3396" o:title=""/>
          </v:shape>
          <o:OLEObject Type="Embed" ProgID="Equation.3" ShapeID="_x0000ccca8561-98e0-418b-8dc2-0c25be86f5b3_i1222" DrawAspect="Content" ObjectID="_1535201314" r:id="rIdccca8561-98e0-418b-8dc2-0c25be86f5b3397"/>
        </w:object>
      </w:r>
      <w:r w:rsidRPr="00A6467C">
        <w:rPr>
          <w:rFonts w:ascii="宋体" w:hAnsi="宋体" w:hint="eastAsia"/>
          <w:szCs w:val="21"/>
        </w:rPr>
        <w:t>．</w:t>
      </w:r>
    </w:p>
    <w:p w:rsidR="003C63CE" w:rsidRPr="00A6467C" w:rsidRDefault="003C63CE" w:rsidP="00A30F34">
      <w:r w:rsidRPr="00A6467C">
        <w:rPr>
          <w:rFonts w:ascii="宋体" w:hAnsi="宋体" w:hint="eastAsia"/>
          <w:szCs w:val="21"/>
        </w:rPr>
        <w:t>【解析】</w:t>
      </w:r>
    </w:p>
    <w:p w:rsidR="0035364D" w:rsidRPr="00A6467C" w:rsidRDefault="003C63CE" w:rsidP="00A30F34">
      <w:r w:rsidRPr="00A6467C">
        <w:rPr>
          <w:rFonts w:ascii="宋体" w:hAnsi="宋体" w:hint="eastAsia"/>
          <w:szCs w:val="21"/>
        </w:rPr>
        <w:t>试题分析：</w:t>
      </w:r>
      <w:r w:rsidR="0035364D" w:rsidRPr="00A6467C">
        <w:rPr>
          <w:rFonts w:ascii="宋体" w:hAnsi="宋体" w:hint="eastAsia"/>
          <w:szCs w:val="21"/>
        </w:rPr>
        <w:t>（1）</w:t>
      </w:r>
      <w:r w:rsidRPr="00A6467C">
        <w:rPr>
          <w:rFonts w:ascii="宋体" w:hAnsi="宋体" w:hint="eastAsia"/>
          <w:szCs w:val="21"/>
        </w:rPr>
        <w:t>由等比数列的通项公式和性质可求得</w:t>
      </w:r>
      <w:r w:rsidRPr="00A6467C">
        <w:rPr>
          <w:rFonts w:ascii="宋体" w:hAnsi="宋体"/>
          <w:position w:val="-24"/>
          <w:szCs w:val="21"/>
        </w:rPr>
        <w:object w:dxaOrig="1280" w:dyaOrig="620">
          <v:shape id="_x0000ccca8561-98e0-418b-8dc2-0c25be86f5b3_i1223" type="#_x0000ccca8561-98e0-418b-8dc2-0c25be86f5b3_t75" alt="学科网 版权所有" style="width:64.1pt;height:30.8pt" o:ole="">
            <v:imagedata r:id="rIdccca8561-98e0-418b-8dc2-0c25be86f5b3398" o:title=""/>
          </v:shape>
          <o:OLEObject Type="Embed" ProgID="Equation.3" ShapeID="_x0000ccca8561-98e0-418b-8dc2-0c25be86f5b3_i1223" DrawAspect="Content" ObjectID="_1535201315" r:id="rIdccca8561-98e0-418b-8dc2-0c25be86f5b3399"/>
        </w:object>
      </w:r>
      <w:r w:rsidRPr="00A6467C">
        <w:rPr>
          <w:rFonts w:ascii="宋体" w:hAnsi="宋体" w:hint="eastAsia"/>
          <w:szCs w:val="21"/>
        </w:rPr>
        <w:t>，由此可求得数列的通项公式和前</w:t>
      </w:r>
      <w:r w:rsidRPr="00A6467C">
        <w:rPr>
          <w:rFonts w:ascii="宋体" w:hAnsi="宋体"/>
          <w:position w:val="-6"/>
          <w:szCs w:val="21"/>
        </w:rPr>
        <w:object w:dxaOrig="200" w:dyaOrig="220">
          <v:shape id="_x0000ccca8561-98e0-418b-8dc2-0c25be86f5b3_i1224" type="#_x0000ccca8561-98e0-418b-8dc2-0c25be86f5b3_t75" alt="学科网 版权所有" style="width:10pt;height:10.8pt" o:ole="">
            <v:imagedata r:id="rIdccca8561-98e0-418b-8dc2-0c25be86f5b3400" o:title=""/>
          </v:shape>
          <o:OLEObject Type="Embed" ProgID="Equation.3" ShapeID="_x0000ccca8561-98e0-418b-8dc2-0c25be86f5b3_i1224" DrawAspect="Content" ObjectID="_1535201316" r:id="rIdccca8561-98e0-418b-8dc2-0c25be86f5b3401"/>
        </w:object>
      </w:r>
      <w:r w:rsidRPr="00A6467C">
        <w:rPr>
          <w:rFonts w:ascii="宋体" w:hAnsi="宋体" w:hint="eastAsia"/>
          <w:szCs w:val="21"/>
        </w:rPr>
        <w:t>项和公式；</w:t>
      </w:r>
    </w:p>
    <w:p w:rsidR="003C63CE" w:rsidRPr="00A6467C" w:rsidRDefault="0035364D" w:rsidP="00A30F34">
      <w:r w:rsidRPr="00A6467C">
        <w:rPr>
          <w:rFonts w:ascii="宋体" w:hAnsi="宋体" w:hint="eastAsia"/>
          <w:szCs w:val="21"/>
        </w:rPr>
        <w:t>（2）</w:t>
      </w:r>
      <w:r w:rsidR="003C63CE" w:rsidRPr="00A6467C">
        <w:rPr>
          <w:rFonts w:ascii="宋体" w:hAnsi="宋体" w:hint="eastAsia"/>
          <w:szCs w:val="21"/>
        </w:rPr>
        <w:t>化简得</w:t>
      </w:r>
      <w:r w:rsidR="003C63CE" w:rsidRPr="00A6467C">
        <w:rPr>
          <w:rFonts w:ascii="宋体" w:hAnsi="宋体"/>
          <w:position w:val="-24"/>
          <w:szCs w:val="21"/>
        </w:rPr>
        <w:object w:dxaOrig="680" w:dyaOrig="620">
          <v:shape id="_x0000ccca8561-98e0-418b-8dc2-0c25be86f5b3_i1225" type="#_x0000ccca8561-98e0-418b-8dc2-0c25be86f5b3_t75" alt="学科网 版权所有" style="width:34.15pt;height:30.8pt" o:ole="">
            <v:imagedata r:id="rIdccca8561-98e0-418b-8dc2-0c25be86f5b3402" o:title=""/>
          </v:shape>
          <o:OLEObject Type="Embed" ProgID="Equation.3" ShapeID="_x0000ccca8561-98e0-418b-8dc2-0c25be86f5b3_i1225" DrawAspect="Content" ObjectID="_1535201317" r:id="rIdccca8561-98e0-418b-8dc2-0c25be86f5b3403"/>
        </w:object>
      </w:r>
      <w:r w:rsidR="003C63CE" w:rsidRPr="00A6467C">
        <w:rPr>
          <w:rFonts w:ascii="宋体" w:hAnsi="宋体" w:hint="eastAsia"/>
          <w:szCs w:val="21"/>
        </w:rPr>
        <w:t>，可求得</w:t>
      </w:r>
      <w:r w:rsidR="003C63CE" w:rsidRPr="00A6467C">
        <w:rPr>
          <w:rFonts w:ascii="宋体" w:hAnsi="宋体"/>
          <w:position w:val="-24"/>
          <w:szCs w:val="21"/>
        </w:rPr>
        <w:object w:dxaOrig="2120" w:dyaOrig="620">
          <v:shape id="_x0000ccca8561-98e0-418b-8dc2-0c25be86f5b3_i1226" type="#_x0000ccca8561-98e0-418b-8dc2-0c25be86f5b3_t75" alt="学科网 版权所有" style="width:106.15pt;height:30.8pt" o:ole="">
            <v:imagedata r:id="rIdccca8561-98e0-418b-8dc2-0c25be86f5b3404" o:title=""/>
          </v:shape>
          <o:OLEObject Type="Embed" ProgID="Equation.3" ShapeID="_x0000ccca8561-98e0-418b-8dc2-0c25be86f5b3_i1226" DrawAspect="Content" ObjectID="_1535201318" r:id="rIdccca8561-98e0-418b-8dc2-0c25be86f5b3405"/>
        </w:object>
      </w:r>
      <w:r w:rsidR="003C63CE" w:rsidRPr="00A6467C">
        <w:rPr>
          <w:rFonts w:ascii="宋体" w:hAnsi="宋体" w:hint="eastAsia"/>
          <w:szCs w:val="21"/>
        </w:rPr>
        <w:t>，由裂项相消可求得</w:t>
      </w:r>
      <w:r w:rsidR="003C63CE" w:rsidRPr="00A6467C">
        <w:rPr>
          <w:rFonts w:ascii="宋体" w:hAnsi="宋体"/>
          <w:position w:val="-24"/>
          <w:szCs w:val="21"/>
        </w:rPr>
        <w:object w:dxaOrig="2860" w:dyaOrig="620">
          <v:shape id="_x0000ccca8561-98e0-418b-8dc2-0c25be86f5b3_i1227" type="#_x0000ccca8561-98e0-418b-8dc2-0c25be86f5b3_t75" alt="学科网 版权所有" style="width:143.15pt;height:30.8pt" o:ole="">
            <v:imagedata r:id="rIdccca8561-98e0-418b-8dc2-0c25be86f5b3406" o:title=""/>
          </v:shape>
          <o:OLEObject Type="Embed" ProgID="Equation.3" ShapeID="_x0000ccca8561-98e0-418b-8dc2-0c25be86f5b3_i1227" DrawAspect="Content" ObjectID="_1535201319" r:id="rIdccca8561-98e0-418b-8dc2-0c25be86f5b3407"/>
        </w:object>
      </w:r>
      <w:r w:rsidR="003C63CE" w:rsidRPr="00A6467C">
        <w:rPr>
          <w:rFonts w:ascii="宋体" w:hAnsi="宋体" w:hint="eastAsia"/>
          <w:szCs w:val="21"/>
        </w:rPr>
        <w:t>，题中不等式可转化为</w:t>
      </w:r>
      <w:r w:rsidR="003C63CE" w:rsidRPr="00A6467C">
        <w:rPr>
          <w:rFonts w:ascii="宋体" w:hAnsi="宋体"/>
          <w:position w:val="-24"/>
          <w:szCs w:val="21"/>
        </w:rPr>
        <w:object w:dxaOrig="1540" w:dyaOrig="620">
          <v:shape id="_x0000ccca8561-98e0-418b-8dc2-0c25be86f5b3_i1228" type="#_x0000ccca8561-98e0-418b-8dc2-0c25be86f5b3_t75" alt="学科网 版权所有" style="width:77pt;height:30.8pt" o:ole="">
            <v:imagedata r:id="rIdccca8561-98e0-418b-8dc2-0c25be86f5b3408" o:title=""/>
          </v:shape>
          <o:OLEObject Type="Embed" ProgID="Equation.3" ShapeID="_x0000ccca8561-98e0-418b-8dc2-0c25be86f5b3_i1228" DrawAspect="Content" ObjectID="_1535201320" r:id="rIdccca8561-98e0-418b-8dc2-0c25be86f5b3409"/>
        </w:object>
      </w:r>
      <w:r w:rsidR="003C63CE" w:rsidRPr="00A6467C">
        <w:rPr>
          <w:rFonts w:ascii="宋体" w:hAnsi="宋体" w:hint="eastAsia"/>
          <w:szCs w:val="21"/>
        </w:rPr>
        <w:t>，由此可解得</w:t>
      </w:r>
      <w:r w:rsidR="003C63CE" w:rsidRPr="00A6467C">
        <w:rPr>
          <w:rFonts w:ascii="宋体" w:hAnsi="宋体"/>
          <w:position w:val="-6"/>
          <w:szCs w:val="21"/>
        </w:rPr>
        <w:object w:dxaOrig="260" w:dyaOrig="220">
          <v:shape id="_x0000ccca8561-98e0-418b-8dc2-0c25be86f5b3_i1229" type="#_x0000ccca8561-98e0-418b-8dc2-0c25be86f5b3_t75" alt="学科网 版权所有" style="width:12.9pt;height:10.8pt" o:ole="">
            <v:imagedata r:id="rIdccca8561-98e0-418b-8dc2-0c25be86f5b3410" o:title=""/>
          </v:shape>
          <o:OLEObject Type="Embed" ProgID="Equation.3" ShapeID="_x0000ccca8561-98e0-418b-8dc2-0c25be86f5b3_i1229" DrawAspect="Content" ObjectID="_1535201321" r:id="rIdccca8561-98e0-418b-8dc2-0c25be86f5b3411"/>
        </w:object>
      </w:r>
      <w:r w:rsidR="003C63CE" w:rsidRPr="00A6467C">
        <w:rPr>
          <w:rFonts w:ascii="宋体" w:hAnsi="宋体" w:hint="eastAsia"/>
          <w:szCs w:val="21"/>
        </w:rPr>
        <w:t>的取值范围．</w:t>
      </w:r>
    </w:p>
    <w:p w:rsidR="0028070A" w:rsidRPr="00A6467C" w:rsidRDefault="003C63CE" w:rsidP="00A30F34">
      <w:r w:rsidRPr="00A6467C">
        <w:rPr>
          <w:rFonts w:ascii="宋体" w:hAnsi="宋体"/>
        </w:rPr>
        <w:t>试题解析：</w:t>
      </w:r>
      <w:r w:rsidR="00B853A9" w:rsidRPr="00A6467C">
        <w:rPr>
          <w:rFonts w:ascii="宋体" w:hAnsi="宋体"/>
        </w:rPr>
        <w:t>（</w:t>
      </w:r>
      <w:r w:rsidRPr="00A6467C">
        <w:rPr>
          <w:rFonts w:ascii="宋体" w:hAnsi="宋体"/>
        </w:rPr>
        <w:t>1</w:t>
      </w:r>
      <w:r w:rsidR="00B853A9" w:rsidRPr="00A6467C">
        <w:rPr>
          <w:rFonts w:ascii="宋体" w:hAnsi="宋体"/>
        </w:rPr>
        <w:t>）</w:t>
      </w:r>
      <w:r w:rsidRPr="00A6467C">
        <w:rPr>
          <w:rFonts w:ascii="宋体" w:hAnsi="宋体"/>
        </w:rPr>
        <w:t>由题设知</w:t>
      </w:r>
      <w:r w:rsidRPr="00A6467C">
        <w:rPr>
          <w:rFonts w:ascii="宋体" w:hAnsi="宋体" w:cs="MingLiU_HKSCS"/>
        </w:rPr>
        <w:t>，</w:t>
      </w:r>
      <w:r w:rsidR="0035364D" w:rsidRPr="00A6467C">
        <w:rPr>
          <w:rFonts w:ascii="宋体" w:hAnsi="宋体" w:cs="MingLiU_HKSCS"/>
          <w:position w:val="-24"/>
        </w:rPr>
        <w:object w:dxaOrig="1500" w:dyaOrig="620">
          <v:shape id="_x0000ccca8561-98e0-418b-8dc2-0c25be86f5b3_i1230" type="#_x0000ccca8561-98e0-418b-8dc2-0c25be86f5b3_t75" style="width:74.9pt;height:30.8pt" o:ole="">
            <v:imagedata r:id="rIdccca8561-98e0-418b-8dc2-0c25be86f5b3412" o:title=""/>
          </v:shape>
          <o:OLEObject Type="Embed" ProgID="Equation.DSMT4" ShapeID="_x0000ccca8561-98e0-418b-8dc2-0c25be86f5b3_i1230" DrawAspect="Content" ObjectID="_1535201322" r:id="rIdccca8561-98e0-418b-8dc2-0c25be86f5b3413"/>
        </w:object>
      </w:r>
      <w:r w:rsidR="0035364D" w:rsidRPr="00A6467C">
        <w:rPr>
          <w:rFonts w:ascii="宋体" w:hAnsi="宋体" w:cs="MingLiU_HKSCS" w:hint="eastAsia"/>
        </w:rPr>
        <w:t>，</w:t>
      </w:r>
      <w:r w:rsidRPr="00A6467C">
        <w:rPr>
          <w:rFonts w:ascii="宋体" w:hAnsi="宋体"/>
        </w:rPr>
        <w:t>又因为</w:t>
      </w:r>
      <w:r w:rsidR="0035364D" w:rsidRPr="00A6467C">
        <w:rPr>
          <w:rFonts w:ascii="宋体" w:hAnsi="宋体"/>
          <w:position w:val="-24"/>
        </w:rPr>
        <w:object w:dxaOrig="1100" w:dyaOrig="620">
          <v:shape id="_x0000ccca8561-98e0-418b-8dc2-0c25be86f5b3_i1231" type="#_x0000ccca8561-98e0-418b-8dc2-0c25be86f5b3_t75" style="width:54.95pt;height:30.8pt" o:ole="">
            <v:imagedata r:id="rIdccca8561-98e0-418b-8dc2-0c25be86f5b3414" o:title=""/>
          </v:shape>
          <o:OLEObject Type="Embed" ProgID="Equation.DSMT4" ShapeID="_x0000ccca8561-98e0-418b-8dc2-0c25be86f5b3_i1231" DrawAspect="Content" ObjectID="_1535201323" r:id="rIdccca8561-98e0-418b-8dc2-0c25be86f5b3415"/>
        </w:object>
      </w:r>
      <w:r w:rsidRPr="00A6467C">
        <w:rPr>
          <w:rFonts w:ascii="宋体" w:hAnsi="宋体" w:cs="MingLiU_HKSCS"/>
        </w:rPr>
        <w:t>，</w:t>
      </w:r>
      <w:r w:rsidR="0035364D" w:rsidRPr="00A6467C">
        <w:rPr>
          <w:rFonts w:ascii="宋体" w:hAnsi="宋体"/>
          <w:position w:val="-10"/>
        </w:rPr>
        <w:object w:dxaOrig="520" w:dyaOrig="320">
          <v:shape id="_x0000ccca8561-98e0-418b-8dc2-0c25be86f5b3_i1232" type="#_x0000ccca8561-98e0-418b-8dc2-0c25be86f5b3_t75" style="width:25.8pt;height:15.8pt" o:ole="">
            <v:imagedata r:id="rIdccca8561-98e0-418b-8dc2-0c25be86f5b3416" o:title=""/>
          </v:shape>
          <o:OLEObject Type="Embed" ProgID="Equation.DSMT4" ShapeID="_x0000ccca8561-98e0-418b-8dc2-0c25be86f5b3_i1232" DrawAspect="Content" ObjectID="_1535201324" r:id="rIdccca8561-98e0-418b-8dc2-0c25be86f5b3417"/>
        </w:object>
      </w:r>
      <w:r w:rsidRPr="00A6467C">
        <w:rPr>
          <w:rFonts w:ascii="宋体" w:hAnsi="宋体"/>
        </w:rPr>
        <w:t>,解得：</w:t>
      </w:r>
      <w:r w:rsidR="0035364D" w:rsidRPr="00A6467C">
        <w:rPr>
          <w:rFonts w:ascii="宋体" w:hAnsi="宋体"/>
          <w:position w:val="-24"/>
        </w:rPr>
        <w:object w:dxaOrig="1280" w:dyaOrig="620">
          <v:shape id="_x0000ccca8561-98e0-418b-8dc2-0c25be86f5b3_i1233" type="#_x0000ccca8561-98e0-418b-8dc2-0c25be86f5b3_t75" style="width:64.1pt;height:30.8pt" o:ole="">
            <v:imagedata r:id="rIdccca8561-98e0-418b-8dc2-0c25be86f5b3418" o:title=""/>
          </v:shape>
          <o:OLEObject Type="Embed" ProgID="Equation.DSMT4" ShapeID="_x0000ccca8561-98e0-418b-8dc2-0c25be86f5b3_i1233" DrawAspect="Content" ObjectID="_1535201325" r:id="rIdccca8561-98e0-418b-8dc2-0c25be86f5b3419"/>
        </w:object>
      </w:r>
      <w:r w:rsidRPr="00A6467C">
        <w:rPr>
          <w:rFonts w:ascii="宋体" w:hAnsi="宋体" w:cs="MingLiU_HKSCS"/>
        </w:rPr>
        <w:t>，</w:t>
      </w:r>
      <w:r w:rsidRPr="00A6467C">
        <w:rPr>
          <w:rFonts w:ascii="宋体" w:hAnsi="宋体"/>
        </w:rPr>
        <w:t>故a</w:t>
      </w:r>
      <w:r w:rsidRPr="00A6467C">
        <w:rPr>
          <w:rFonts w:ascii="宋体" w:hAnsi="宋体"/>
          <w:vertAlign w:val="subscript"/>
        </w:rPr>
        <w:t>n</w:t>
      </w:r>
      <w:r w:rsidRPr="00A6467C">
        <w:rPr>
          <w:rFonts w:ascii="宋体" w:hAnsi="宋体"/>
        </w:rPr>
        <w:t>＝3</w:t>
      </w:r>
      <w:r w:rsidR="0028070A" w:rsidRPr="00A6467C">
        <w:rPr>
          <w:rFonts w:ascii="宋体" w:hAnsi="宋体"/>
          <w:position w:val="-28"/>
        </w:rPr>
        <w:object w:dxaOrig="660" w:dyaOrig="740">
          <v:shape id="_x0000ccca8561-98e0-418b-8dc2-0c25be86f5b3_i1234" type="#_x0000ccca8561-98e0-418b-8dc2-0c25be86f5b3_t75" alt="学科网 版权所有" style="width:32.9pt;height:37.05pt" o:ole="">
            <v:imagedata r:id="rIdccca8561-98e0-418b-8dc2-0c25be86f5b3420" o:title=""/>
          </v:shape>
          <o:OLEObject Type="Embed" ProgID="Equation.DSMT4" ShapeID="_x0000ccca8561-98e0-418b-8dc2-0c25be86f5b3_i1234" DrawAspect="Content" ObjectID="_1535201326" r:id="rIdccca8561-98e0-418b-8dc2-0c25be86f5b3421"/>
        </w:object>
      </w:r>
      <w:r w:rsidRPr="00A6467C">
        <w:rPr>
          <w:rFonts w:ascii="宋体" w:hAnsi="宋体"/>
        </w:rPr>
        <w:t>＝</w:t>
      </w:r>
      <w:r w:rsidR="0028070A" w:rsidRPr="00A6467C">
        <w:rPr>
          <w:rFonts w:ascii="宋体" w:hAnsi="宋体"/>
          <w:position w:val="-6"/>
        </w:rPr>
        <w:object w:dxaOrig="420" w:dyaOrig="320">
          <v:shape id="_x0000ccca8561-98e0-418b-8dc2-0c25be86f5b3_i1235" type="#_x0000ccca8561-98e0-418b-8dc2-0c25be86f5b3_t75" alt="学科网 版权所有" style="width:20.8pt;height:15.8pt" o:ole="">
            <v:imagedata r:id="rIdccca8561-98e0-418b-8dc2-0c25be86f5b3422" o:title=""/>
          </v:shape>
          <o:OLEObject Type="Embed" ProgID="Equation.DSMT4" ShapeID="_x0000ccca8561-98e0-418b-8dc2-0c25be86f5b3_i1235" DrawAspect="Content" ObjectID="_1535201327" r:id="rIdccca8561-98e0-418b-8dc2-0c25be86f5b3423"/>
        </w:object>
      </w:r>
    </w:p>
    <w:p w:rsidR="0035364D" w:rsidRPr="00A6467C" w:rsidRDefault="003C63CE" w:rsidP="00A30F34">
      <w:r w:rsidRPr="00A6467C">
        <w:rPr>
          <w:rFonts w:ascii="宋体" w:hAnsi="宋体"/>
        </w:rPr>
        <w:t>前n项和S</w:t>
      </w:r>
      <w:r w:rsidRPr="00A6467C">
        <w:rPr>
          <w:rFonts w:ascii="宋体" w:hAnsi="宋体"/>
          <w:vertAlign w:val="subscript"/>
        </w:rPr>
        <w:t>n</w:t>
      </w:r>
      <w:r w:rsidRPr="00A6467C">
        <w:rPr>
          <w:rFonts w:ascii="宋体" w:hAnsi="宋体"/>
        </w:rPr>
        <w:t>＝</w:t>
      </w:r>
      <w:r w:rsidR="0028070A" w:rsidRPr="00A6467C">
        <w:rPr>
          <w:rFonts w:ascii="宋体" w:hAnsi="宋体"/>
          <w:position w:val="-24"/>
        </w:rPr>
        <w:object w:dxaOrig="240" w:dyaOrig="620">
          <v:shape id="_x0000ccca8561-98e0-418b-8dc2-0c25be86f5b3_i1236" type="#_x0000ccca8561-98e0-418b-8dc2-0c25be86f5b3_t75" alt="学科网 版权所有" style="width:12.05pt;height:30.8pt" o:ole="">
            <v:imagedata r:id="rIdccca8561-98e0-418b-8dc2-0c25be86f5b3424" o:title=""/>
          </v:shape>
          <o:OLEObject Type="Embed" ProgID="Equation.DSMT4" ShapeID="_x0000ccca8561-98e0-418b-8dc2-0c25be86f5b3_i1236" DrawAspect="Content" ObjectID="_1535201328" r:id="rIdccca8561-98e0-418b-8dc2-0c25be86f5b3425"/>
        </w:object>
      </w:r>
      <w:r w:rsidRPr="00A6467C">
        <w:rPr>
          <w:rFonts w:ascii="宋体" w:hAnsi="宋体"/>
        </w:rPr>
        <w:t>－</w:t>
      </w:r>
      <w:r w:rsidR="0028070A" w:rsidRPr="00A6467C">
        <w:rPr>
          <w:rFonts w:ascii="宋体" w:hAnsi="宋体"/>
          <w:position w:val="-24"/>
        </w:rPr>
        <w:object w:dxaOrig="720" w:dyaOrig="620">
          <v:shape id="_x0000ccca8561-98e0-418b-8dc2-0c25be86f5b3_i1237" type="#_x0000ccca8561-98e0-418b-8dc2-0c25be86f5b3_t75" alt="学科网 版权所有" style="width:36.2pt;height:30.8pt" o:ole="">
            <v:imagedata r:id="rIdccca8561-98e0-418b-8dc2-0c25be86f5b3426" o:title=""/>
          </v:shape>
          <o:OLEObject Type="Embed" ProgID="Equation.DSMT4" ShapeID="_x0000ccca8561-98e0-418b-8dc2-0c25be86f5b3_i1237" DrawAspect="Content" ObjectID="_1535201329" r:id="rIdccca8561-98e0-418b-8dc2-0c25be86f5b3427"/>
        </w:object>
      </w:r>
      <w:r w:rsidRPr="00A6467C">
        <w:rPr>
          <w:rFonts w:ascii="宋体" w:hAnsi="宋体"/>
        </w:rPr>
        <w:t>.</w:t>
      </w:r>
    </w:p>
    <w:p w:rsidR="003C63CE" w:rsidRPr="00A6467C" w:rsidRDefault="00B853A9" w:rsidP="00A30F34">
      <w:r w:rsidRPr="00A6467C">
        <w:rPr>
          <w:rFonts w:ascii="宋体" w:hAnsi="宋体"/>
        </w:rPr>
        <w:t>（</w:t>
      </w:r>
      <w:r w:rsidR="003C63CE" w:rsidRPr="00A6467C">
        <w:rPr>
          <w:rFonts w:ascii="宋体" w:hAnsi="宋体"/>
        </w:rPr>
        <w:t>2</w:t>
      </w:r>
      <w:r w:rsidRPr="00A6467C">
        <w:rPr>
          <w:rFonts w:ascii="宋体" w:hAnsi="宋体"/>
        </w:rPr>
        <w:t>）</w:t>
      </w:r>
      <w:r w:rsidR="003C63CE" w:rsidRPr="00A6467C">
        <w:rPr>
          <w:rFonts w:ascii="宋体" w:hAnsi="宋体"/>
        </w:rPr>
        <w:t>因为b</w:t>
      </w:r>
      <w:r w:rsidR="003C63CE" w:rsidRPr="00A6467C">
        <w:rPr>
          <w:rFonts w:ascii="宋体" w:hAnsi="宋体"/>
          <w:vertAlign w:val="subscript"/>
        </w:rPr>
        <w:t>n</w:t>
      </w:r>
      <w:r w:rsidR="003C63CE" w:rsidRPr="00A6467C">
        <w:rPr>
          <w:rFonts w:ascii="宋体" w:hAnsi="宋体"/>
        </w:rPr>
        <w:t>＝</w:t>
      </w:r>
      <w:r w:rsidR="0028070A" w:rsidRPr="00A6467C">
        <w:rPr>
          <w:rFonts w:ascii="宋体" w:hAnsi="宋体"/>
          <w:position w:val="-30"/>
        </w:rPr>
        <w:object w:dxaOrig="1100" w:dyaOrig="680">
          <v:shape id="_x0000ccca8561-98e0-418b-8dc2-0c25be86f5b3_i1238" type="#_x0000ccca8561-98e0-418b-8dc2-0c25be86f5b3_t75" alt="学科网 版权所有" style="width:54.95pt;height:34.15pt" o:ole="">
            <v:imagedata r:id="rIdccca8561-98e0-418b-8dc2-0c25be86f5b3428" o:title=""/>
          </v:shape>
          <o:OLEObject Type="Embed" ProgID="Equation.DSMT4" ShapeID="_x0000ccca8561-98e0-418b-8dc2-0c25be86f5b3_i1238" DrawAspect="Content" ObjectID="_1535201330" r:id="rIdccca8561-98e0-418b-8dc2-0c25be86f5b3429"/>
        </w:object>
      </w:r>
      <w:r w:rsidR="003C63CE" w:rsidRPr="00A6467C">
        <w:rPr>
          <w:rFonts w:ascii="宋体" w:hAnsi="宋体"/>
        </w:rPr>
        <w:t>＝</w:t>
      </w:r>
      <w:r w:rsidR="0028070A" w:rsidRPr="00A6467C">
        <w:rPr>
          <w:rFonts w:ascii="宋体" w:hAnsi="宋体"/>
          <w:position w:val="-32"/>
        </w:rPr>
        <w:object w:dxaOrig="1080" w:dyaOrig="700">
          <v:shape id="_x0000ccca8561-98e0-418b-8dc2-0c25be86f5b3_i1239" type="#_x0000ccca8561-98e0-418b-8dc2-0c25be86f5b3_t75" alt="学科网 版权所有" style="width:54.1pt;height:34.95pt" o:ole="">
            <v:imagedata r:id="rIdccca8561-98e0-418b-8dc2-0c25be86f5b3430" o:title=""/>
          </v:shape>
          <o:OLEObject Type="Embed" ProgID="Equation.DSMT4" ShapeID="_x0000ccca8561-98e0-418b-8dc2-0c25be86f5b3_i1239" DrawAspect="Content" ObjectID="_1535201331" r:id="rIdccca8561-98e0-418b-8dc2-0c25be86f5b3431"/>
        </w:object>
      </w:r>
      <w:r w:rsidR="003C63CE" w:rsidRPr="00A6467C">
        <w:rPr>
          <w:rFonts w:ascii="宋体" w:hAnsi="宋体"/>
        </w:rPr>
        <w:t>＝</w:t>
      </w:r>
      <w:r w:rsidR="0028070A" w:rsidRPr="00A6467C">
        <w:rPr>
          <w:rFonts w:ascii="宋体" w:hAnsi="宋体"/>
          <w:position w:val="-24"/>
        </w:rPr>
        <w:object w:dxaOrig="240" w:dyaOrig="620">
          <v:shape id="_x0000ccca8561-98e0-418b-8dc2-0c25be86f5b3_i1240" type="#_x0000ccca8561-98e0-418b-8dc2-0c25be86f5b3_t75" alt="学科网 版权所有" style="width:12.05pt;height:30.8pt" o:ole="">
            <v:imagedata r:id="rIdccca8561-98e0-418b-8dc2-0c25be86f5b3432" o:title=""/>
          </v:shape>
          <o:OLEObject Type="Embed" ProgID="Equation.DSMT4" ShapeID="_x0000ccca8561-98e0-418b-8dc2-0c25be86f5b3_i1240" DrawAspect="Content" ObjectID="_1535201332" r:id="rIdccca8561-98e0-418b-8dc2-0c25be86f5b3433"/>
        </w:object>
      </w:r>
      <w:r w:rsidR="003C63CE" w:rsidRPr="00A6467C">
        <w:rPr>
          <w:rFonts w:ascii="宋体" w:hAnsi="宋体" w:cs="MingLiU_HKSCS"/>
        </w:rPr>
        <w:t>，</w:t>
      </w:r>
    </w:p>
    <w:p w:rsidR="003C63CE" w:rsidRPr="00A6467C" w:rsidRDefault="003C63CE" w:rsidP="00A30F34">
      <w:r w:rsidRPr="00A6467C">
        <w:rPr>
          <w:rFonts w:ascii="宋体" w:hAnsi="宋体"/>
        </w:rPr>
        <w:t>所以</w:t>
      </w:r>
      <w:r w:rsidR="00BD3465" w:rsidRPr="00A6467C">
        <w:rPr>
          <w:rFonts w:ascii="宋体" w:hAnsi="宋体"/>
          <w:position w:val="-12"/>
          <w:vertAlign w:val="subscript"/>
        </w:rPr>
        <w:object w:dxaOrig="600" w:dyaOrig="360">
          <v:shape id="_x0000ccca8561-98e0-418b-8dc2-0c25be86f5b3_i1241" type="#_x0000ccca8561-98e0-418b-8dc2-0c25be86f5b3_t75" style="width:29.95pt;height:17.9pt" o:ole="">
            <v:imagedata r:id="rIdccca8561-98e0-418b-8dc2-0c25be86f5b3434" o:title=""/>
          </v:shape>
          <o:OLEObject Type="Embed" ProgID="Equation.DSMT4" ShapeID="_x0000ccca8561-98e0-418b-8dc2-0c25be86f5b3_i1241" DrawAspect="Content" ObjectID="_1535201333" r:id="rIdccca8561-98e0-418b-8dc2-0c25be86f5b3435"/>
        </w:object>
      </w:r>
      <w:r w:rsidR="00BD3465" w:rsidRPr="00A6467C">
        <w:rPr>
          <w:rFonts w:ascii="宋体" w:hAnsi="宋体"/>
          <w:position w:val="-32"/>
        </w:rPr>
        <w:object w:dxaOrig="1100" w:dyaOrig="700">
          <v:shape id="_x0000ccca8561-98e0-418b-8dc2-0c25be86f5b3_i1242" type="#_x0000ccca8561-98e0-418b-8dc2-0c25be86f5b3_t75" alt="学科网 版权所有" style="width:54.95pt;height:34.95pt" o:ole="">
            <v:imagedata r:id="rIdccca8561-98e0-418b-8dc2-0c25be86f5b3436" o:title=""/>
          </v:shape>
          <o:OLEObject Type="Embed" ProgID="Equation.DSMT4" ShapeID="_x0000ccca8561-98e0-418b-8dc2-0c25be86f5b3_i1242" DrawAspect="Content" ObjectID="_1535201334" r:id="rIdccca8561-98e0-418b-8dc2-0c25be86f5b3437"/>
        </w:object>
      </w:r>
      <w:r w:rsidRPr="00A6467C">
        <w:rPr>
          <w:rFonts w:ascii="宋体" w:hAnsi="宋体"/>
        </w:rPr>
        <w:t>＝</w:t>
      </w:r>
      <w:r w:rsidR="0028070A" w:rsidRPr="00A6467C">
        <w:rPr>
          <w:rFonts w:ascii="宋体" w:hAnsi="宋体"/>
          <w:position w:val="-28"/>
        </w:rPr>
        <w:object w:dxaOrig="1359" w:dyaOrig="680">
          <v:shape id="_x0000ccca8561-98e0-418b-8dc2-0c25be86f5b3_i1243" type="#_x0000ccca8561-98e0-418b-8dc2-0c25be86f5b3_t75" alt="学科网 版权所有" style="width:67.85pt;height:34.15pt" o:ole="">
            <v:imagedata r:id="rIdccca8561-98e0-418b-8dc2-0c25be86f5b3438" o:title=""/>
          </v:shape>
          <o:OLEObject Type="Embed" ProgID="Equation.DSMT4" ShapeID="_x0000ccca8561-98e0-418b-8dc2-0c25be86f5b3_i1243" DrawAspect="Content" ObjectID="_1535201335" r:id="rIdccca8561-98e0-418b-8dc2-0c25be86f5b3439"/>
        </w:object>
      </w:r>
      <w:r w:rsidRPr="00A6467C">
        <w:rPr>
          <w:rFonts w:ascii="宋体" w:hAnsi="宋体" w:cs="MingLiU_HKSCS"/>
        </w:rPr>
        <w:t>，</w:t>
      </w:r>
    </w:p>
    <w:p w:rsidR="003C63CE" w:rsidRPr="00A6467C" w:rsidRDefault="003C63CE" w:rsidP="00A30F34">
      <w:r w:rsidRPr="00A6467C">
        <w:rPr>
          <w:rFonts w:ascii="宋体" w:hAnsi="宋体"/>
        </w:rPr>
        <w:t>所以</w:t>
      </w:r>
      <w:r w:rsidR="00BD3465" w:rsidRPr="00A6467C">
        <w:rPr>
          <w:rFonts w:ascii="宋体" w:hAnsi="宋体"/>
          <w:position w:val="-12"/>
          <w:vertAlign w:val="subscript"/>
        </w:rPr>
        <w:object w:dxaOrig="3240" w:dyaOrig="360">
          <v:shape id="_x0000ccca8561-98e0-418b-8dc2-0c25be86f5b3_i1244" type="#_x0000ccca8561-98e0-418b-8dc2-0c25be86f5b3_t75" style="width:161.9pt;height:17.9pt" o:ole="">
            <v:imagedata r:id="rIdccca8561-98e0-418b-8dc2-0c25be86f5b3440" o:title=""/>
          </v:shape>
          <o:OLEObject Type="Embed" ProgID="Equation.DSMT4" ShapeID="_x0000ccca8561-98e0-418b-8dc2-0c25be86f5b3_i1244" DrawAspect="Content" ObjectID="_1535201336" r:id="rIdccca8561-98e0-418b-8dc2-0c25be86f5b3441"/>
        </w:object>
      </w:r>
      <w:r w:rsidR="00BD3465" w:rsidRPr="00A6467C">
        <w:rPr>
          <w:rFonts w:ascii="宋体" w:hAnsi="宋体"/>
          <w:vertAlign w:val="subscript"/>
        </w:rPr>
        <w:t xml:space="preserve"> </w:t>
      </w:r>
    </w:p>
    <w:p w:rsidR="003C63CE" w:rsidRPr="00A6467C" w:rsidRDefault="003C63CE" w:rsidP="00A30F34">
      <w:r w:rsidRPr="00A6467C">
        <w:rPr>
          <w:rFonts w:ascii="宋体" w:hAnsi="宋体"/>
        </w:rPr>
        <w:t>＝</w:t>
      </w:r>
      <w:r w:rsidR="0028070A" w:rsidRPr="00A6467C">
        <w:rPr>
          <w:rFonts w:ascii="宋体" w:hAnsi="宋体"/>
          <w:position w:val="-30"/>
        </w:rPr>
        <w:object w:dxaOrig="6340" w:dyaOrig="720">
          <v:shape id="_x0000ccca8561-98e0-418b-8dc2-0c25be86f5b3_i1245" type="#_x0000ccca8561-98e0-418b-8dc2-0c25be86f5b3_t75" alt="学科网 版权所有" style="width:317.15pt;height:36.2pt" o:ole="">
            <v:imagedata r:id="rIdccca8561-98e0-418b-8dc2-0c25be86f5b3442" o:title=""/>
          </v:shape>
          <o:OLEObject Type="Embed" ProgID="Equation.DSMT4" ShapeID="_x0000ccca8561-98e0-418b-8dc2-0c25be86f5b3_i1245" DrawAspect="Content" ObjectID="_1535201337" r:id="rIdccca8561-98e0-418b-8dc2-0c25be86f5b3443"/>
        </w:object>
      </w:r>
      <w:r w:rsidRPr="00A6467C">
        <w:rPr>
          <w:rFonts w:ascii="宋体" w:hAnsi="宋体"/>
        </w:rPr>
        <w:t>＝</w:t>
      </w:r>
      <w:r w:rsidR="0028070A" w:rsidRPr="00A6467C">
        <w:rPr>
          <w:rFonts w:ascii="宋体" w:hAnsi="宋体"/>
          <w:position w:val="-28"/>
        </w:rPr>
        <w:object w:dxaOrig="2299" w:dyaOrig="680">
          <v:shape id="_x0000ccca8561-98e0-418b-8dc2-0c25be86f5b3_i1246" type="#_x0000ccca8561-98e0-418b-8dc2-0c25be86f5b3_t75" alt="学科网 版权所有" style="width:114.85pt;height:34.15pt" o:ole="">
            <v:imagedata r:id="rIdccca8561-98e0-418b-8dc2-0c25be86f5b3444" o:title=""/>
          </v:shape>
          <o:OLEObject Type="Embed" ProgID="Equation.DSMT4" ShapeID="_x0000ccca8561-98e0-418b-8dc2-0c25be86f5b3_i1246" DrawAspect="Content" ObjectID="_1535201338" r:id="rIdccca8561-98e0-418b-8dc2-0c25be86f5b3445"/>
        </w:object>
      </w:r>
      <w:r w:rsidRPr="00A6467C">
        <w:rPr>
          <w:rFonts w:ascii="宋体" w:hAnsi="宋体"/>
        </w:rPr>
        <w:t>&lt;</w:t>
      </w:r>
      <w:r w:rsidR="0028070A" w:rsidRPr="00A6467C">
        <w:rPr>
          <w:rFonts w:ascii="宋体" w:hAnsi="宋体"/>
          <w:position w:val="-24"/>
        </w:rPr>
        <w:object w:dxaOrig="240" w:dyaOrig="620">
          <v:shape id="_x0000ccca8561-98e0-418b-8dc2-0c25be86f5b3_i1247" type="#_x0000ccca8561-98e0-418b-8dc2-0c25be86f5b3_t75" alt="学科网 版权所有" style="width:12.05pt;height:30.8pt" o:ole="">
            <v:imagedata r:id="rIdccca8561-98e0-418b-8dc2-0c25be86f5b3446" o:title=""/>
          </v:shape>
          <o:OLEObject Type="Embed" ProgID="Equation.DSMT4" ShapeID="_x0000ccca8561-98e0-418b-8dc2-0c25be86f5b3_i1247" DrawAspect="Content" ObjectID="_1535201339" r:id="rIdccca8561-98e0-418b-8dc2-0c25be86f5b3447"/>
        </w:object>
      </w:r>
      <w:r w:rsidRPr="00A6467C">
        <w:rPr>
          <w:rFonts w:ascii="宋体" w:hAnsi="宋体" w:cs="MingLiU_HKSCS"/>
        </w:rPr>
        <w:t>，</w:t>
      </w:r>
    </w:p>
    <w:p w:rsidR="003C63CE" w:rsidRPr="00A6467C" w:rsidRDefault="003C63CE" w:rsidP="00A30F34">
      <w:r w:rsidRPr="00A6467C">
        <w:rPr>
          <w:rFonts w:ascii="宋体" w:hAnsi="宋体"/>
          <w:szCs w:val="21"/>
        </w:rPr>
        <w:t>故要使</w:t>
      </w:r>
      <w:r w:rsidR="00BD3465" w:rsidRPr="00A6467C">
        <w:rPr>
          <w:rFonts w:ascii="宋体" w:hAnsi="宋体"/>
          <w:position w:val="-24"/>
        </w:rPr>
        <w:object w:dxaOrig="1560" w:dyaOrig="620">
          <v:shape id="_x0000ccca8561-98e0-418b-8dc2-0c25be86f5b3_i1248" type="#_x0000ccca8561-98e0-418b-8dc2-0c25be86f5b3_t75" style="width:77.85pt;height:30.8pt" o:ole="">
            <v:imagedata r:id="rIdccca8561-98e0-418b-8dc2-0c25be86f5b3448" o:title=""/>
          </v:shape>
          <o:OLEObject Type="Embed" ProgID="Equation.DSMT4" ShapeID="_x0000ccca8561-98e0-418b-8dc2-0c25be86f5b3_i1248" DrawAspect="Content" ObjectID="_1535201340" r:id="rIdccca8561-98e0-418b-8dc2-0c25be86f5b3449"/>
        </w:object>
      </w:r>
      <w:r w:rsidRPr="00A6467C">
        <w:rPr>
          <w:rFonts w:ascii="宋体" w:hAnsi="宋体"/>
          <w:szCs w:val="21"/>
        </w:rPr>
        <w:t>恒成立</w:t>
      </w:r>
      <w:r w:rsidRPr="00A6467C">
        <w:rPr>
          <w:rFonts w:ascii="宋体" w:hAnsi="宋体" w:cs="MingLiU_HKSCS" w:hint="eastAsia"/>
          <w:szCs w:val="21"/>
        </w:rPr>
        <w:t>，</w:t>
      </w:r>
      <w:r w:rsidRPr="00A6467C">
        <w:rPr>
          <w:rFonts w:ascii="宋体" w:hAnsi="宋体"/>
          <w:szCs w:val="21"/>
        </w:rPr>
        <w:t>只需</w:t>
      </w:r>
      <w:r w:rsidR="00BD3465" w:rsidRPr="00A6467C">
        <w:rPr>
          <w:rFonts w:ascii="宋体" w:hAnsi="宋体"/>
          <w:position w:val="-24"/>
        </w:rPr>
        <w:object w:dxaOrig="1500" w:dyaOrig="620">
          <v:shape id="_x0000ccca8561-98e0-418b-8dc2-0c25be86f5b3_i1249" type="#_x0000ccca8561-98e0-418b-8dc2-0c25be86f5b3_t75" style="width:74.9pt;height:30.8pt" o:ole="">
            <v:imagedata r:id="rIdccca8561-98e0-418b-8dc2-0c25be86f5b3450" o:title=""/>
          </v:shape>
          <o:OLEObject Type="Embed" ProgID="Equation.DSMT4" ShapeID="_x0000ccca8561-98e0-418b-8dc2-0c25be86f5b3_i1249" DrawAspect="Content" ObjectID="_1535201341" r:id="rIdccca8561-98e0-418b-8dc2-0c25be86f5b3451"/>
        </w:object>
      </w:r>
      <w:r w:rsidRPr="00A6467C">
        <w:rPr>
          <w:rFonts w:ascii="宋体" w:hAnsi="宋体" w:cs="MingLiU_HKSCS" w:hint="eastAsia"/>
          <w:szCs w:val="21"/>
        </w:rPr>
        <w:t>，</w:t>
      </w:r>
      <w:r w:rsidRPr="00A6467C">
        <w:rPr>
          <w:rFonts w:ascii="宋体" w:hAnsi="宋体"/>
          <w:szCs w:val="21"/>
        </w:rPr>
        <w:t>解得</w:t>
      </w:r>
      <w:r w:rsidR="00BD3465" w:rsidRPr="00A6467C">
        <w:rPr>
          <w:rFonts w:ascii="宋体" w:hAnsi="宋体"/>
          <w:position w:val="-6"/>
          <w:szCs w:val="21"/>
        </w:rPr>
        <w:object w:dxaOrig="600" w:dyaOrig="279">
          <v:shape id="_x0000ccca8561-98e0-418b-8dc2-0c25be86f5b3_i1250" type="#_x0000ccca8561-98e0-418b-8dc2-0c25be86f5b3_t75" style="width:29.95pt;height:14.15pt" o:ole="">
            <v:imagedata r:id="rIdccca8561-98e0-418b-8dc2-0c25be86f5b3452" o:title=""/>
          </v:shape>
          <o:OLEObject Type="Embed" ProgID="Equation.DSMT4" ShapeID="_x0000ccca8561-98e0-418b-8dc2-0c25be86f5b3_i1250" DrawAspect="Content" ObjectID="_1535201342" r:id="rIdccca8561-98e0-418b-8dc2-0c25be86f5b3453"/>
        </w:object>
      </w:r>
      <w:r w:rsidRPr="00A6467C">
        <w:rPr>
          <w:rFonts w:ascii="宋体" w:hAnsi="宋体"/>
          <w:szCs w:val="21"/>
        </w:rPr>
        <w:t>或m≥1</w:t>
      </w:r>
      <w:r w:rsidR="00BD3465" w:rsidRPr="00A6467C">
        <w:rPr>
          <w:rFonts w:ascii="宋体" w:hAnsi="宋体"/>
          <w:position w:val="-6"/>
          <w:szCs w:val="21"/>
        </w:rPr>
        <w:object w:dxaOrig="560" w:dyaOrig="279">
          <v:shape id="_x0000ccca8561-98e0-418b-8dc2-0c25be86f5b3_i1251" type="#_x0000ccca8561-98e0-418b-8dc2-0c25be86f5b3_t75" style="width:27.9pt;height:14.15pt" o:ole="">
            <v:imagedata r:id="rIdccca8561-98e0-418b-8dc2-0c25be86f5b3454" o:title=""/>
          </v:shape>
          <o:OLEObject Type="Embed" ProgID="Equation.DSMT4" ShapeID="_x0000ccca8561-98e0-418b-8dc2-0c25be86f5b3_i1251" DrawAspect="Content" ObjectID="_1535201343" r:id="rIdccca8561-98e0-418b-8dc2-0c25be86f5b3455"/>
        </w:object>
      </w:r>
      <w:r w:rsidRPr="00A6467C">
        <w:rPr>
          <w:rFonts w:ascii="宋体" w:hAnsi="宋体"/>
          <w:szCs w:val="21"/>
        </w:rPr>
        <w:t>.</w:t>
      </w:r>
      <w:r w:rsidR="008F5FFC" w:rsidRPr="00A6467C">
        <w:rPr>
          <w:rFonts w:ascii="宋体" w:hAnsi="宋体"/>
          <w:szCs w:val="21"/>
        </w:rPr>
        <w:t xml:space="preserve"> </w:t>
      </w:r>
    </w:p>
    <w:p w:rsidR="003C63CE" w:rsidRPr="00A6467C" w:rsidRDefault="003C63CE" w:rsidP="00A30F34">
      <w:r w:rsidRPr="00A6467C">
        <w:rPr>
          <w:rFonts w:ascii="宋体" w:hAnsi="宋体" w:hint="eastAsia"/>
          <w:szCs w:val="21"/>
        </w:rPr>
        <w:t>考点：等比数列的性质；裂项相消数列求和．</w:t>
      </w:r>
    </w:p>
    <w:p w:rsidR="00824E51" w:rsidRPr="00900E86" w:rsidRDefault="00824E51" w:rsidP="0027616E">
      <w:r w:rsidRPr="00900E86">
        <w:rPr>
          <w:rFonts w:ascii="宋体" w:hAnsi="宋体" w:cs="宋体" w:hint="eastAsia"/>
          <w:szCs w:val="21"/>
        </w:rPr>
        <w:t>21．（1）</w:t>
      </w:r>
      <w:r w:rsidRPr="00900E86">
        <w:rPr>
          <w:rFonts w:ascii="宋体" w:hAnsi="宋体" w:cs="宋体" w:hint="eastAsia"/>
          <w:position w:val="-12"/>
          <w:szCs w:val="21"/>
        </w:rPr>
        <w:object w:dxaOrig="1099" w:dyaOrig="359">
          <v:shape id="对象 373" o:spid="_x000077df2b13-401c-4e54-82aa-bc1b0004590b_i1321" type="#_x000077df2b13-401c-4e54-82aa-bc1b0004590b_t75" alt="学科网 版权所有" style="width:54.75pt;height:18pt" o:ole="">
            <v:fill o:detectmouseclick="t"/>
            <v:imagedata r:id="rId77df2b13-401c-4e54-82aa-bc1b0004590b556" o:title=""/>
          </v:shape>
          <o:OLEObject Type="Embed" ProgID="Equation.KSEE3" ShapeID="对象 373" DrawAspect="Content" ObjectID="_1534775394" r:id="rId77df2b13-401c-4e54-82aa-bc1b0004590b557">
            <o:FieldCodes>\* MERGEFORMAT</o:FieldCodes>
          </o:OLEObject>
        </w:object>
      </w:r>
      <w:r w:rsidRPr="00900E86">
        <w:rPr>
          <w:rFonts w:ascii="宋体" w:hAnsi="宋体" w:cs="宋体" w:hint="eastAsia"/>
          <w:szCs w:val="21"/>
        </w:rPr>
        <w:t>；（2）</w:t>
      </w:r>
      <w:r w:rsidRPr="00900E86">
        <w:rPr>
          <w:rFonts w:ascii="宋体" w:hAnsi="宋体" w:cs="宋体" w:hint="eastAsia"/>
          <w:position w:val="-12"/>
          <w:szCs w:val="21"/>
        </w:rPr>
        <w:object w:dxaOrig="839" w:dyaOrig="359">
          <v:shape id="对象 374" o:spid="_x000077df2b13-401c-4e54-82aa-bc1b0004590b_i1322" type="#_x000077df2b13-401c-4e54-82aa-bc1b0004590b_t75" alt="学科网 版权所有" style="width:42pt;height:18pt" o:ole="">
            <v:fill o:detectmouseclick="t"/>
            <v:imagedata r:id="rId77df2b13-401c-4e54-82aa-bc1b0004590b558" o:title=""/>
          </v:shape>
          <o:OLEObject Type="Embed" ProgID="Equation.KSEE3" ShapeID="对象 374" DrawAspect="Content" ObjectID="_1534775395" r:id="rId77df2b13-401c-4e54-82aa-bc1b0004590b559">
            <o:FieldCodes>\* MERGEFORMAT</o:FieldCodes>
          </o:OLEObject>
        </w:object>
      </w:r>
      <w:r w:rsidR="00000879" w:rsidRPr="00900E86">
        <w:rPr>
          <w:rFonts w:ascii="宋体" w:hAnsi="宋体" w:cs="宋体" w:hint="eastAsia"/>
          <w:szCs w:val="21"/>
        </w:rPr>
        <w:t>．</w:t>
      </w:r>
    </w:p>
    <w:p w:rsidR="00824E51" w:rsidRPr="00900E86" w:rsidRDefault="00824E51" w:rsidP="0027616E">
      <w:r w:rsidRPr="00900E86">
        <w:rPr>
          <w:rFonts w:ascii="宋体" w:hAnsi="宋体" w:cs="宋体" w:hint="eastAsia"/>
          <w:szCs w:val="21"/>
        </w:rPr>
        <w:t>【解析】</w:t>
      </w:r>
    </w:p>
    <w:p w:rsidR="00824E51" w:rsidRPr="00900E86" w:rsidRDefault="00824E51" w:rsidP="0027616E">
      <w:r w:rsidRPr="00900E86">
        <w:rPr>
          <w:rFonts w:ascii="宋体" w:hAnsi="宋体" w:cs="宋体" w:hint="eastAsia"/>
          <w:szCs w:val="21"/>
        </w:rPr>
        <w:t>试题分析：（1）根据等差数列的通项公式和前</w:t>
      </w:r>
      <w:r w:rsidRPr="00900E86">
        <w:rPr>
          <w:rFonts w:ascii="宋体" w:hAnsi="宋体" w:cs="宋体" w:hint="eastAsia"/>
          <w:position w:val="-6"/>
          <w:szCs w:val="21"/>
        </w:rPr>
        <w:object w:dxaOrig="199" w:dyaOrig="219">
          <v:shape id="对象 463" o:spid="_x000077df2b13-401c-4e54-82aa-bc1b0004590b_i1323" type="#_x000077df2b13-401c-4e54-82aa-bc1b0004590b_t75" alt="学科网 版权所有" style="width:9.75pt;height:11.25pt" o:ole="">
            <v:fill o:detectmouseclick="t"/>
            <v:imagedata r:id="rId77df2b13-401c-4e54-82aa-bc1b0004590b560" o:title=""/>
          </v:shape>
          <o:OLEObject Type="Embed" ProgID="Equation.KSEE3" ShapeID="对象 463" DrawAspect="Content" ObjectID="_1534775396" r:id="rId77df2b13-401c-4e54-82aa-bc1b0004590b561">
            <o:FieldCodes>\* MERGEFORMAT</o:FieldCodes>
          </o:OLEObject>
        </w:object>
      </w:r>
      <w:r w:rsidRPr="00900E86">
        <w:rPr>
          <w:rFonts w:ascii="宋体" w:hAnsi="宋体" w:cs="宋体" w:hint="eastAsia"/>
          <w:szCs w:val="21"/>
        </w:rPr>
        <w:t>项和公式得到方程组</w:t>
      </w:r>
      <w:r w:rsidRPr="00900E86">
        <w:rPr>
          <w:rFonts w:ascii="宋体" w:hAnsi="宋体" w:cs="宋体"/>
          <w:kern w:val="0"/>
          <w:position w:val="-46"/>
          <w:szCs w:val="21"/>
        </w:rPr>
        <w:object w:dxaOrig="2460" w:dyaOrig="1039">
          <v:shape id="对象 464" o:spid="_x000077df2b13-401c-4e54-82aa-bc1b0004590b_i1324" type="#_x000077df2b13-401c-4e54-82aa-bc1b0004590b_t75" alt="学科网 版权所有" style="width:123pt;height:51.75pt" o:ole="">
            <v:imagedata r:id="rId77df2b13-401c-4e54-82aa-bc1b0004590b562" o:title=""/>
          </v:shape>
          <o:OLEObject Type="Embed" ProgID="Equation.DSMT4" ShapeID="对象 464" DrawAspect="Content" ObjectID="_1534775397" r:id="rId77df2b13-401c-4e54-82aa-bc1b0004590b563"/>
        </w:object>
      </w:r>
      <w:r w:rsidRPr="00900E86">
        <w:rPr>
          <w:rFonts w:ascii="宋体" w:hAnsi="宋体" w:cs="宋体" w:hint="eastAsia"/>
          <w:kern w:val="0"/>
          <w:szCs w:val="21"/>
        </w:rPr>
        <w:t>，</w:t>
      </w:r>
      <w:r w:rsidRPr="00900E86">
        <w:rPr>
          <w:rFonts w:ascii="宋体" w:hAnsi="宋体" w:cs="宋体" w:hint="eastAsia"/>
          <w:szCs w:val="21"/>
        </w:rPr>
        <w:t>求解即可；（2）可得</w:t>
      </w:r>
      <w:r w:rsidRPr="00900E86">
        <w:rPr>
          <w:rFonts w:ascii="宋体" w:hAnsi="宋体" w:cs="宋体" w:hint="eastAsia"/>
          <w:position w:val="-14"/>
          <w:szCs w:val="21"/>
        </w:rPr>
        <w:object w:dxaOrig="1820" w:dyaOrig="439">
          <v:shape id="对象 465" o:spid="_x000077df2b13-401c-4e54-82aa-bc1b0004590b_i1325" type="#_x000077df2b13-401c-4e54-82aa-bc1b0004590b_t75" alt="学科网 版权所有" style="width:90.75pt;height:21.75pt" o:ole="">
            <v:fill o:detectmouseclick="t"/>
            <v:imagedata r:id="rId77df2b13-401c-4e54-82aa-bc1b0004590b564" o:title=""/>
          </v:shape>
          <o:OLEObject Type="Embed" ProgID="Equation.KSEE3" ShapeID="对象 465" DrawAspect="Content" ObjectID="_1534775398" r:id="rId77df2b13-401c-4e54-82aa-bc1b0004590b565">
            <o:FieldCodes>\* MERGEFORMAT</o:FieldCodes>
          </o:OLEObject>
        </w:object>
      </w:r>
      <w:r w:rsidRPr="00900E86">
        <w:rPr>
          <w:rFonts w:ascii="宋体" w:hAnsi="宋体" w:cs="宋体" w:hint="eastAsia"/>
          <w:szCs w:val="21"/>
        </w:rPr>
        <w:t>，</w:t>
      </w:r>
      <w:r w:rsidRPr="00900E86">
        <w:rPr>
          <w:rFonts w:ascii="宋体" w:hAnsi="宋体" w:cs="宋体" w:hint="eastAsia"/>
          <w:position w:val="-14"/>
          <w:szCs w:val="21"/>
        </w:rPr>
        <w:object w:dxaOrig="5120" w:dyaOrig="439">
          <v:shape id="对象 466" o:spid="_x000077df2b13-401c-4e54-82aa-bc1b0004590b_i1326" type="#_x000077df2b13-401c-4e54-82aa-bc1b0004590b_t75" alt="学科网 版权所有" style="width:255.75pt;height:21.75pt" o:ole="">
            <v:fill o:detectmouseclick="t"/>
            <v:imagedata r:id="rId77df2b13-401c-4e54-82aa-bc1b0004590b566" o:title=""/>
          </v:shape>
          <o:OLEObject Type="Embed" ProgID="Equation.KSEE3" ShapeID="对象 466" DrawAspect="Content" ObjectID="_1534775399" r:id="rId77df2b13-401c-4e54-82aa-bc1b0004590b567">
            <o:FieldCodes>\* MERGEFORMAT</o:FieldCodes>
          </o:OLEObject>
        </w:object>
      </w:r>
      <w:r w:rsidRPr="00900E86">
        <w:rPr>
          <w:rFonts w:ascii="宋体" w:hAnsi="宋体" w:cs="宋体" w:hint="eastAsia"/>
          <w:szCs w:val="21"/>
        </w:rPr>
        <w:t>，即</w:t>
      </w:r>
      <w:r w:rsidRPr="00900E86">
        <w:rPr>
          <w:rFonts w:ascii="宋体" w:hAnsi="宋体" w:cs="宋体" w:hint="eastAsia"/>
          <w:position w:val="-12"/>
          <w:szCs w:val="21"/>
        </w:rPr>
        <w:object w:dxaOrig="2360" w:dyaOrig="359">
          <v:shape id="对象 467" o:spid="_x000077df2b13-401c-4e54-82aa-bc1b0004590b_i1327" type="#_x000077df2b13-401c-4e54-82aa-bc1b0004590b_t75" alt="学科网 版权所有" style="width:117.75pt;height:18pt" o:ole="">
            <v:fill o:detectmouseclick="t"/>
            <v:imagedata r:id="rId77df2b13-401c-4e54-82aa-bc1b0004590b568" o:title=""/>
          </v:shape>
          <o:OLEObject Type="Embed" ProgID="Equation.KSEE3" ShapeID="对象 467" DrawAspect="Content" ObjectID="_1534775400" r:id="rId77df2b13-401c-4e54-82aa-bc1b0004590b569">
            <o:FieldCodes>\* MERGEFORMAT</o:FieldCodes>
          </o:OLEObject>
        </w:object>
      </w:r>
      <w:r w:rsidRPr="00900E86">
        <w:rPr>
          <w:rFonts w:ascii="宋体" w:hAnsi="宋体" w:cs="宋体" w:hint="eastAsia"/>
          <w:szCs w:val="21"/>
        </w:rPr>
        <w:t>，所以</w:t>
      </w:r>
      <w:r w:rsidRPr="00900E86">
        <w:rPr>
          <w:rFonts w:ascii="宋体" w:hAnsi="宋体" w:cs="宋体" w:hint="eastAsia"/>
          <w:position w:val="-14"/>
          <w:szCs w:val="21"/>
        </w:rPr>
        <w:object w:dxaOrig="5820" w:dyaOrig="399">
          <v:shape id="对象 468" o:spid="_x000077df2b13-401c-4e54-82aa-bc1b0004590b_i1328" type="#_x000077df2b13-401c-4e54-82aa-bc1b0004590b_t75" alt="学科网 版权所有" style="width:291pt;height:20.25pt" o:ole="">
            <v:fill o:detectmouseclick="t"/>
            <v:imagedata r:id="rId77df2b13-401c-4e54-82aa-bc1b0004590b570" o:title=""/>
          </v:shape>
          <o:OLEObject Type="Embed" ProgID="Equation.KSEE3" ShapeID="对象 468" DrawAspect="Content" ObjectID="_1534775401" r:id="rId77df2b13-401c-4e54-82aa-bc1b0004590b571">
            <o:FieldCodes>\* MERGEFORMAT</o:FieldCodes>
          </o:OLEObject>
        </w:object>
      </w:r>
      <w:r w:rsidR="00000879" w:rsidRPr="00900E86">
        <w:rPr>
          <w:rFonts w:ascii="宋体" w:hAnsi="宋体" w:cs="宋体" w:hint="eastAsia"/>
          <w:szCs w:val="21"/>
        </w:rPr>
        <w:t>．</w:t>
      </w:r>
    </w:p>
    <w:p w:rsidR="00824E51" w:rsidRPr="00900E86" w:rsidRDefault="00824E51" w:rsidP="0027616E">
      <w:r w:rsidRPr="00900E86">
        <w:rPr>
          <w:rFonts w:ascii="宋体" w:hAnsi="宋体" w:cs="宋体" w:hint="eastAsia"/>
          <w:szCs w:val="21"/>
        </w:rPr>
        <w:t>试题解析：</w:t>
      </w:r>
      <w:r w:rsidRPr="00900E86">
        <w:rPr>
          <w:rFonts w:ascii="宋体" w:hAnsi="宋体" w:hint="eastAsia"/>
          <w:szCs w:val="21"/>
        </w:rPr>
        <w:t>（1）</w:t>
      </w:r>
      <w:r w:rsidRPr="00900E86">
        <w:rPr>
          <w:rFonts w:ascii="宋体" w:hAnsi="宋体" w:cs="宋体" w:hint="eastAsia"/>
          <w:kern w:val="0"/>
          <w:szCs w:val="21"/>
        </w:rPr>
        <w:t>由已知条件</w:t>
      </w:r>
      <w:r w:rsidRPr="00900E86">
        <w:rPr>
          <w:rFonts w:ascii="宋体" w:hAnsi="宋体" w:cs="宋体"/>
          <w:kern w:val="0"/>
          <w:position w:val="-46"/>
          <w:szCs w:val="21"/>
        </w:rPr>
        <w:object w:dxaOrig="2460" w:dyaOrig="1039">
          <v:shape id="对象 369" o:spid="_x000077df2b13-401c-4e54-82aa-bc1b0004590b_i1329" type="#_x000077df2b13-401c-4e54-82aa-bc1b0004590b_t75" alt="学科网 版权所有" style="width:123pt;height:51.75pt" o:ole="">
            <v:imagedata r:id="rId77df2b13-401c-4e54-82aa-bc1b0004590b562" o:title=""/>
          </v:shape>
          <o:OLEObject Type="Embed" ProgID="Equation.DSMT4" ShapeID="对象 369" DrawAspect="Content" ObjectID="_1534775402" r:id="rId77df2b13-401c-4e54-82aa-bc1b0004590b572"/>
        </w:object>
      </w:r>
      <w:r w:rsidRPr="00900E86">
        <w:rPr>
          <w:rFonts w:ascii="宋体" w:hAnsi="宋体" w:cs="宋体" w:hint="eastAsia"/>
          <w:kern w:val="0"/>
          <w:szCs w:val="21"/>
        </w:rPr>
        <w:t>,解得</w:t>
      </w:r>
      <w:r w:rsidRPr="00900E86">
        <w:rPr>
          <w:rFonts w:ascii="宋体" w:hAnsi="宋体" w:cs="宋体"/>
          <w:kern w:val="0"/>
          <w:position w:val="-32"/>
          <w:szCs w:val="21"/>
        </w:rPr>
        <w:object w:dxaOrig="699" w:dyaOrig="759">
          <v:shape id="对象 370" o:spid="_x000077df2b13-401c-4e54-82aa-bc1b0004590b_i1330" type="#_x000077df2b13-401c-4e54-82aa-bc1b0004590b_t75" alt="学科网 版权所有" style="width:35.25pt;height:38.25pt" o:ole="">
            <v:imagedata r:id="rId77df2b13-401c-4e54-82aa-bc1b0004590b573" o:title=""/>
          </v:shape>
          <o:OLEObject Type="Embed" ProgID="Equation.DSMT4" ShapeID="对象 370" DrawAspect="Content" ObjectID="_1534775403" r:id="rId77df2b13-401c-4e54-82aa-bc1b0004590b574"/>
        </w:object>
      </w:r>
      <w:r w:rsidRPr="00900E86">
        <w:rPr>
          <w:rFonts w:ascii="宋体" w:hAnsi="宋体" w:cs="宋体" w:hint="eastAsia"/>
          <w:kern w:val="0"/>
          <w:szCs w:val="21"/>
        </w:rPr>
        <w:t>,</w:t>
      </w:r>
      <w:r w:rsidRPr="00900E86">
        <w:rPr>
          <w:rFonts w:ascii="宋体" w:hAnsi="宋体" w:cs="宋体"/>
          <w:kern w:val="0"/>
          <w:position w:val="-14"/>
          <w:szCs w:val="21"/>
        </w:rPr>
        <w:object w:dxaOrig="2857" w:dyaOrig="399">
          <v:shape id="对象 371" o:spid="_x000077df2b13-401c-4e54-82aa-bc1b0004590b_i1331" type="#_x000077df2b13-401c-4e54-82aa-bc1b0004590b_t75" alt="学科网 版权所有" style="width:143.25pt;height:20.25pt" o:ole="">
            <v:imagedata r:id="rId77df2b13-401c-4e54-82aa-bc1b0004590b575" o:title=""/>
          </v:shape>
          <o:OLEObject Type="Embed" ProgID="Equation.DSMT4" ShapeID="对象 371" DrawAspect="Content" ObjectID="_1534775404" r:id="rId77df2b13-401c-4e54-82aa-bc1b0004590b576"/>
        </w:object>
      </w:r>
      <w:r w:rsidRPr="00900E86">
        <w:rPr>
          <w:rFonts w:ascii="宋体" w:hAnsi="宋体" w:cs="宋体" w:hint="eastAsia"/>
          <w:kern w:val="0"/>
          <w:szCs w:val="21"/>
        </w:rPr>
        <w:t>.</w:t>
      </w:r>
    </w:p>
    <w:p w:rsidR="00824E51" w:rsidRPr="00900E86" w:rsidRDefault="00824E51" w:rsidP="0027616E">
      <w:r w:rsidRPr="00900E86">
        <w:rPr>
          <w:rFonts w:ascii="宋体" w:hAnsi="宋体" w:hint="eastAsia"/>
        </w:rPr>
        <w:t>（2）</w:t>
      </w:r>
      <w:r w:rsidRPr="00900E86">
        <w:rPr>
          <w:rFonts w:ascii="宋体" w:hAnsi="宋体" w:hint="eastAsia"/>
          <w:kern w:val="0"/>
        </w:rPr>
        <w:t>由⑴可得</w:t>
      </w:r>
      <w:r w:rsidRPr="00900E86">
        <w:rPr>
          <w:rFonts w:ascii="宋体" w:hAnsi="宋体"/>
          <w:kern w:val="0"/>
          <w:position w:val="-14"/>
        </w:rPr>
        <w:object w:dxaOrig="7839" w:dyaOrig="439">
          <v:shape id="对象 372" o:spid="_x000077df2b13-401c-4e54-82aa-bc1b0004590b_i1332" type="#_x000077df2b13-401c-4e54-82aa-bc1b0004590b_t75" alt="学科网 版权所有" style="width:392.25pt;height:21.75pt" o:ole="">
            <v:imagedata r:id="rId77df2b13-401c-4e54-82aa-bc1b0004590b577" o:title=""/>
          </v:shape>
          <o:OLEObject Type="Embed" ProgID="Equation.DSMT4" ShapeID="对象 372" DrawAspect="Content" ObjectID="_1534775405" r:id="rId77df2b13-401c-4e54-82aa-bc1b0004590b578"/>
        </w:object>
      </w:r>
      <w:r w:rsidRPr="00900E86">
        <w:rPr>
          <w:rFonts w:ascii="宋体" w:hAnsi="宋体" w:hint="eastAsia"/>
          <w:kern w:val="0"/>
        </w:rPr>
        <w:t>.</w:t>
      </w:r>
    </w:p>
    <w:p w:rsidR="00824E51" w:rsidRPr="00900E86" w:rsidRDefault="00824E51" w:rsidP="0027616E">
      <w:r w:rsidRPr="00900E86">
        <w:rPr>
          <w:rFonts w:ascii="宋体" w:hAnsi="宋体" w:cs="宋体" w:hint="eastAsia"/>
          <w:szCs w:val="21"/>
        </w:rPr>
        <w:t>考点：1.等差数列；2.观察法在数列中的应用</w:t>
      </w:r>
      <w:r w:rsidR="00000879" w:rsidRPr="00900E86">
        <w:rPr>
          <w:rFonts w:ascii="宋体" w:hAnsi="宋体" w:cs="宋体" w:hint="eastAsia"/>
          <w:szCs w:val="21"/>
        </w:rPr>
        <w:t>．</w:t>
      </w:r>
    </w:p>
    <w:p w:rsidR="00332121" w:rsidRPr="001B55FD" w:rsidRDefault="00332121" w:rsidP="001B55FD">
      <w:r w:rsidRPr="001B55FD">
        <w:rPr>
          <w:rFonts w:ascii="宋体" w:hAnsi="宋体" w:hint="eastAsia"/>
          <w:szCs w:val="21"/>
        </w:rPr>
        <w:t>22．</w:t>
      </w:r>
      <w:r w:rsidR="001B55FD">
        <w:rPr>
          <w:rFonts w:ascii="宋体" w:hAnsi="宋体" w:hint="eastAsia"/>
          <w:szCs w:val="21"/>
        </w:rPr>
        <w:t>（</w:t>
      </w:r>
      <w:r w:rsidR="00ED223E" w:rsidRPr="001B55FD">
        <w:rPr>
          <w:rFonts w:ascii="宋体" w:hAnsi="宋体" w:hint="eastAsia"/>
          <w:szCs w:val="21"/>
        </w:rPr>
        <w:t>1</w:t>
      </w:r>
      <w:r w:rsidR="001B55FD">
        <w:rPr>
          <w:rFonts w:ascii="宋体" w:hAnsi="宋体" w:hint="eastAsia"/>
          <w:szCs w:val="21"/>
        </w:rPr>
        <w:t>）</w:t>
      </w:r>
      <w:r w:rsidR="00ED223E" w:rsidRPr="001B55FD">
        <w:rPr>
          <w:rFonts w:ascii="宋体" w:hAnsi="宋体"/>
          <w:position w:val="-12"/>
          <w:szCs w:val="18"/>
          <w:lang w:val="pt-BR"/>
        </w:rPr>
        <w:object w:dxaOrig="660" w:dyaOrig="360">
          <v:shape id="_x00008ec9a016-2068-4606-8758-58ec8db24c6e_i1234" type="#_x00008ec9a016-2068-4606-8758-58ec8db24c6e_t75" alt="学科网 版权所有" style="width:33pt;height:18pt" o:ole="">
            <v:imagedata r:id="rId8ec9a016-2068-4606-8758-58ec8db24c6e377" o:title=""/>
          </v:shape>
          <o:OLEObject Type="Embed" ProgID="Equation.DSMT4" ShapeID="_x00008ec9a016-2068-4606-8758-58ec8db24c6e_i1234" DrawAspect="Content" ObjectID="_1532934445" r:id="rId8ec9a016-2068-4606-8758-58ec8db24c6e378"/>
        </w:object>
      </w:r>
      <w:r w:rsidR="00ED223E" w:rsidRPr="001B55FD">
        <w:rPr>
          <w:rFonts w:ascii="宋体" w:hAnsi="宋体" w:hint="eastAsia"/>
          <w:szCs w:val="18"/>
          <w:lang w:val="pt-BR"/>
        </w:rPr>
        <w:t>；</w:t>
      </w:r>
      <w:r w:rsidR="001B55FD">
        <w:rPr>
          <w:rFonts w:ascii="宋体" w:hAnsi="宋体" w:hint="eastAsia"/>
          <w:szCs w:val="18"/>
          <w:lang w:val="pt-BR"/>
        </w:rPr>
        <w:t>（</w:t>
      </w:r>
      <w:r w:rsidR="00ED223E" w:rsidRPr="001B55FD">
        <w:rPr>
          <w:rFonts w:ascii="宋体" w:hAnsi="宋体" w:hint="eastAsia"/>
          <w:szCs w:val="18"/>
          <w:lang w:val="pt-BR"/>
        </w:rPr>
        <w:t>2</w:t>
      </w:r>
      <w:r w:rsidR="001B55FD">
        <w:rPr>
          <w:rFonts w:ascii="宋体" w:hAnsi="宋体" w:hint="eastAsia"/>
          <w:szCs w:val="18"/>
          <w:lang w:val="pt-BR"/>
        </w:rPr>
        <w:t>）</w:t>
      </w:r>
      <w:r w:rsidR="00ED223E" w:rsidRPr="001B55FD">
        <w:rPr>
          <w:rFonts w:ascii="宋体" w:hAnsi="宋体"/>
          <w:position w:val="-12"/>
          <w:szCs w:val="21"/>
        </w:rPr>
        <w:object w:dxaOrig="1240" w:dyaOrig="380">
          <v:shape id="_x00008ec9a016-2068-4606-8758-58ec8db24c6e_i1235" type="#_x00008ec9a016-2068-4606-8758-58ec8db24c6e_t75" alt="学科网 版权所有" style="width:62.25pt;height:18.75pt" o:ole="">
            <v:imagedata r:id="rId8ec9a016-2068-4606-8758-58ec8db24c6e379" o:title=""/>
          </v:shape>
          <o:OLEObject Type="Embed" ProgID="Equation.3" ShapeID="_x00008ec9a016-2068-4606-8758-58ec8db24c6e_i1235" DrawAspect="Content" ObjectID="_1532934446" r:id="rId8ec9a016-2068-4606-8758-58ec8db24c6e380"/>
        </w:object>
      </w:r>
      <w:r w:rsidR="00ED223E" w:rsidRPr="001B55FD">
        <w:rPr>
          <w:rFonts w:ascii="宋体" w:hAnsi="宋体" w:hint="eastAsia"/>
          <w:szCs w:val="21"/>
        </w:rPr>
        <w:t>.</w:t>
      </w:r>
    </w:p>
    <w:p w:rsidR="00332121" w:rsidRPr="001B55FD" w:rsidRDefault="00332121" w:rsidP="001B55FD">
      <w:r w:rsidRPr="001B55FD">
        <w:rPr>
          <w:rFonts w:ascii="宋体" w:hAnsi="宋体" w:hint="eastAsia"/>
          <w:szCs w:val="21"/>
        </w:rPr>
        <w:t>【解析】</w:t>
      </w:r>
    </w:p>
    <w:p w:rsidR="00332121" w:rsidRPr="001B55FD" w:rsidRDefault="00332121" w:rsidP="001B55FD">
      <w:r w:rsidRPr="001B55FD">
        <w:rPr>
          <w:rFonts w:ascii="宋体" w:hAnsi="宋体" w:hint="eastAsia"/>
          <w:szCs w:val="21"/>
        </w:rPr>
        <w:t>试题分析：</w:t>
      </w:r>
      <w:r w:rsidR="001B55FD">
        <w:rPr>
          <w:rFonts w:ascii="宋体" w:hAnsi="宋体" w:hint="eastAsia"/>
          <w:szCs w:val="21"/>
        </w:rPr>
        <w:t>（</w:t>
      </w:r>
      <w:r w:rsidR="00ED223E" w:rsidRPr="001B55FD">
        <w:rPr>
          <w:rFonts w:ascii="宋体" w:hAnsi="宋体" w:hint="eastAsia"/>
          <w:szCs w:val="21"/>
        </w:rPr>
        <w:t>1</w:t>
      </w:r>
      <w:r w:rsidR="001B55FD">
        <w:rPr>
          <w:rFonts w:ascii="宋体" w:hAnsi="宋体" w:hint="eastAsia"/>
          <w:szCs w:val="21"/>
        </w:rPr>
        <w:t>）</w:t>
      </w:r>
      <w:r w:rsidR="00ED223E" w:rsidRPr="001B55FD">
        <w:rPr>
          <w:rFonts w:ascii="宋体" w:hAnsi="宋体" w:hint="eastAsia"/>
          <w:szCs w:val="21"/>
        </w:rPr>
        <w:t>由已知设等差数列的公差为</w:t>
      </w:r>
      <w:r w:rsidR="00ED223E" w:rsidRPr="001B55FD">
        <w:rPr>
          <w:rFonts w:ascii="宋体" w:hAnsi="宋体"/>
          <w:position w:val="-6"/>
          <w:szCs w:val="21"/>
        </w:rPr>
        <w:object w:dxaOrig="220" w:dyaOrig="279">
          <v:shape id="_x00008ec9a016-2068-4606-8758-58ec8db24c6e_i1236" type="#_x00008ec9a016-2068-4606-8758-58ec8db24c6e_t75" alt="学科网 版权所有" style="width:11.25pt;height:14.25pt" o:ole="">
            <v:imagedata r:id="rId8ec9a016-2068-4606-8758-58ec8db24c6e381" o:title=""/>
          </v:shape>
          <o:OLEObject Type="Embed" ProgID="Equation.DSMT4" ShapeID="_x00008ec9a016-2068-4606-8758-58ec8db24c6e_i1236" DrawAspect="Content" ObjectID="_1532934447" r:id="rId8ec9a016-2068-4606-8758-58ec8db24c6e382"/>
        </w:object>
      </w:r>
      <w:r w:rsidR="00ED223E" w:rsidRPr="001B55FD">
        <w:rPr>
          <w:rFonts w:ascii="宋体" w:hAnsi="宋体" w:hint="eastAsia"/>
          <w:szCs w:val="21"/>
        </w:rPr>
        <w:t>，又</w:t>
      </w:r>
      <w:r w:rsidR="00ED223E" w:rsidRPr="001B55FD">
        <w:rPr>
          <w:rFonts w:ascii="宋体" w:hAnsi="宋体"/>
          <w:position w:val="-12"/>
        </w:rPr>
        <w:object w:dxaOrig="580" w:dyaOrig="360">
          <v:shape id="_x00008ec9a016-2068-4606-8758-58ec8db24c6e_i1237" type="#_x00008ec9a016-2068-4606-8758-58ec8db24c6e_t75" alt="学科网 版权所有" style="width:29.25pt;height:18pt;mso-position-horizontal-relative:page;mso-position-vertical-relative:page" o:ole="">
            <v:imagedata r:id="rId8ec9a016-2068-4606-8758-58ec8db24c6e366" o:title=""/>
          </v:shape>
          <o:OLEObject Type="Embed" ProgID="Equation.DSMT4" ShapeID="_x00008ec9a016-2068-4606-8758-58ec8db24c6e_i1237" DrawAspect="Content" ObjectID="_1532934448" r:id="rId8ec9a016-2068-4606-8758-58ec8db24c6e383"/>
        </w:object>
      </w:r>
      <w:r w:rsidR="00ED223E" w:rsidRPr="001B55FD">
        <w:rPr>
          <w:rFonts w:ascii="宋体" w:hAnsi="宋体" w:hint="eastAsia"/>
        </w:rPr>
        <w:t>，且</w:t>
      </w:r>
      <w:r w:rsidR="00ED223E" w:rsidRPr="001B55FD">
        <w:rPr>
          <w:rFonts w:ascii="宋体" w:hAnsi="宋体"/>
          <w:position w:val="-12"/>
        </w:rPr>
        <w:object w:dxaOrig="839" w:dyaOrig="359">
          <v:shape id="_x00008ec9a016-2068-4606-8758-58ec8db24c6e_i1238" type="#_x00008ec9a016-2068-4606-8758-58ec8db24c6e_t75" alt="学科网 版权所有" style="width:42pt;height:18pt;mso-position-horizontal-relative:page;mso-position-vertical-relative:page" o:ole="">
            <v:imagedata r:id="rId8ec9a016-2068-4606-8758-58ec8db24c6e368" o:title=""/>
          </v:shape>
          <o:OLEObject Type="Embed" ProgID="Equation.DSMT4" ShapeID="_x00008ec9a016-2068-4606-8758-58ec8db24c6e_i1238" DrawAspect="Content" ObjectID="_1532934449" r:id="rId8ec9a016-2068-4606-8758-58ec8db24c6e384"/>
        </w:object>
      </w:r>
      <w:r w:rsidR="00ED223E" w:rsidRPr="001B55FD">
        <w:rPr>
          <w:rFonts w:ascii="宋体" w:hAnsi="宋体" w:hint="eastAsia"/>
        </w:rPr>
        <w:t>成等比数列，根据等比数列的性质列方程</w:t>
      </w:r>
      <w:r w:rsidR="00ED223E" w:rsidRPr="001B55FD">
        <w:rPr>
          <w:rFonts w:ascii="宋体" w:hAnsi="宋体"/>
          <w:position w:val="-14"/>
          <w:szCs w:val="18"/>
        </w:rPr>
        <w:object w:dxaOrig="2120" w:dyaOrig="400">
          <v:shape id="_x00008ec9a016-2068-4606-8758-58ec8db24c6e_i1239" type="#_x00008ec9a016-2068-4606-8758-58ec8db24c6e_t75" alt="学科网 版权所有" style="width:105.75pt;height:20.25pt" o:ole="">
            <v:imagedata r:id="rId8ec9a016-2068-4606-8758-58ec8db24c6e385" o:title=""/>
          </v:shape>
          <o:OLEObject Type="Embed" ProgID="Equation.DSMT4" ShapeID="_x00008ec9a016-2068-4606-8758-58ec8db24c6e_i1239" DrawAspect="Content" ObjectID="_1532934450" r:id="rId8ec9a016-2068-4606-8758-58ec8db24c6e386"/>
        </w:object>
      </w:r>
      <w:r w:rsidR="00ED223E" w:rsidRPr="001B55FD">
        <w:rPr>
          <w:rFonts w:ascii="宋体" w:hAnsi="宋体" w:hint="eastAsia"/>
          <w:szCs w:val="18"/>
        </w:rPr>
        <w:t>，解得</w:t>
      </w:r>
      <w:r w:rsidR="00ED223E" w:rsidRPr="001B55FD">
        <w:rPr>
          <w:rFonts w:ascii="宋体" w:hAnsi="宋体"/>
          <w:position w:val="-6"/>
          <w:szCs w:val="18"/>
        </w:rPr>
        <w:object w:dxaOrig="540" w:dyaOrig="279">
          <v:shape id="_x00008ec9a016-2068-4606-8758-58ec8db24c6e_i1240" type="#_x00008ec9a016-2068-4606-8758-58ec8db24c6e_t75" alt="学科网 版权所有" style="width:27pt;height:14.25pt" o:ole="">
            <v:imagedata r:id="rId8ec9a016-2068-4606-8758-58ec8db24c6e387" o:title=""/>
          </v:shape>
          <o:OLEObject Type="Embed" ProgID="Equation.DSMT4" ShapeID="_x00008ec9a016-2068-4606-8758-58ec8db24c6e_i1240" DrawAspect="Content" ObjectID="_1532934451" r:id="rId8ec9a016-2068-4606-8758-58ec8db24c6e388"/>
        </w:object>
      </w:r>
      <w:r w:rsidR="00ED223E" w:rsidRPr="001B55FD">
        <w:rPr>
          <w:rFonts w:ascii="宋体" w:hAnsi="宋体" w:hint="eastAsia"/>
          <w:szCs w:val="18"/>
        </w:rPr>
        <w:t>，代入等差数列的通项公式即可；</w:t>
      </w:r>
      <w:r w:rsidR="001B55FD">
        <w:rPr>
          <w:rFonts w:ascii="宋体" w:hAnsi="宋体" w:hint="eastAsia"/>
          <w:szCs w:val="18"/>
        </w:rPr>
        <w:t>（</w:t>
      </w:r>
      <w:r w:rsidR="00ED223E" w:rsidRPr="001B55FD">
        <w:rPr>
          <w:rFonts w:ascii="宋体" w:hAnsi="宋体" w:hint="eastAsia"/>
          <w:szCs w:val="18"/>
        </w:rPr>
        <w:t>2</w:t>
      </w:r>
      <w:r w:rsidR="001B55FD">
        <w:rPr>
          <w:rFonts w:ascii="宋体" w:hAnsi="宋体" w:hint="eastAsia"/>
          <w:szCs w:val="18"/>
        </w:rPr>
        <w:t>）</w:t>
      </w:r>
      <w:r w:rsidR="00ED223E" w:rsidRPr="001B55FD">
        <w:rPr>
          <w:rFonts w:ascii="宋体" w:hAnsi="宋体" w:hint="eastAsia"/>
          <w:szCs w:val="18"/>
        </w:rPr>
        <w:t>由已知得</w:t>
      </w:r>
      <w:r w:rsidR="00ED223E" w:rsidRPr="001B55FD">
        <w:rPr>
          <w:rFonts w:ascii="宋体" w:hAnsi="宋体"/>
          <w:position w:val="-12"/>
          <w:szCs w:val="21"/>
        </w:rPr>
        <w:object w:dxaOrig="720" w:dyaOrig="380">
          <v:shape id="_x00008ec9a016-2068-4606-8758-58ec8db24c6e_i1241" type="#_x00008ec9a016-2068-4606-8758-58ec8db24c6e_t75" alt="学科网 版权所有" style="width:36pt;height:18.75pt" o:ole="">
            <v:imagedata r:id="rId8ec9a016-2068-4606-8758-58ec8db24c6e389" o:title=""/>
          </v:shape>
          <o:OLEObject Type="Embed" ProgID="Equation.3" ShapeID="_x00008ec9a016-2068-4606-8758-58ec8db24c6e_i1241" DrawAspect="Content" ObjectID="_1532934452" r:id="rId8ec9a016-2068-4606-8758-58ec8db24c6e390"/>
        </w:object>
      </w:r>
      <w:r w:rsidR="00ED223E" w:rsidRPr="001B55FD">
        <w:rPr>
          <w:rFonts w:ascii="宋体" w:hAnsi="宋体" w:hint="eastAsia"/>
          <w:szCs w:val="21"/>
        </w:rPr>
        <w:t>，根据等比数列的定义判断</w:t>
      </w:r>
      <w:r w:rsidR="00ED223E" w:rsidRPr="001B55FD">
        <w:rPr>
          <w:rFonts w:ascii="宋体" w:hAnsi="宋体"/>
          <w:position w:val="-12"/>
          <w:szCs w:val="21"/>
          <w:lang w:val="pt-BR"/>
        </w:rPr>
        <w:object w:dxaOrig="480" w:dyaOrig="360">
          <v:shape id="_x00008ec9a016-2068-4606-8758-58ec8db24c6e_i1242" type="#_x00008ec9a016-2068-4606-8758-58ec8db24c6e_t75" alt="学科网 版权所有" style="width:24pt;height:18pt" o:ole="">
            <v:imagedata r:id="rId8ec9a016-2068-4606-8758-58ec8db24c6e391" o:title=""/>
          </v:shape>
          <o:OLEObject Type="Embed" ProgID="Equation.DSMT4" ShapeID="_x00008ec9a016-2068-4606-8758-58ec8db24c6e_i1242" DrawAspect="Content" ObjectID="_1532934453" r:id="rId8ec9a016-2068-4606-8758-58ec8db24c6e392"/>
        </w:object>
      </w:r>
      <w:r w:rsidR="00ED223E" w:rsidRPr="001B55FD">
        <w:rPr>
          <w:rFonts w:ascii="宋体" w:hAnsi="宋体" w:hint="eastAsia"/>
          <w:szCs w:val="21"/>
          <w:lang w:val="pt-BR"/>
        </w:rPr>
        <w:t>是以2为首项2为公比的等比数列，代入等比数列的前n项和公式即可.</w:t>
      </w:r>
    </w:p>
    <w:p w:rsidR="00332121" w:rsidRPr="001B55FD" w:rsidRDefault="00332121" w:rsidP="001B55FD">
      <w:r w:rsidRPr="001B55FD">
        <w:rPr>
          <w:rFonts w:ascii="宋体" w:hAnsi="宋体" w:hint="eastAsia"/>
          <w:szCs w:val="21"/>
        </w:rPr>
        <w:t>试题解析：</w:t>
      </w:r>
    </w:p>
    <w:p w:rsidR="002F1C44" w:rsidRPr="001B55FD" w:rsidRDefault="002F1C44" w:rsidP="001B55FD">
      <w:r w:rsidRPr="001B55FD">
        <w:rPr>
          <w:rFonts w:ascii="宋体" w:hAnsi="宋体" w:hint="eastAsia"/>
          <w:szCs w:val="18"/>
        </w:rPr>
        <w:t>解：</w:t>
      </w:r>
      <w:r w:rsidR="001B55FD">
        <w:rPr>
          <w:rFonts w:ascii="宋体" w:hAnsi="宋体" w:hint="eastAsia"/>
          <w:szCs w:val="18"/>
        </w:rPr>
        <w:t>（</w:t>
      </w:r>
      <w:r w:rsidRPr="001B55FD">
        <w:rPr>
          <w:rFonts w:ascii="宋体" w:hAnsi="宋体" w:hint="eastAsia"/>
          <w:szCs w:val="18"/>
        </w:rPr>
        <w:t>1</w:t>
      </w:r>
      <w:r w:rsidR="001B55FD">
        <w:rPr>
          <w:rFonts w:ascii="宋体" w:hAnsi="宋体" w:hint="eastAsia"/>
          <w:szCs w:val="18"/>
        </w:rPr>
        <w:t>）</w:t>
      </w:r>
      <w:r w:rsidRPr="001B55FD">
        <w:rPr>
          <w:rFonts w:ascii="宋体" w:hAnsi="宋体" w:hint="eastAsia"/>
          <w:szCs w:val="18"/>
        </w:rPr>
        <w:t>设公差为d,则有</w:t>
      </w:r>
      <w:r w:rsidR="00ED223E" w:rsidRPr="001B55FD">
        <w:rPr>
          <w:rFonts w:ascii="宋体" w:hAnsi="宋体"/>
          <w:position w:val="-14"/>
          <w:szCs w:val="18"/>
        </w:rPr>
        <w:object w:dxaOrig="2120" w:dyaOrig="400">
          <v:shape id="_x00008ec9a016-2068-4606-8758-58ec8db24c6e_i1243" type="#_x00008ec9a016-2068-4606-8758-58ec8db24c6e_t75" alt="学科网 版权所有" style="width:105.75pt;height:20.25pt" o:ole="">
            <v:imagedata r:id="rId8ec9a016-2068-4606-8758-58ec8db24c6e385" o:title=""/>
          </v:shape>
          <o:OLEObject Type="Embed" ProgID="Equation.DSMT4" ShapeID="_x00008ec9a016-2068-4606-8758-58ec8db24c6e_i1243" DrawAspect="Content" ObjectID="_1532934454" r:id="rId8ec9a016-2068-4606-8758-58ec8db24c6e393"/>
        </w:object>
      </w:r>
      <w:r w:rsidRPr="001B55FD">
        <w:rPr>
          <w:rFonts w:ascii="宋体" w:hAnsi="宋体" w:hint="eastAsia"/>
          <w:szCs w:val="18"/>
        </w:rPr>
        <w:t>,</w:t>
      </w:r>
      <w:r w:rsidR="001B55FD" w:rsidRPr="001B55FD">
        <w:rPr>
          <w:rFonts w:ascii="宋体" w:hAnsi="宋体" w:hint="eastAsia"/>
          <w:szCs w:val="18"/>
        </w:rPr>
        <w:t xml:space="preserve"> </w:t>
      </w:r>
    </w:p>
    <w:p w:rsidR="002F1C44" w:rsidRPr="001B55FD" w:rsidRDefault="002F1C44" w:rsidP="001B55FD">
      <w:r w:rsidRPr="001B55FD">
        <w:rPr>
          <w:rFonts w:ascii="宋体" w:hAnsi="宋体" w:hint="eastAsia"/>
          <w:szCs w:val="18"/>
        </w:rPr>
        <w:t>∴d=0</w:t>
      </w:r>
      <w:r w:rsidR="001B55FD">
        <w:rPr>
          <w:rFonts w:ascii="宋体" w:hAnsi="宋体" w:hint="eastAsia"/>
          <w:szCs w:val="18"/>
        </w:rPr>
        <w:t>（</w:t>
      </w:r>
      <w:r w:rsidRPr="001B55FD">
        <w:rPr>
          <w:rFonts w:ascii="宋体" w:hAnsi="宋体" w:hint="eastAsia"/>
          <w:szCs w:val="18"/>
        </w:rPr>
        <w:t>舍</w:t>
      </w:r>
      <w:r w:rsidR="001B55FD">
        <w:rPr>
          <w:rFonts w:ascii="宋体" w:hAnsi="宋体" w:hint="eastAsia"/>
          <w:szCs w:val="18"/>
        </w:rPr>
        <w:t>）</w:t>
      </w:r>
      <w:r w:rsidRPr="001B55FD">
        <w:rPr>
          <w:rFonts w:ascii="宋体" w:hAnsi="宋体" w:hint="eastAsia"/>
          <w:szCs w:val="18"/>
        </w:rPr>
        <w:t>或</w:t>
      </w:r>
      <w:r w:rsidR="00ED223E" w:rsidRPr="001B55FD">
        <w:rPr>
          <w:rFonts w:ascii="宋体" w:hAnsi="宋体"/>
          <w:position w:val="-6"/>
          <w:szCs w:val="18"/>
        </w:rPr>
        <w:object w:dxaOrig="540" w:dyaOrig="279">
          <v:shape id="_x00008ec9a016-2068-4606-8758-58ec8db24c6e_i1244" type="#_x00008ec9a016-2068-4606-8758-58ec8db24c6e_t75" alt="学科网 版权所有" style="width:27pt;height:14.25pt" o:ole="">
            <v:imagedata r:id="rId8ec9a016-2068-4606-8758-58ec8db24c6e387" o:title=""/>
          </v:shape>
          <o:OLEObject Type="Embed" ProgID="Equation.DSMT4" ShapeID="_x00008ec9a016-2068-4606-8758-58ec8db24c6e_i1244" DrawAspect="Content" ObjectID="_1532934455" r:id="rId8ec9a016-2068-4606-8758-58ec8db24c6e394"/>
        </w:object>
      </w:r>
      <w:r w:rsidRPr="001B55FD">
        <w:rPr>
          <w:rFonts w:ascii="宋体" w:hAnsi="宋体" w:hint="eastAsia"/>
          <w:szCs w:val="18"/>
        </w:rPr>
        <w:t>,</w:t>
      </w:r>
      <w:r w:rsidR="001B55FD" w:rsidRPr="001B55FD">
        <w:rPr>
          <w:rFonts w:ascii="宋体" w:hAnsi="宋体" w:hint="eastAsia"/>
          <w:szCs w:val="18"/>
        </w:rPr>
        <w:t xml:space="preserve">  </w:t>
      </w:r>
    </w:p>
    <w:p w:rsidR="002F1C44" w:rsidRPr="001B55FD" w:rsidRDefault="002F1C44" w:rsidP="001B55FD">
      <w:r w:rsidRPr="001B55FD">
        <w:rPr>
          <w:rFonts w:ascii="宋体" w:hAnsi="宋体" w:hint="eastAsia"/>
          <w:szCs w:val="18"/>
        </w:rPr>
        <w:t>∴</w:t>
      </w:r>
      <w:r w:rsidR="00ED223E" w:rsidRPr="001B55FD">
        <w:rPr>
          <w:rFonts w:ascii="宋体" w:hAnsi="宋体"/>
          <w:position w:val="-12"/>
          <w:szCs w:val="18"/>
          <w:lang w:val="pt-BR"/>
        </w:rPr>
        <w:object w:dxaOrig="660" w:dyaOrig="360">
          <v:shape id="_x00008ec9a016-2068-4606-8758-58ec8db24c6e_i1245" type="#_x00008ec9a016-2068-4606-8758-58ec8db24c6e_t75" alt="学科网 版权所有" style="width:33pt;height:18pt" o:ole="">
            <v:imagedata r:id="rId8ec9a016-2068-4606-8758-58ec8db24c6e377" o:title=""/>
          </v:shape>
          <o:OLEObject Type="Embed" ProgID="Equation.DSMT4" ShapeID="_x00008ec9a016-2068-4606-8758-58ec8db24c6e_i1245" DrawAspect="Content" ObjectID="_1532934456" r:id="rId8ec9a016-2068-4606-8758-58ec8db24c6e395"/>
        </w:object>
      </w:r>
      <w:r w:rsidR="001B55FD" w:rsidRPr="001B55FD">
        <w:rPr>
          <w:rFonts w:ascii="宋体" w:hAnsi="宋体" w:hint="eastAsia"/>
          <w:szCs w:val="18"/>
        </w:rPr>
        <w:t xml:space="preserve"> </w:t>
      </w:r>
    </w:p>
    <w:p w:rsidR="002F1C44" w:rsidRPr="001B55FD" w:rsidRDefault="001B55FD" w:rsidP="001B55FD">
      <w:r>
        <w:rPr>
          <w:rFonts w:ascii="宋体" w:hAnsi="宋体" w:hint="eastAsia"/>
          <w:szCs w:val="18"/>
        </w:rPr>
        <w:t>（</w:t>
      </w:r>
      <w:r w:rsidR="002F1C44" w:rsidRPr="001B55FD">
        <w:rPr>
          <w:rFonts w:ascii="宋体" w:hAnsi="宋体" w:hint="eastAsia"/>
          <w:szCs w:val="18"/>
        </w:rPr>
        <w:t>2</w:t>
      </w:r>
      <w:r>
        <w:rPr>
          <w:rFonts w:ascii="宋体" w:hAnsi="宋体" w:hint="eastAsia"/>
          <w:szCs w:val="18"/>
        </w:rPr>
        <w:t>）</w:t>
      </w:r>
      <w:r w:rsidR="002F1C44" w:rsidRPr="001B55FD">
        <w:rPr>
          <w:rFonts w:ascii="宋体" w:hAnsi="宋体" w:hint="eastAsia"/>
          <w:szCs w:val="18"/>
          <w:lang w:val="pt-BR"/>
        </w:rPr>
        <w:t>令</w:t>
      </w:r>
      <w:r w:rsidR="00ED223E" w:rsidRPr="001B55FD">
        <w:rPr>
          <w:rFonts w:ascii="宋体" w:hAnsi="宋体"/>
          <w:position w:val="-12"/>
          <w:szCs w:val="21"/>
        </w:rPr>
        <w:object w:dxaOrig="1240" w:dyaOrig="380">
          <v:shape id="_x00008ec9a016-2068-4606-8758-58ec8db24c6e_i1246" type="#_x00008ec9a016-2068-4606-8758-58ec8db24c6e_t75" alt="学科网 版权所有" style="width:62.25pt;height:18.75pt" o:ole="">
            <v:imagedata r:id="rId8ec9a016-2068-4606-8758-58ec8db24c6e396" o:title=""/>
          </v:shape>
          <o:OLEObject Type="Embed" ProgID="Equation.3" ShapeID="_x00008ec9a016-2068-4606-8758-58ec8db24c6e_i1246" DrawAspect="Content" ObjectID="_1532934457" r:id="rId8ec9a016-2068-4606-8758-58ec8db24c6e397"/>
        </w:object>
      </w:r>
      <w:r w:rsidRPr="001B55FD">
        <w:rPr>
          <w:rFonts w:ascii="宋体" w:hAnsi="宋体" w:hint="eastAsia"/>
          <w:szCs w:val="21"/>
        </w:rPr>
        <w:t xml:space="preserve">  </w:t>
      </w:r>
    </w:p>
    <w:p w:rsidR="002F1C44" w:rsidRPr="001B55FD" w:rsidRDefault="002F1C44" w:rsidP="001B55FD">
      <w:r w:rsidRPr="001B55FD">
        <w:rPr>
          <w:rFonts w:ascii="宋体" w:hAnsi="宋体" w:cs="宋体" w:hint="eastAsia"/>
          <w:szCs w:val="21"/>
        </w:rPr>
        <w:t>∵</w:t>
      </w:r>
      <w:r w:rsidRPr="001B55FD">
        <w:rPr>
          <w:rFonts w:ascii="宋体" w:hAnsi="宋体"/>
          <w:position w:val="-30"/>
          <w:szCs w:val="21"/>
        </w:rPr>
        <w:object w:dxaOrig="1500" w:dyaOrig="719">
          <v:shape id="对象 87" o:spid="_x00008ec9a016-2068-4606-8758-58ec8db24c6e_i1247" type="#_x00008ec9a016-2068-4606-8758-58ec8db24c6e_t75" alt="学科网 版权所有" style="width:75pt;height:36pt;mso-position-horizontal-relative:page;mso-position-vertical-relative:page" o:ole="">
            <v:imagedata r:id="rId8ec9a016-2068-4606-8758-58ec8db24c6e398" o:title=""/>
          </v:shape>
          <o:OLEObject Type="Embed" ProgID="Equation.3" ShapeID="对象 87" DrawAspect="Content" ObjectID="_1532934458" r:id="rId8ec9a016-2068-4606-8758-58ec8db24c6e399"/>
        </w:object>
      </w:r>
      <w:r w:rsidRPr="001B55FD">
        <w:rPr>
          <w:rFonts w:ascii="宋体" w:hAnsi="宋体" w:hint="eastAsia"/>
          <w:szCs w:val="21"/>
        </w:rPr>
        <w:t>为定常数</w:t>
      </w:r>
      <w:r w:rsidR="001B55FD" w:rsidRPr="001B55FD">
        <w:rPr>
          <w:rFonts w:ascii="宋体" w:hAnsi="宋体" w:hint="eastAsia"/>
          <w:szCs w:val="21"/>
        </w:rPr>
        <w:t xml:space="preserve">             </w:t>
      </w:r>
    </w:p>
    <w:p w:rsidR="002F1C44" w:rsidRPr="001B55FD" w:rsidRDefault="002F1C44" w:rsidP="001B55FD">
      <w:r w:rsidRPr="001B55FD">
        <w:rPr>
          <w:rFonts w:ascii="宋体" w:hAnsi="宋体" w:hint="eastAsia"/>
          <w:szCs w:val="21"/>
          <w:lang w:val="pt-BR"/>
        </w:rPr>
        <w:t>∴</w:t>
      </w:r>
      <w:r w:rsidR="00ED223E" w:rsidRPr="001B55FD">
        <w:rPr>
          <w:rFonts w:ascii="宋体" w:hAnsi="宋体"/>
          <w:position w:val="-12"/>
          <w:szCs w:val="21"/>
          <w:lang w:val="pt-BR"/>
        </w:rPr>
        <w:object w:dxaOrig="480" w:dyaOrig="360">
          <v:shape id="_x00008ec9a016-2068-4606-8758-58ec8db24c6e_i1248" type="#_x00008ec9a016-2068-4606-8758-58ec8db24c6e_t75" alt="学科网 版权所有" style="width:24pt;height:18pt" o:ole="">
            <v:imagedata r:id="rId8ec9a016-2068-4606-8758-58ec8db24c6e391" o:title=""/>
          </v:shape>
          <o:OLEObject Type="Embed" ProgID="Equation.DSMT4" ShapeID="_x00008ec9a016-2068-4606-8758-58ec8db24c6e_i1248" DrawAspect="Content" ObjectID="_1532934459" r:id="rId8ec9a016-2068-4606-8758-58ec8db24c6e400"/>
        </w:object>
      </w:r>
      <w:r w:rsidRPr="001B55FD">
        <w:rPr>
          <w:rFonts w:ascii="宋体" w:hAnsi="宋体" w:hint="eastAsia"/>
          <w:szCs w:val="21"/>
          <w:lang w:val="pt-BR"/>
        </w:rPr>
        <w:t>是以2为首项2为公比的等比数列</w:t>
      </w:r>
      <w:r w:rsidR="001B55FD" w:rsidRPr="001B55FD">
        <w:rPr>
          <w:rFonts w:ascii="宋体" w:hAnsi="宋体" w:hint="eastAsia"/>
          <w:szCs w:val="21"/>
          <w:lang w:val="pt-BR"/>
        </w:rPr>
        <w:t xml:space="preserve"> </w:t>
      </w:r>
    </w:p>
    <w:p w:rsidR="002F1C44" w:rsidRPr="001B55FD" w:rsidRDefault="002F1C44" w:rsidP="001B55FD">
      <w:r w:rsidRPr="001B55FD">
        <w:rPr>
          <w:rFonts w:ascii="宋体" w:hAnsi="宋体" w:hint="eastAsia"/>
          <w:szCs w:val="21"/>
          <w:lang w:val="sv-SE"/>
        </w:rPr>
        <w:t>∴</w:t>
      </w:r>
      <w:r w:rsidR="00ED223E" w:rsidRPr="001B55FD">
        <w:rPr>
          <w:rFonts w:ascii="宋体" w:hAnsi="宋体"/>
          <w:position w:val="-24"/>
          <w:szCs w:val="21"/>
        </w:rPr>
        <w:object w:dxaOrig="2500" w:dyaOrig="660">
          <v:shape id="_x00008ec9a016-2068-4606-8758-58ec8db24c6e_i1249" type="#_x00008ec9a016-2068-4606-8758-58ec8db24c6e_t75" alt="学科网 版权所有" style="width:125.25pt;height:33pt" o:ole="">
            <v:imagedata r:id="rId8ec9a016-2068-4606-8758-58ec8db24c6e401" o:title=""/>
          </v:shape>
          <o:OLEObject Type="Embed" ProgID="Equation.3" ShapeID="_x00008ec9a016-2068-4606-8758-58ec8db24c6e_i1249" DrawAspect="Content" ObjectID="_1532934460" r:id="rId8ec9a016-2068-4606-8758-58ec8db24c6e402"/>
        </w:object>
      </w:r>
      <w:r w:rsidR="001B55FD" w:rsidRPr="001B55FD">
        <w:rPr>
          <w:rFonts w:ascii="宋体" w:hAnsi="宋体" w:hint="eastAsia"/>
          <w:szCs w:val="21"/>
          <w:lang w:val="sv-SE"/>
        </w:rPr>
        <w:t xml:space="preserve">  </w:t>
      </w:r>
    </w:p>
    <w:p w:rsidR="00332121" w:rsidRPr="001B55FD" w:rsidRDefault="00332121" w:rsidP="001B55FD">
      <w:r w:rsidRPr="001B55FD">
        <w:rPr>
          <w:rFonts w:ascii="宋体" w:hAnsi="宋体" w:hint="eastAsia"/>
          <w:szCs w:val="21"/>
        </w:rPr>
        <w:t>考点：</w:t>
      </w:r>
      <w:r w:rsidR="00ED223E" w:rsidRPr="001B55FD">
        <w:rPr>
          <w:rFonts w:ascii="宋体" w:hAnsi="宋体" w:hint="eastAsia"/>
          <w:szCs w:val="18"/>
        </w:rPr>
        <w:t>等差数列的通项公式；</w:t>
      </w:r>
      <w:r w:rsidR="00ED223E" w:rsidRPr="001B55FD">
        <w:rPr>
          <w:rFonts w:ascii="宋体" w:hAnsi="宋体" w:hint="eastAsia"/>
          <w:szCs w:val="21"/>
        </w:rPr>
        <w:t>等比数列的定义和性质；</w:t>
      </w:r>
      <w:r w:rsidR="00ED223E" w:rsidRPr="001B55FD">
        <w:rPr>
          <w:rFonts w:ascii="宋体" w:hAnsi="宋体" w:hint="eastAsia"/>
          <w:szCs w:val="21"/>
          <w:lang w:val="pt-BR"/>
        </w:rPr>
        <w:t>等比数列的前n项和公式.</w:t>
      </w:r>
    </w:p>
    <w:p w:rsidR="002126B3" w:rsidRPr="00141F6C" w:rsidRDefault="002126B3" w:rsidP="00141F6C">
      <w:r w:rsidRPr="00141F6C">
        <w:rPr>
          <w:rFonts w:ascii="宋体" w:hAnsi="宋体" w:hint="eastAsia"/>
          <w:szCs w:val="21"/>
        </w:rPr>
        <w:t>23．</w:t>
      </w:r>
      <w:r w:rsidR="00141F6C" w:rsidRPr="00141F6C">
        <w:rPr>
          <w:rFonts w:ascii="宋体" w:hAnsi="宋体" w:hint="eastAsia"/>
          <w:szCs w:val="21"/>
        </w:rPr>
        <w:t>（</w:t>
      </w:r>
      <w:r w:rsidRPr="00141F6C">
        <w:rPr>
          <w:rFonts w:ascii="宋体" w:hAnsi="宋体" w:hint="eastAsia"/>
          <w:szCs w:val="21"/>
        </w:rPr>
        <w:t>1）</w:t>
      </w:r>
      <w:r w:rsidRPr="00141F6C">
        <w:rPr>
          <w:rFonts w:ascii="宋体" w:hAnsi="宋体" w:hint="eastAsia"/>
          <w:position w:val="-12"/>
          <w:szCs w:val="21"/>
        </w:rPr>
        <w:object w:dxaOrig="900" w:dyaOrig="380">
          <v:shape id="_x0000cfe8f923-cc63-47db-a1ca-5ceba4573b2f_i1337" type="#_x0000cfe8f923-cc63-47db-a1ca-5ceba4573b2f_t75" alt="学科网 版权所有" style="width:45pt;height:18.75pt" o:ole="">
            <v:imagedata r:id="rIdcfe8f923-cc63-47db-a1ca-5ceba4573b2f485" o:title=""/>
          </v:shape>
          <o:OLEObject Type="Embed" ProgID="Equation.3" ShapeID="_x0000cfe8f923-cc63-47db-a1ca-5ceba4573b2f_i1337" DrawAspect="Content" ObjectID="_1531808382" r:id="rIdcfe8f923-cc63-47db-a1ca-5ceba4573b2f486">
            <o:FieldCodes>\* MERGEFORMAT</o:FieldCodes>
          </o:OLEObject>
        </w:object>
      </w:r>
      <w:r w:rsidRPr="00141F6C">
        <w:rPr>
          <w:rFonts w:ascii="宋体" w:hAnsi="宋体" w:hint="eastAsia"/>
          <w:szCs w:val="21"/>
        </w:rPr>
        <w:t>，a=64；</w:t>
      </w:r>
      <w:r w:rsidR="00141F6C" w:rsidRPr="00141F6C">
        <w:rPr>
          <w:rFonts w:ascii="宋体" w:hAnsi="宋体" w:hint="eastAsia"/>
          <w:szCs w:val="21"/>
        </w:rPr>
        <w:t>（</w:t>
      </w:r>
      <w:r w:rsidRPr="00141F6C">
        <w:rPr>
          <w:rFonts w:ascii="宋体" w:hAnsi="宋体" w:hint="eastAsia"/>
          <w:szCs w:val="21"/>
        </w:rPr>
        <w:t>2）</w:t>
      </w:r>
      <w:r w:rsidRPr="00141F6C">
        <w:rPr>
          <w:rFonts w:ascii="宋体" w:hAnsi="宋体" w:hint="eastAsia"/>
        </w:rPr>
        <w:t>前</w:t>
      </w:r>
      <w:r w:rsidRPr="00141F6C">
        <w:rPr>
          <w:rFonts w:ascii="宋体" w:hAnsi="宋体" w:hint="eastAsia"/>
          <w:position w:val="-6"/>
        </w:rPr>
        <w:object w:dxaOrig="202" w:dyaOrig="223">
          <v:shape id="对象 164" o:spid="_x0000cfe8f923-cc63-47db-a1ca-5ceba4573b2f_i1338" type="#_x0000cfe8f923-cc63-47db-a1ca-5ceba4573b2f_t75" alt="学科网 版权所有" style="width:9.75pt;height:11.25pt;mso-position-horizontal-relative:page;mso-position-vertical-relative:page" o:ole="">
            <v:fill o:detectmouseclick="t"/>
            <v:imagedata r:id="rIdcfe8f923-cc63-47db-a1ca-5ceba4573b2f487" o:title=""/>
          </v:shape>
          <o:OLEObject Type="Embed" ProgID="Equation.3" ShapeID="对象 164" DrawAspect="Content" ObjectID="_1531808383" r:id="rIdcfe8f923-cc63-47db-a1ca-5ceba4573b2f488">
            <o:FieldCodes>\* MERGEFORMAT</o:FieldCodes>
          </o:OLEObject>
        </w:object>
      </w:r>
      <w:r w:rsidRPr="00141F6C">
        <w:rPr>
          <w:rFonts w:ascii="宋体" w:hAnsi="宋体" w:hint="eastAsia"/>
        </w:rPr>
        <w:t>项和</w:t>
      </w:r>
      <w:r w:rsidRPr="00141F6C">
        <w:rPr>
          <w:rFonts w:ascii="宋体" w:hAnsi="宋体" w:hint="eastAsia"/>
          <w:position w:val="-24"/>
        </w:rPr>
        <w:object w:dxaOrig="1859" w:dyaOrig="620">
          <v:shape id="_x0000cfe8f923-cc63-47db-a1ca-5ceba4573b2f_i1339" type="#_x0000cfe8f923-cc63-47db-a1ca-5ceba4573b2f_t75" alt="学科网 版权所有" style="width:93pt;height:30.75pt" o:ole="">
            <v:imagedata r:id="rIdcfe8f923-cc63-47db-a1ca-5ceba4573b2f489" o:title=""/>
          </v:shape>
          <o:OLEObject Type="Embed" ProgID="Equation.3" ShapeID="_x0000cfe8f923-cc63-47db-a1ca-5ceba4573b2f_i1339" DrawAspect="Content" ObjectID="_1531808384" r:id="rIdcfe8f923-cc63-47db-a1ca-5ceba4573b2f490">
            <o:FieldCodes>\* MERGEFORMAT</o:FieldCodes>
          </o:OLEObject>
        </w:object>
      </w:r>
      <w:r w:rsidRPr="00141F6C">
        <w:rPr>
          <w:rFonts w:ascii="宋体" w:hAnsi="宋体" w:hint="eastAsia"/>
        </w:rPr>
        <w:t>；</w:t>
      </w:r>
      <w:r w:rsidR="00141F6C" w:rsidRPr="00141F6C">
        <w:rPr>
          <w:rFonts w:ascii="宋体" w:hAnsi="宋体" w:hint="eastAsia"/>
        </w:rPr>
        <w:t>（</w:t>
      </w:r>
      <w:r w:rsidRPr="00141F6C">
        <w:rPr>
          <w:rFonts w:ascii="宋体" w:hAnsi="宋体" w:hint="eastAsia"/>
        </w:rPr>
        <w:t>3）</w:t>
      </w:r>
      <w:r w:rsidRPr="00141F6C">
        <w:rPr>
          <w:rFonts w:ascii="宋体" w:hAnsi="宋体" w:hint="eastAsia"/>
          <w:position w:val="-32"/>
        </w:rPr>
        <w:object w:dxaOrig="583" w:dyaOrig="764">
          <v:shape id="对象 156" o:spid="_x0000cfe8f923-cc63-47db-a1ca-5ceba4573b2f_i1340" type="#_x0000cfe8f923-cc63-47db-a1ca-5ceba4573b2f_t75" alt="学科网 版权所有" style="width:29.25pt;height:38.25pt;mso-position-horizontal-relative:page;mso-position-vertical-relative:page" o:ole="">
            <v:imagedata r:id="rIdcfe8f923-cc63-47db-a1ca-5ceba4573b2f491" o:title=""/>
          </v:shape>
          <o:OLEObject Type="Embed" ProgID="Equation.3" ShapeID="对象 156" DrawAspect="Content" ObjectID="_1531808385" r:id="rIdcfe8f923-cc63-47db-a1ca-5ceba4573b2f492">
            <o:FieldCodes>\* MERGEFORMAT</o:FieldCodes>
          </o:OLEObject>
        </w:object>
      </w:r>
      <w:r w:rsidRPr="00141F6C">
        <w:rPr>
          <w:rFonts w:ascii="宋体" w:hAnsi="宋体" w:hint="eastAsia"/>
          <w:position w:val="-10"/>
        </w:rPr>
        <w:object w:dxaOrig="303" w:dyaOrig="343">
          <v:shape id="对象 157" o:spid="_x0000cfe8f923-cc63-47db-a1ca-5ceba4573b2f_i1341" type="#_x0000cfe8f923-cc63-47db-a1ca-5ceba4573b2f_t75" alt="学科网 版权所有" style="width:15pt;height:17.25pt;mso-position-horizontal-relative:page;mso-position-vertical-relative:page" o:ole="">
            <v:fill o:detectmouseclick="t"/>
            <v:imagedata r:id="rIdcfe8f923-cc63-47db-a1ca-5ceba4573b2f493" o:title=""/>
          </v:shape>
          <o:OLEObject Type="Embed" ProgID="Equation.3" ShapeID="对象 157" DrawAspect="Content" ObjectID="_1531808386" r:id="rIdcfe8f923-cc63-47db-a1ca-5ceba4573b2f494">
            <o:FieldCodes>\* MERGEFORMAT</o:FieldCodes>
          </o:OLEObject>
        </w:object>
      </w:r>
      <w:r w:rsidRPr="00141F6C">
        <w:rPr>
          <w:rFonts w:ascii="宋体" w:hAnsi="宋体" w:hint="eastAsia"/>
          <w:position w:val="-30"/>
        </w:rPr>
        <w:object w:dxaOrig="502" w:dyaOrig="683">
          <v:shape id="对象 158" o:spid="_x0000cfe8f923-cc63-47db-a1ca-5ceba4573b2f_i1342" type="#_x0000cfe8f923-cc63-47db-a1ca-5ceba4573b2f_t75" alt="学科网 版权所有" style="width:24.75pt;height:33.75pt;mso-position-horizontal-relative:page;mso-position-vertical-relative:page" o:ole="">
            <v:fill o:detectmouseclick="t"/>
            <v:imagedata r:id="rIdcfe8f923-cc63-47db-a1ca-5ceba4573b2f495" o:title=""/>
          </v:shape>
          <o:OLEObject Type="Embed" ProgID="Equation.3" ShapeID="对象 158" DrawAspect="Content" ObjectID="_1531808387" r:id="rIdcfe8f923-cc63-47db-a1ca-5ceba4573b2f496">
            <o:FieldCodes>\* MERGEFORMAT</o:FieldCodes>
          </o:OLEObject>
        </w:object>
      </w:r>
      <w:r w:rsidRPr="00141F6C">
        <w:rPr>
          <w:rFonts w:ascii="宋体" w:hAnsi="宋体" w:hint="eastAsia"/>
          <w:position w:val="-24"/>
        </w:rPr>
        <w:object w:dxaOrig="543" w:dyaOrig="623">
          <v:shape id="对象 159" o:spid="_x0000cfe8f923-cc63-47db-a1ca-5ceba4573b2f_i1343" type="#_x0000cfe8f923-cc63-47db-a1ca-5ceba4573b2f_t75" alt="学科网 版权所有" style="width:27pt;height:30.75pt;mso-position-horizontal-relative:page;mso-position-vertical-relative:page" o:ole="">
            <v:fill o:detectmouseclick="t"/>
            <v:imagedata r:id="rIdcfe8f923-cc63-47db-a1ca-5ceba4573b2f497" o:title=""/>
          </v:shape>
          <o:OLEObject Type="Embed" ProgID="Equation.3" ShapeID="对象 159" DrawAspect="Content" ObjectID="_1531808388" r:id="rIdcfe8f923-cc63-47db-a1ca-5ceba4573b2f498">
            <o:FieldCodes>\* MERGEFORMAT</o:FieldCodes>
          </o:OLEObject>
        </w:object>
      </w:r>
      <w:r w:rsidR="00141F6C" w:rsidRPr="00141F6C">
        <w:rPr>
          <w:rFonts w:ascii="宋体" w:hAnsi="宋体"/>
        </w:rPr>
        <w:t xml:space="preserve"> </w:t>
      </w:r>
      <w:r w:rsidRPr="00141F6C">
        <w:rPr>
          <w:rFonts w:ascii="宋体" w:hAnsi="宋体" w:hint="eastAsia"/>
        </w:rPr>
        <w:t>.</w:t>
      </w:r>
    </w:p>
    <w:p w:rsidR="002126B3" w:rsidRPr="00141F6C" w:rsidRDefault="002126B3" w:rsidP="00141F6C">
      <w:r w:rsidRPr="00141F6C">
        <w:rPr>
          <w:rFonts w:ascii="宋体" w:hAnsi="宋体" w:hint="eastAsia"/>
          <w:szCs w:val="21"/>
        </w:rPr>
        <w:t>【解析】</w:t>
      </w:r>
    </w:p>
    <w:p w:rsidR="002126B3" w:rsidRPr="00141F6C" w:rsidRDefault="002126B3" w:rsidP="00141F6C">
      <w:r w:rsidRPr="00141F6C">
        <w:rPr>
          <w:rFonts w:ascii="宋体" w:hAnsi="宋体" w:hint="eastAsia"/>
          <w:szCs w:val="21"/>
        </w:rPr>
        <w:t>试题分析：</w:t>
      </w:r>
      <w:r w:rsidR="00141F6C" w:rsidRPr="00141F6C">
        <w:rPr>
          <w:rFonts w:ascii="宋体" w:hAnsi="宋体" w:hint="eastAsia"/>
          <w:szCs w:val="21"/>
        </w:rPr>
        <w:t>（</w:t>
      </w:r>
      <w:r w:rsidRPr="00141F6C">
        <w:rPr>
          <w:rFonts w:ascii="宋体" w:hAnsi="宋体" w:hint="eastAsia"/>
          <w:szCs w:val="21"/>
        </w:rPr>
        <w:t>1）根据等差数列前n项和公式求出</w:t>
      </w:r>
      <w:r w:rsidRPr="00141F6C">
        <w:rPr>
          <w:rFonts w:ascii="宋体" w:hAnsi="宋体" w:hint="eastAsia"/>
          <w:position w:val="-12"/>
        </w:rPr>
        <w:object w:dxaOrig="903" w:dyaOrig="381">
          <v:shape id="对象 140" o:spid="_x0000cfe8f923-cc63-47db-a1ca-5ceba4573b2f_i1344" type="#_x0000cfe8f923-cc63-47db-a1ca-5ceba4573b2f_t75" alt="学科网 版权所有" style="width:45pt;height:18.75pt;mso-position-horizontal-relative:page;mso-position-vertical-relative:page" o:ole="">
            <v:imagedata r:id="rIdcfe8f923-cc63-47db-a1ca-5ceba4573b2f499" o:title=""/>
          </v:shape>
          <o:OLEObject Type="Embed" ProgID="Equation.3" ShapeID="对象 140" DrawAspect="Content" ObjectID="_1531808389" r:id="rIdcfe8f923-cc63-47db-a1ca-5ceba4573b2f500">
            <o:FieldCodes>\* MERGEFORMAT</o:FieldCodes>
          </o:OLEObject>
        </w:object>
      </w:r>
      <w:r w:rsidRPr="00141F6C">
        <w:rPr>
          <w:rFonts w:ascii="宋体" w:hAnsi="宋体" w:hint="eastAsia"/>
        </w:rPr>
        <w:t>，带入</w:t>
      </w:r>
      <w:r w:rsidRPr="00141F6C">
        <w:rPr>
          <w:rFonts w:ascii="宋体" w:hAnsi="宋体"/>
          <w:position w:val="-12"/>
          <w:szCs w:val="21"/>
        </w:rPr>
        <w:object w:dxaOrig="1343" w:dyaOrig="381">
          <v:shape id="_x0000cfe8f923-cc63-47db-a1ca-5ceba4573b2f_i1345" type="#_x0000cfe8f923-cc63-47db-a1ca-5ceba4573b2f_t75" alt="学科网 版权所有" style="width:66.75pt;height:18.75pt;mso-position-horizontal-relative:page;mso-position-vertical-relative:page" o:ole="">
            <v:imagedata r:id="rIdcfe8f923-cc63-47db-a1ca-5ceba4573b2f477" o:title=""/>
          </v:shape>
          <o:OLEObject Type="Embed" ProgID="Equation.3" ShapeID="_x0000cfe8f923-cc63-47db-a1ca-5ceba4573b2f_i1345" DrawAspect="Content" ObjectID="_1531808390" r:id="rIdcfe8f923-cc63-47db-a1ca-5ceba4573b2f501"/>
        </w:object>
      </w:r>
      <w:r w:rsidRPr="00141F6C">
        <w:rPr>
          <w:rFonts w:ascii="宋体" w:hAnsi="宋体" w:hint="eastAsia"/>
          <w:szCs w:val="21"/>
        </w:rPr>
        <w:t>即可求出a的值；</w:t>
      </w:r>
      <w:r w:rsidR="00141F6C" w:rsidRPr="00141F6C">
        <w:rPr>
          <w:rFonts w:ascii="宋体" w:hAnsi="宋体" w:hint="eastAsia"/>
          <w:szCs w:val="21"/>
        </w:rPr>
        <w:t>（</w:t>
      </w:r>
      <w:r w:rsidRPr="00141F6C">
        <w:rPr>
          <w:rFonts w:ascii="宋体" w:hAnsi="宋体" w:hint="eastAsia"/>
          <w:szCs w:val="21"/>
        </w:rPr>
        <w:t>2）由题意求出</w:t>
      </w:r>
      <w:r w:rsidRPr="00141F6C">
        <w:rPr>
          <w:rFonts w:ascii="宋体" w:hAnsi="宋体"/>
          <w:position w:val="-32"/>
          <w:szCs w:val="21"/>
        </w:rPr>
        <w:object w:dxaOrig="1062" w:dyaOrig="762">
          <v:shape id="_x0000cfe8f923-cc63-47db-a1ca-5ceba4573b2f_i1346" type="#_x0000cfe8f923-cc63-47db-a1ca-5ceba4573b2f_t75" alt="学科网 版权所有" style="width:53.25pt;height:38.25pt;mso-position-horizontal-relative:page;mso-position-vertical-relative:page" o:ole="">
            <v:imagedata r:id="rIdcfe8f923-cc63-47db-a1ca-5ceba4573b2f482" o:title=""/>
          </v:shape>
          <o:OLEObject Type="Embed" ProgID="Equation.3" ShapeID="_x0000cfe8f923-cc63-47db-a1ca-5ceba4573b2f_i1346" DrawAspect="Content" ObjectID="_1531808391" r:id="rIdcfe8f923-cc63-47db-a1ca-5ceba4573b2f502"/>
        </w:object>
      </w:r>
      <w:r w:rsidRPr="00141F6C">
        <w:rPr>
          <w:rFonts w:ascii="宋体" w:hAnsi="宋体" w:hint="eastAsia"/>
          <w:szCs w:val="21"/>
        </w:rPr>
        <w:t>的通项公式，再用类推法求出前n项和；</w:t>
      </w:r>
      <w:r w:rsidR="00141F6C" w:rsidRPr="00141F6C">
        <w:rPr>
          <w:rFonts w:ascii="宋体" w:hAnsi="宋体" w:hint="eastAsia"/>
          <w:szCs w:val="21"/>
        </w:rPr>
        <w:t>（</w:t>
      </w:r>
      <w:r w:rsidRPr="00141F6C">
        <w:rPr>
          <w:rFonts w:ascii="宋体" w:hAnsi="宋体" w:hint="eastAsia"/>
          <w:szCs w:val="21"/>
        </w:rPr>
        <w:t>3）方法一：求出</w:t>
      </w:r>
      <w:r w:rsidRPr="00141F6C">
        <w:rPr>
          <w:rFonts w:ascii="宋体" w:hAnsi="宋体" w:hint="eastAsia"/>
          <w:position w:val="-12"/>
          <w:szCs w:val="21"/>
        </w:rPr>
        <w:object w:dxaOrig="260" w:dyaOrig="360">
          <v:shape id="_x0000cfe8f923-cc63-47db-a1ca-5ceba4573b2f_i1347" type="#_x0000cfe8f923-cc63-47db-a1ca-5ceba4573b2f_t75" alt="学科网 版权所有" style="width:12.75pt;height:18pt" o:ole="">
            <v:imagedata r:id="rIdcfe8f923-cc63-47db-a1ca-5ceba4573b2f503" o:title=""/>
          </v:shape>
          <o:OLEObject Type="Embed" ProgID="Equation.3" ShapeID="_x0000cfe8f923-cc63-47db-a1ca-5ceba4573b2f_i1347" DrawAspect="Content" ObjectID="_1531808392" r:id="rIdcfe8f923-cc63-47db-a1ca-5ceba4573b2f504">
            <o:FieldCodes>\* MERGEFORMAT</o:FieldCodes>
          </o:OLEObject>
        </w:object>
      </w:r>
      <w:r w:rsidRPr="00141F6C">
        <w:rPr>
          <w:rFonts w:ascii="宋体" w:hAnsi="宋体" w:hint="eastAsia"/>
          <w:szCs w:val="21"/>
        </w:rPr>
        <w:t>，</w:t>
      </w:r>
      <w:r w:rsidRPr="00141F6C">
        <w:rPr>
          <w:rFonts w:ascii="宋体" w:hAnsi="宋体" w:hint="eastAsia"/>
          <w:position w:val="-30"/>
          <w:szCs w:val="21"/>
        </w:rPr>
        <w:object w:dxaOrig="340" w:dyaOrig="680">
          <v:shape id="_x0000cfe8f923-cc63-47db-a1ca-5ceba4573b2f_i1348" type="#_x0000cfe8f923-cc63-47db-a1ca-5ceba4573b2f_t75" alt="学科网 版权所有" style="width:17.25pt;height:33.75pt" o:ole="">
            <v:imagedata r:id="rIdcfe8f923-cc63-47db-a1ca-5ceba4573b2f505" o:title=""/>
          </v:shape>
          <o:OLEObject Type="Embed" ProgID="Equation.3" ShapeID="_x0000cfe8f923-cc63-47db-a1ca-5ceba4573b2f_i1348" DrawAspect="Content" ObjectID="_1531808393" r:id="rIdcfe8f923-cc63-47db-a1ca-5ceba4573b2f506">
            <o:FieldCodes>\* MERGEFORMAT</o:FieldCodes>
          </o:OLEObject>
        </w:object>
      </w:r>
      <w:r w:rsidRPr="00141F6C">
        <w:rPr>
          <w:rFonts w:ascii="宋体" w:hAnsi="宋体" w:hint="eastAsia"/>
          <w:szCs w:val="21"/>
        </w:rPr>
        <w:t>的值，再判断</w:t>
      </w:r>
      <w:r w:rsidRPr="00141F6C">
        <w:rPr>
          <w:rFonts w:ascii="宋体" w:hAnsi="宋体" w:hint="eastAsia"/>
          <w:position w:val="-30"/>
          <w:szCs w:val="21"/>
        </w:rPr>
        <w:object w:dxaOrig="941" w:dyaOrig="680">
          <v:shape id="_x0000cfe8f923-cc63-47db-a1ca-5ceba4573b2f_i1349" type="#_x0000cfe8f923-cc63-47db-a1ca-5ceba4573b2f_t75" alt="学科网 版权所有" style="width:47.25pt;height:33.75pt" o:ole="">
            <v:imagedata r:id="rIdcfe8f923-cc63-47db-a1ca-5ceba4573b2f507" o:title=""/>
          </v:shape>
          <o:OLEObject Type="Embed" ProgID="Equation.3" ShapeID="_x0000cfe8f923-cc63-47db-a1ca-5ceba4573b2f_i1349" DrawAspect="Content" ObjectID="_1531808394" r:id="rIdcfe8f923-cc63-47db-a1ca-5ceba4573b2f508">
            <o:FieldCodes>\* MERGEFORMAT</o:FieldCodes>
          </o:OLEObject>
        </w:object>
      </w:r>
      <w:r w:rsidRPr="00141F6C">
        <w:rPr>
          <w:rFonts w:ascii="宋体" w:hAnsi="宋体" w:hint="eastAsia"/>
          <w:szCs w:val="21"/>
        </w:rPr>
        <w:t>的符号，进而判断</w:t>
      </w:r>
      <w:r w:rsidRPr="00141F6C">
        <w:rPr>
          <w:rFonts w:ascii="宋体" w:hAnsi="宋体" w:hint="eastAsia"/>
          <w:position w:val="-32"/>
        </w:rPr>
        <w:object w:dxaOrig="583" w:dyaOrig="764">
          <v:shape id="对象 154" o:spid="_x0000cfe8f923-cc63-47db-a1ca-5ceba4573b2f_i1350" type="#_x0000cfe8f923-cc63-47db-a1ca-5ceba4573b2f_t75" alt="学科网 版权所有" style="width:29.25pt;height:38.25pt;mso-position-horizontal-relative:page;mso-position-vertical-relative:page" o:ole="">
            <v:fill o:detectmouseclick="t"/>
            <v:imagedata r:id="rIdcfe8f923-cc63-47db-a1ca-5ceba4573b2f491" o:title=""/>
          </v:shape>
          <o:OLEObject Type="Embed" ProgID="Equation.3" ShapeID="对象 154" DrawAspect="Content" ObjectID="_1531808395" r:id="rIdcfe8f923-cc63-47db-a1ca-5ceba4573b2f509">
            <o:FieldCodes>\* MERGEFORMAT</o:FieldCodes>
          </o:OLEObject>
        </w:object>
      </w:r>
      <w:r w:rsidRPr="00141F6C">
        <w:rPr>
          <w:rFonts w:ascii="宋体" w:hAnsi="宋体" w:hint="eastAsia"/>
          <w:szCs w:val="21"/>
        </w:rPr>
        <w:t>的单调性，求出最小项的值；方法二：求出</w:t>
      </w:r>
      <w:r w:rsidRPr="00141F6C">
        <w:rPr>
          <w:rFonts w:ascii="宋体" w:hAnsi="宋体" w:hint="eastAsia"/>
          <w:position w:val="-12"/>
          <w:szCs w:val="21"/>
        </w:rPr>
        <w:object w:dxaOrig="260" w:dyaOrig="360">
          <v:shape id="_x0000cfe8f923-cc63-47db-a1ca-5ceba4573b2f_i1351" type="#_x0000cfe8f923-cc63-47db-a1ca-5ceba4573b2f_t75" alt="学科网 版权所有" style="width:12.75pt;height:18pt" o:ole="">
            <v:imagedata r:id="rIdcfe8f923-cc63-47db-a1ca-5ceba4573b2f503" o:title=""/>
          </v:shape>
          <o:OLEObject Type="Embed" ProgID="Equation.3" ShapeID="_x0000cfe8f923-cc63-47db-a1ca-5ceba4573b2f_i1351" DrawAspect="Content" ObjectID="_1531808396" r:id="rIdcfe8f923-cc63-47db-a1ca-5ceba4573b2f510">
            <o:FieldCodes>\* MERGEFORMAT</o:FieldCodes>
          </o:OLEObject>
        </w:object>
      </w:r>
      <w:r w:rsidRPr="00141F6C">
        <w:rPr>
          <w:rFonts w:ascii="宋体" w:hAnsi="宋体" w:hint="eastAsia"/>
          <w:szCs w:val="21"/>
        </w:rPr>
        <w:t>，</w:t>
      </w:r>
      <w:r w:rsidRPr="00141F6C">
        <w:rPr>
          <w:rFonts w:ascii="宋体" w:hAnsi="宋体" w:hint="eastAsia"/>
          <w:position w:val="-30"/>
          <w:szCs w:val="21"/>
        </w:rPr>
        <w:object w:dxaOrig="340" w:dyaOrig="680">
          <v:shape id="_x0000cfe8f923-cc63-47db-a1ca-5ceba4573b2f_i1352" type="#_x0000cfe8f923-cc63-47db-a1ca-5ceba4573b2f_t75" alt="学科网 版权所有" style="width:17.25pt;height:33.75pt" o:ole="">
            <v:imagedata r:id="rIdcfe8f923-cc63-47db-a1ca-5ceba4573b2f505" o:title=""/>
          </v:shape>
          <o:OLEObject Type="Embed" ProgID="Equation.3" ShapeID="_x0000cfe8f923-cc63-47db-a1ca-5ceba4573b2f_i1352" DrawAspect="Content" ObjectID="_1531808397" r:id="rIdcfe8f923-cc63-47db-a1ca-5ceba4573b2f511">
            <o:FieldCodes>\* MERGEFORMAT</o:FieldCodes>
          </o:OLEObject>
        </w:object>
      </w:r>
      <w:r w:rsidRPr="00141F6C">
        <w:rPr>
          <w:rFonts w:ascii="宋体" w:hAnsi="宋体" w:hint="eastAsia"/>
          <w:szCs w:val="21"/>
        </w:rPr>
        <w:t>的值，再用比值法判断</w:t>
      </w:r>
      <w:r w:rsidRPr="00141F6C">
        <w:rPr>
          <w:rFonts w:ascii="宋体" w:hAnsi="宋体" w:hint="eastAsia"/>
          <w:position w:val="-30"/>
          <w:szCs w:val="21"/>
        </w:rPr>
        <w:object w:dxaOrig="480" w:dyaOrig="680">
          <v:shape id="_x0000cfe8f923-cc63-47db-a1ca-5ceba4573b2f_i1353" type="#_x0000cfe8f923-cc63-47db-a1ca-5ceba4573b2f_t75" alt="学科网 版权所有" style="width:24pt;height:33.75pt" o:ole="">
            <v:imagedata r:id="rIdcfe8f923-cc63-47db-a1ca-5ceba4573b2f512" o:title=""/>
          </v:shape>
          <o:OLEObject Type="Embed" ProgID="Equation.3" ShapeID="_x0000cfe8f923-cc63-47db-a1ca-5ceba4573b2f_i1353" DrawAspect="Content" ObjectID="_1531808398" r:id="rIdcfe8f923-cc63-47db-a1ca-5ceba4573b2f513">
            <o:FieldCodes>\* MERGEFORMAT</o:FieldCodes>
          </o:OLEObject>
        </w:object>
      </w:r>
      <w:r w:rsidRPr="00141F6C">
        <w:rPr>
          <w:rFonts w:ascii="宋体" w:hAnsi="宋体" w:hint="eastAsia"/>
          <w:szCs w:val="21"/>
        </w:rPr>
        <w:t>、</w:t>
      </w:r>
      <w:r w:rsidRPr="00141F6C">
        <w:rPr>
          <w:rFonts w:ascii="宋体" w:hAnsi="宋体" w:hint="eastAsia"/>
          <w:position w:val="-30"/>
          <w:szCs w:val="21"/>
        </w:rPr>
        <w:object w:dxaOrig="340" w:dyaOrig="680">
          <v:shape id="_x0000cfe8f923-cc63-47db-a1ca-5ceba4573b2f_i1354" type="#_x0000cfe8f923-cc63-47db-a1ca-5ceba4573b2f_t75" alt="学科网 版权所有" style="width:17.25pt;height:33.75pt" o:ole="">
            <v:imagedata r:id="rIdcfe8f923-cc63-47db-a1ca-5ceba4573b2f505" o:title=""/>
          </v:shape>
          <o:OLEObject Type="Embed" ProgID="Equation.3" ShapeID="_x0000cfe8f923-cc63-47db-a1ca-5ceba4573b2f_i1354" DrawAspect="Content" ObjectID="_1531808399" r:id="rIdcfe8f923-cc63-47db-a1ca-5ceba4573b2f514">
            <o:FieldCodes>\* MERGEFORMAT</o:FieldCodes>
          </o:OLEObject>
        </w:object>
      </w:r>
      <w:r w:rsidRPr="00141F6C">
        <w:rPr>
          <w:rFonts w:ascii="宋体" w:hAnsi="宋体" w:hint="eastAsia"/>
          <w:szCs w:val="21"/>
        </w:rPr>
        <w:t>的大小，进而判断</w:t>
      </w:r>
      <w:r w:rsidRPr="00141F6C">
        <w:rPr>
          <w:rFonts w:ascii="宋体" w:hAnsi="宋体" w:hint="eastAsia"/>
          <w:position w:val="-32"/>
        </w:rPr>
        <w:object w:dxaOrig="583" w:dyaOrig="764">
          <v:shape id="_x0000cfe8f923-cc63-47db-a1ca-5ceba4573b2f_i1355" type="#_x0000cfe8f923-cc63-47db-a1ca-5ceba4573b2f_t75" alt="学科网 版权所有" style="width:29.25pt;height:38.25pt;mso-position-horizontal-relative:page;mso-position-vertical-relative:page" o:ole="">
            <v:fill o:detectmouseclick="t"/>
            <v:imagedata r:id="rIdcfe8f923-cc63-47db-a1ca-5ceba4573b2f491" o:title=""/>
          </v:shape>
          <o:OLEObject Type="Embed" ProgID="Equation.3" ShapeID="_x0000cfe8f923-cc63-47db-a1ca-5ceba4573b2f_i1355" DrawAspect="Content" ObjectID="_1531808400" r:id="rIdcfe8f923-cc63-47db-a1ca-5ceba4573b2f515">
            <o:FieldCodes>\* MERGEFORMAT</o:FieldCodes>
          </o:OLEObject>
        </w:object>
      </w:r>
      <w:r w:rsidRPr="00141F6C">
        <w:rPr>
          <w:rFonts w:ascii="宋体" w:hAnsi="宋体" w:hint="eastAsia"/>
          <w:szCs w:val="21"/>
        </w:rPr>
        <w:t>的单调性，求出最小项的值.</w:t>
      </w:r>
    </w:p>
    <w:p w:rsidR="00141F6C" w:rsidRDefault="002126B3" w:rsidP="00141F6C">
      <w:r w:rsidRPr="00141F6C">
        <w:rPr>
          <w:rFonts w:ascii="宋体" w:hAnsi="宋体" w:hint="eastAsia"/>
        </w:rPr>
        <w:t>试题解析：</w:t>
      </w:r>
      <w:r w:rsidR="00141F6C" w:rsidRPr="00141F6C">
        <w:rPr>
          <w:rFonts w:ascii="宋体" w:hAnsi="宋体" w:hint="eastAsia"/>
        </w:rPr>
        <w:t>（</w:t>
      </w:r>
      <w:r w:rsidRPr="00141F6C">
        <w:rPr>
          <w:rFonts w:ascii="宋体" w:hAnsi="宋体" w:hint="eastAsia"/>
        </w:rPr>
        <w:t>1）</w:t>
      </w:r>
      <w:r w:rsidRPr="00141F6C">
        <w:rPr>
          <w:rFonts w:ascii="宋体" w:hAnsi="宋体" w:hint="eastAsia"/>
          <w:position w:val="-4"/>
        </w:rPr>
        <w:object w:dxaOrig="223" w:dyaOrig="202">
          <v:shape id="对象 137" o:spid="_x0000cfe8f923-cc63-47db-a1ca-5ceba4573b2f_i1356" type="#_x0000cfe8f923-cc63-47db-a1ca-5ceba4573b2f_t75" alt="学科网 版权所有" style="width:11.25pt;height:9.75pt;mso-position-horizontal-relative:page;mso-position-vertical-relative:page" o:ole="">
            <v:fill o:detectmouseclick="t"/>
            <v:imagedata r:id="rIdcfe8f923-cc63-47db-a1ca-5ceba4573b2f516" o:title=""/>
          </v:shape>
          <o:OLEObject Type="Embed" ProgID="Equation.3" ShapeID="对象 137" DrawAspect="Content" ObjectID="_1531808401" r:id="rIdcfe8f923-cc63-47db-a1ca-5ceba4573b2f517">
            <o:FieldCodes>\* MERGEFORMAT</o:FieldCodes>
          </o:OLEObject>
        </w:object>
      </w:r>
      <w:r w:rsidRPr="00141F6C">
        <w:rPr>
          <w:rFonts w:ascii="宋体" w:hAnsi="宋体" w:hint="eastAsia"/>
          <w:position w:val="-12"/>
        </w:rPr>
        <w:object w:dxaOrig="1284" w:dyaOrig="381">
          <v:shape id="对象 129" o:spid="_x0000cfe8f923-cc63-47db-a1ca-5ceba4573b2f_i1357" type="#_x0000cfe8f923-cc63-47db-a1ca-5ceba4573b2f_t75" alt="学科网 版权所有" style="width:63.75pt;height:18.75pt;mso-position-horizontal-relative:page;mso-position-vertical-relative:page" o:ole="">
            <v:fill o:detectmouseclick="t"/>
            <v:imagedata r:id="rIdcfe8f923-cc63-47db-a1ca-5ceba4573b2f518" o:title=""/>
          </v:shape>
          <o:OLEObject Type="Embed" ProgID="Equation.3" ShapeID="对象 129" DrawAspect="Content" ObjectID="_1531808402" r:id="rIdcfe8f923-cc63-47db-a1ca-5ceba4573b2f519">
            <o:FieldCodes>\* MERGEFORMAT</o:FieldCodes>
          </o:OLEObject>
        </w:object>
      </w:r>
    </w:p>
    <w:p w:rsidR="00141F6C" w:rsidRDefault="002126B3" w:rsidP="00141F6C">
      <w:r w:rsidRPr="00141F6C">
        <w:rPr>
          <w:rFonts w:ascii="宋体" w:hAnsi="宋体" w:hint="eastAsia"/>
          <w:position w:val="-12"/>
        </w:rPr>
        <w:object w:dxaOrig="1404" w:dyaOrig="381">
          <v:shape id="对象 130" o:spid="_x0000cfe8f923-cc63-47db-a1ca-5ceba4573b2f_i1358" type="#_x0000cfe8f923-cc63-47db-a1ca-5ceba4573b2f_t75" alt="学科网 版权所有" style="width:69.75pt;height:18.75pt;mso-position-horizontal-relative:page;mso-position-vertical-relative:page" o:ole="">
            <v:fill o:detectmouseclick="t"/>
            <v:imagedata r:id="rIdcfe8f923-cc63-47db-a1ca-5ceba4573b2f520" o:title=""/>
          </v:shape>
          <o:OLEObject Type="Embed" ProgID="Equation.3" ShapeID="对象 130" DrawAspect="Content" ObjectID="_1531808403" r:id="rIdcfe8f923-cc63-47db-a1ca-5ceba4573b2f521">
            <o:FieldCodes>\* MERGEFORMAT</o:FieldCodes>
          </o:OLEObject>
        </w:object>
      </w:r>
      <w:r w:rsidR="00141F6C" w:rsidRPr="00141F6C">
        <w:rPr>
          <w:rFonts w:ascii="宋体" w:hAnsi="宋体" w:hint="eastAsia"/>
        </w:rPr>
        <w:t xml:space="preserve"> （</w:t>
      </w:r>
      <w:r w:rsidRPr="00141F6C">
        <w:rPr>
          <w:rFonts w:ascii="宋体" w:hAnsi="宋体" w:hint="eastAsia"/>
          <w:position w:val="-10"/>
        </w:rPr>
        <w:object w:dxaOrig="1424" w:dyaOrig="341">
          <v:shape id="对象 132" o:spid="_x0000cfe8f923-cc63-47db-a1ca-5ceba4573b2f_i1359" type="#_x0000cfe8f923-cc63-47db-a1ca-5ceba4573b2f_t75" alt="学科网 版权所有" style="width:71.25pt;height:17.25pt;mso-position-horizontal-relative:page;mso-position-vertical-relative:page" o:ole="">
            <v:fill o:detectmouseclick="t"/>
            <v:imagedata r:id="rIdcfe8f923-cc63-47db-a1ca-5ceba4573b2f522" o:title=""/>
          </v:shape>
          <o:OLEObject Type="Embed" ProgID="Equation.3" ShapeID="对象 132" DrawAspect="Content" ObjectID="_1531808404" r:id="rIdcfe8f923-cc63-47db-a1ca-5ceba4573b2f523">
            <o:FieldCodes>\* MERGEFORMAT</o:FieldCodes>
          </o:OLEObject>
        </w:object>
      </w:r>
      <w:r w:rsidRPr="00141F6C">
        <w:rPr>
          <w:rFonts w:ascii="宋体" w:hAnsi="宋体" w:hint="eastAsia"/>
        </w:rPr>
        <w:t>)</w:t>
      </w:r>
    </w:p>
    <w:p w:rsidR="00141F6C" w:rsidRDefault="002126B3" w:rsidP="00141F6C">
      <w:r w:rsidRPr="00141F6C">
        <w:rPr>
          <w:rFonts w:ascii="宋体" w:hAnsi="宋体" w:hint="eastAsia"/>
          <w:position w:val="-4"/>
        </w:rPr>
        <w:object w:dxaOrig="223" w:dyaOrig="202">
          <v:shape id="对象 138" o:spid="_x0000cfe8f923-cc63-47db-a1ca-5ceba4573b2f_i1360" type="#_x0000cfe8f923-cc63-47db-a1ca-5ceba4573b2f_t75" alt="学科网 版权所有" style="width:11.25pt;height:9.75pt;mso-position-horizontal-relative:page;mso-position-vertical-relative:page" o:ole="">
            <v:fill o:detectmouseclick="t"/>
            <v:imagedata r:id="rIdcfe8f923-cc63-47db-a1ca-5ceba4573b2f524" o:title=""/>
          </v:shape>
          <o:OLEObject Type="Embed" ProgID="Equation.3" ShapeID="对象 138" DrawAspect="Content" ObjectID="_1531808405" r:id="rIdcfe8f923-cc63-47db-a1ca-5ceba4573b2f525">
            <o:FieldCodes>\* MERGEFORMAT</o:FieldCodes>
          </o:OLEObject>
        </w:object>
      </w:r>
      <w:r w:rsidR="00141F6C" w:rsidRPr="00141F6C">
        <w:rPr>
          <w:rFonts w:ascii="宋体" w:hAnsi="宋体" w:hint="eastAsia"/>
        </w:rPr>
        <w:t xml:space="preserve"> </w:t>
      </w:r>
      <w:r w:rsidRPr="00141F6C">
        <w:rPr>
          <w:rFonts w:ascii="宋体" w:hAnsi="宋体" w:hint="eastAsia"/>
          <w:position w:val="-12"/>
        </w:rPr>
        <w:object w:dxaOrig="1966" w:dyaOrig="381">
          <v:shape id="对象 141" o:spid="_x0000cfe8f923-cc63-47db-a1ca-5ceba4573b2f_i1361" type="#_x0000cfe8f923-cc63-47db-a1ca-5ceba4573b2f_t75" alt="学科网 版权所有" style="width:98.25pt;height:18.75pt;mso-position-horizontal-relative:page;mso-position-vertical-relative:page" o:ole="">
            <v:fill o:detectmouseclick="t"/>
            <v:imagedata r:id="rIdcfe8f923-cc63-47db-a1ca-5ceba4573b2f526" o:title=""/>
          </v:shape>
          <o:OLEObject Type="Embed" ProgID="Equation.3" ShapeID="对象 141" DrawAspect="Content" ObjectID="_1531808406" r:id="rIdcfe8f923-cc63-47db-a1ca-5ceba4573b2f527">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rPr>
        <w:t>经检验</w:t>
      </w:r>
      <w:r w:rsidRPr="00141F6C">
        <w:rPr>
          <w:rFonts w:ascii="宋体" w:hAnsi="宋体" w:hint="eastAsia"/>
          <w:position w:val="-6"/>
        </w:rPr>
        <w:object w:dxaOrig="523" w:dyaOrig="281">
          <v:shape id="对象 133" o:spid="_x0000cfe8f923-cc63-47db-a1ca-5ceba4573b2f_i1362" type="#_x0000cfe8f923-cc63-47db-a1ca-5ceba4573b2f_t75" alt="学科网 版权所有" style="width:26.25pt;height:14.25pt;mso-position-horizontal-relative:page;mso-position-vertical-relative:page" o:ole="">
            <v:fill o:detectmouseclick="t"/>
            <v:imagedata r:id="rIdcfe8f923-cc63-47db-a1ca-5ceba4573b2f528" o:title=""/>
          </v:shape>
          <o:OLEObject Type="Embed" ProgID="Equation.3" ShapeID="对象 133" DrawAspect="Content" ObjectID="_1531808407" r:id="rIdcfe8f923-cc63-47db-a1ca-5ceba4573b2f529">
            <o:FieldCodes>\* MERGEFORMAT</o:FieldCodes>
          </o:OLEObject>
        </w:object>
      </w:r>
      <w:r w:rsidRPr="00141F6C">
        <w:rPr>
          <w:rFonts w:ascii="宋体" w:hAnsi="宋体" w:hint="eastAsia"/>
        </w:rPr>
        <w:t>时也成立</w:t>
      </w:r>
    </w:p>
    <w:p w:rsidR="00141F6C" w:rsidRDefault="002126B3" w:rsidP="00141F6C">
      <w:r w:rsidRPr="00141F6C">
        <w:rPr>
          <w:rFonts w:ascii="宋体" w:hAnsi="宋体" w:hint="eastAsia"/>
          <w:position w:val="-4"/>
        </w:rPr>
        <w:object w:dxaOrig="223" w:dyaOrig="202">
          <v:shape id="对象 139" o:spid="_x0000cfe8f923-cc63-47db-a1ca-5ceba4573b2f_i1363" type="#_x0000cfe8f923-cc63-47db-a1ca-5ceba4573b2f_t75" alt="学科网 版权所有" style="width:11.25pt;height:9.75pt;mso-position-horizontal-relative:page;mso-position-vertical-relative:page" o:ole="">
            <v:imagedata r:id="rIdcfe8f923-cc63-47db-a1ca-5ceba4573b2f524" o:title=""/>
          </v:shape>
          <o:OLEObject Type="Embed" ProgID="Equation.3" ShapeID="对象 139" DrawAspect="Content" ObjectID="_1531808408" r:id="rIdcfe8f923-cc63-47db-a1ca-5ceba4573b2f530">
            <o:FieldCodes>\* MERGEFORMAT</o:FieldCodes>
          </o:OLEObject>
        </w:object>
      </w:r>
      <w:r w:rsidR="00141F6C" w:rsidRPr="00141F6C">
        <w:rPr>
          <w:rFonts w:ascii="宋体" w:hAnsi="宋体" w:hint="eastAsia"/>
        </w:rPr>
        <w:t xml:space="preserve"> </w:t>
      </w:r>
      <w:r w:rsidRPr="00141F6C">
        <w:rPr>
          <w:rFonts w:ascii="宋体" w:hAnsi="宋体" w:hint="eastAsia"/>
          <w:position w:val="-12"/>
        </w:rPr>
        <w:object w:dxaOrig="903" w:dyaOrig="381">
          <v:shape id="_x0000cfe8f923-cc63-47db-a1ca-5ceba4573b2f_i1364" type="#_x0000cfe8f923-cc63-47db-a1ca-5ceba4573b2f_t75" alt="学科网 版权所有" style="width:45pt;height:18.75pt;mso-position-horizontal-relative:page;mso-position-vertical-relative:page" o:ole="">
            <v:imagedata r:id="rIdcfe8f923-cc63-47db-a1ca-5ceba4573b2f499" o:title=""/>
          </v:shape>
          <o:OLEObject Type="Embed" ProgID="Equation.3" ShapeID="_x0000cfe8f923-cc63-47db-a1ca-5ceba4573b2f_i1364" DrawAspect="Content" ObjectID="_1531808409" r:id="rIdcfe8f923-cc63-47db-a1ca-5ceba4573b2f531">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position w:val="-10"/>
        </w:rPr>
        <w:object w:dxaOrig="1204" w:dyaOrig="341">
          <v:shape id="对象 134" o:spid="_x0000cfe8f923-cc63-47db-a1ca-5ceba4573b2f_i1365" type="#_x0000cfe8f923-cc63-47db-a1ca-5ceba4573b2f_t75" alt="学科网 版权所有" style="width:60pt;height:17.25pt;mso-position-horizontal-relative:page;mso-position-vertical-relative:page" o:ole="">
            <v:fill o:detectmouseclick="t"/>
            <v:imagedata r:id="rIdcfe8f923-cc63-47db-a1ca-5ceba4573b2f532" o:title=""/>
          </v:shape>
          <o:OLEObject Type="Embed" ProgID="Equation.3" ShapeID="对象 134" DrawAspect="Content" ObjectID="_1531808410" r:id="rIdcfe8f923-cc63-47db-a1ca-5ceba4573b2f533">
            <o:FieldCodes>\* MERGEFORMAT</o:FieldCodes>
          </o:OLEObject>
        </w:object>
      </w:r>
      <w:r w:rsidRPr="00141F6C">
        <w:rPr>
          <w:rFonts w:ascii="宋体" w:hAnsi="宋体" w:hint="eastAsia"/>
        </w:rPr>
        <w:t>=</w:t>
      </w:r>
      <w:r w:rsidRPr="00141F6C">
        <w:rPr>
          <w:rFonts w:ascii="宋体" w:hAnsi="宋体" w:hint="eastAsia"/>
          <w:position w:val="-6"/>
        </w:rPr>
        <w:object w:dxaOrig="804" w:dyaOrig="321">
          <v:shape id="对象 135" o:spid="_x0000cfe8f923-cc63-47db-a1ca-5ceba4573b2f_i1366" type="#_x0000cfe8f923-cc63-47db-a1ca-5ceba4573b2f_t75" alt="学科网 版权所有" style="width:39.75pt;height:15.75pt;mso-position-horizontal-relative:page;mso-position-vertical-relative:page" o:ole="">
            <v:fill o:detectmouseclick="t"/>
            <v:imagedata r:id="rIdcfe8f923-cc63-47db-a1ca-5ceba4573b2f534" o:title=""/>
          </v:shape>
          <o:OLEObject Type="Embed" ProgID="Equation.3" ShapeID="对象 135" DrawAspect="Content" ObjectID="_1531808411" r:id="rIdcfe8f923-cc63-47db-a1ca-5ceba4573b2f535">
            <o:FieldCodes>\* MERGEFORMAT</o:FieldCodes>
          </o:OLEObject>
        </w:object>
      </w:r>
    </w:p>
    <w:p w:rsidR="002126B3" w:rsidRPr="00141F6C" w:rsidRDefault="002126B3" w:rsidP="00141F6C">
      <w:r w:rsidRPr="00141F6C">
        <w:rPr>
          <w:rFonts w:ascii="宋体" w:hAnsi="宋体" w:hint="eastAsia"/>
          <w:position w:val="-6"/>
        </w:rPr>
        <w:object w:dxaOrig="862" w:dyaOrig="280">
          <v:shape id="对象 136" o:spid="_x0000cfe8f923-cc63-47db-a1ca-5ceba4573b2f_i1367" type="#_x0000cfe8f923-cc63-47db-a1ca-5ceba4573b2f_t75" alt="学科网 版权所有" style="width:42.75pt;height:14.25pt;mso-position-horizontal-relative:page;mso-position-vertical-relative:page" o:ole="">
            <v:fill o:detectmouseclick="t"/>
            <v:imagedata r:id="rIdcfe8f923-cc63-47db-a1ca-5ceba4573b2f536" o:title=""/>
          </v:shape>
          <o:OLEObject Type="Embed" ProgID="Equation.3" ShapeID="对象 136" DrawAspect="Content" ObjectID="_1531808412" r:id="rIdcfe8f923-cc63-47db-a1ca-5ceba4573b2f537">
            <o:FieldCodes>\* MERGEFORMAT</o:FieldCodes>
          </o:OLEObject>
        </w:object>
      </w:r>
    </w:p>
    <w:p w:rsidR="002126B3" w:rsidRPr="00141F6C" w:rsidRDefault="00141F6C" w:rsidP="00141F6C">
      <w:r w:rsidRPr="00141F6C">
        <w:rPr>
          <w:rFonts w:ascii="宋体" w:hAnsi="宋体" w:hint="eastAsia"/>
        </w:rPr>
        <w:t>（</w:t>
      </w:r>
      <w:r w:rsidR="002126B3" w:rsidRPr="00141F6C">
        <w:rPr>
          <w:rFonts w:ascii="宋体" w:hAnsi="宋体" w:hint="eastAsia"/>
        </w:rPr>
        <w:t>2）</w:t>
      </w:r>
      <w:r w:rsidR="002126B3" w:rsidRPr="00141F6C">
        <w:rPr>
          <w:rFonts w:ascii="宋体" w:hAnsi="宋体" w:hint="eastAsia"/>
          <w:position w:val="-30"/>
        </w:rPr>
        <w:object w:dxaOrig="4239" w:dyaOrig="680">
          <v:shape id="对象 163" o:spid="_x0000cfe8f923-cc63-47db-a1ca-5ceba4573b2f_i1368" type="#_x0000cfe8f923-cc63-47db-a1ca-5ceba4573b2f_t75" alt="学科网 版权所有" style="width:212.25pt;height:33.75pt;mso-position-horizontal-relative:page;mso-position-vertical-relative:page" o:ole="">
            <v:fill o:detectmouseclick="t"/>
            <v:imagedata r:id="rIdcfe8f923-cc63-47db-a1ca-5ceba4573b2f538" o:title=""/>
          </v:shape>
          <o:OLEObject Type="Embed" ProgID="Equation.3" ShapeID="对象 163" DrawAspect="Content" ObjectID="_1531808413" r:id="rIdcfe8f923-cc63-47db-a1ca-5ceba4573b2f539">
            <o:FieldCodes>\* MERGEFORMAT</o:FieldCodes>
          </o:OLEObject>
        </w:object>
      </w:r>
    </w:p>
    <w:p w:rsidR="00141F6C" w:rsidRDefault="002126B3" w:rsidP="00141F6C">
      <w:r w:rsidRPr="00141F6C">
        <w:rPr>
          <w:rFonts w:ascii="宋体" w:hAnsi="宋体" w:hint="eastAsia"/>
        </w:rPr>
        <w:t>其前</w:t>
      </w:r>
      <w:r w:rsidRPr="00141F6C">
        <w:rPr>
          <w:rFonts w:ascii="宋体" w:hAnsi="宋体" w:hint="eastAsia"/>
          <w:position w:val="-6"/>
        </w:rPr>
        <w:object w:dxaOrig="202" w:dyaOrig="223">
          <v:shape id="_x0000cfe8f923-cc63-47db-a1ca-5ceba4573b2f_i1369" type="#_x0000cfe8f923-cc63-47db-a1ca-5ceba4573b2f_t75" alt="学科网 版权所有" style="width:9.75pt;height:11.25pt;mso-position-horizontal-relative:page;mso-position-vertical-relative:page" o:ole="">
            <v:fill o:detectmouseclick="t"/>
            <v:imagedata r:id="rIdcfe8f923-cc63-47db-a1ca-5ceba4573b2f487" o:title=""/>
          </v:shape>
          <o:OLEObject Type="Embed" ProgID="Equation.3" ShapeID="_x0000cfe8f923-cc63-47db-a1ca-5ceba4573b2f_i1369" DrawAspect="Content" ObjectID="_1531808414" r:id="rIdcfe8f923-cc63-47db-a1ca-5ceba4573b2f540">
            <o:FieldCodes>\* MERGEFORMAT</o:FieldCodes>
          </o:OLEObject>
        </w:object>
      </w:r>
      <w:r w:rsidRPr="00141F6C">
        <w:rPr>
          <w:rFonts w:ascii="宋体" w:hAnsi="宋体" w:hint="eastAsia"/>
        </w:rPr>
        <w:t>项和</w:t>
      </w:r>
      <w:r w:rsidRPr="00141F6C">
        <w:rPr>
          <w:rFonts w:ascii="宋体" w:hAnsi="宋体" w:hint="eastAsia"/>
          <w:position w:val="-24"/>
        </w:rPr>
        <w:object w:dxaOrig="4400" w:dyaOrig="620">
          <v:shape id="对象 165" o:spid="_x0000cfe8f923-cc63-47db-a1ca-5ceba4573b2f_i1370" type="#_x0000cfe8f923-cc63-47db-a1ca-5ceba4573b2f_t75" alt="学科网 版权所有" style="width:219.75pt;height:30.75pt;mso-position-horizontal-relative:page;mso-position-vertical-relative:page" o:ole="">
            <v:fill o:detectmouseclick="t"/>
            <v:imagedata r:id="rIdcfe8f923-cc63-47db-a1ca-5ceba4573b2f541" o:title=""/>
          </v:shape>
          <o:OLEObject Type="Embed" ProgID="Equation.3" ShapeID="对象 165" DrawAspect="Content" ObjectID="_1531808415" r:id="rIdcfe8f923-cc63-47db-a1ca-5ceba4573b2f542">
            <o:FieldCodes>\* MERGEFORMAT</o:FieldCodes>
          </o:OLEObject>
        </w:object>
      </w:r>
    </w:p>
    <w:p w:rsidR="002126B3" w:rsidRPr="00141F6C" w:rsidRDefault="002126B3" w:rsidP="00141F6C">
      <w:r w:rsidRPr="00141F6C">
        <w:rPr>
          <w:rFonts w:ascii="宋体" w:hAnsi="宋体" w:hint="eastAsia"/>
        </w:rPr>
        <w:t>=</w:t>
      </w:r>
      <w:r w:rsidRPr="00141F6C">
        <w:rPr>
          <w:rFonts w:ascii="宋体" w:hAnsi="宋体" w:hint="eastAsia"/>
          <w:position w:val="-24"/>
        </w:rPr>
        <w:object w:dxaOrig="1424" w:dyaOrig="621">
          <v:shape id="对象 166" o:spid="_x0000cfe8f923-cc63-47db-a1ca-5ceba4573b2f_i1371" type="#_x0000cfe8f923-cc63-47db-a1ca-5ceba4573b2f_t75" alt="学科网 版权所有" style="width:71.25pt;height:30.75pt;mso-position-horizontal-relative:page;mso-position-vertical-relative:page" o:ole="">
            <v:fill o:detectmouseclick="t"/>
            <v:imagedata r:id="rIdcfe8f923-cc63-47db-a1ca-5ceba4573b2f543" o:title=""/>
          </v:shape>
          <o:OLEObject Type="Embed" ProgID="Equation.3" ShapeID="对象 166" DrawAspect="Content" ObjectID="_1531808416" r:id="rIdcfe8f923-cc63-47db-a1ca-5ceba4573b2f544">
            <o:FieldCodes>\* MERGEFORMAT</o:FieldCodes>
          </o:OLEObject>
        </w:object>
      </w:r>
      <w:r w:rsidR="00141F6C" w:rsidRPr="00141F6C">
        <w:rPr>
          <w:rFonts w:ascii="宋体" w:hAnsi="宋体"/>
        </w:rPr>
        <w:t xml:space="preserve"> </w:t>
      </w:r>
    </w:p>
    <w:p w:rsidR="002126B3" w:rsidRPr="00141F6C" w:rsidRDefault="00141F6C" w:rsidP="00141F6C">
      <w:r w:rsidRPr="00141F6C">
        <w:rPr>
          <w:rFonts w:ascii="宋体" w:hAnsi="宋体" w:hint="eastAsia"/>
        </w:rPr>
        <w:t>（</w:t>
      </w:r>
      <w:r w:rsidR="002126B3" w:rsidRPr="00141F6C">
        <w:rPr>
          <w:rFonts w:ascii="宋体" w:hAnsi="宋体" w:hint="eastAsia"/>
        </w:rPr>
        <w:t>3）解：方法一：</w:t>
      </w:r>
    </w:p>
    <w:p w:rsidR="00141F6C" w:rsidRDefault="002126B3" w:rsidP="00141F6C">
      <w:r w:rsidRPr="00141F6C">
        <w:rPr>
          <w:rFonts w:ascii="宋体" w:hAnsi="宋体" w:hint="eastAsia"/>
          <w:position w:val="-24"/>
        </w:rPr>
        <w:object w:dxaOrig="2760" w:dyaOrig="620">
          <v:shape id="对象 142" o:spid="_x0000cfe8f923-cc63-47db-a1ca-5ceba4573b2f_i1372" type="#_x0000cfe8f923-cc63-47db-a1ca-5ceba4573b2f_t75" alt="学科网 版权所有" style="width:138pt;height:30.75pt;mso-position-horizontal-relative:page;mso-position-vertical-relative:page" o:ole="">
            <v:fill o:detectmouseclick="t"/>
            <v:imagedata r:id="rIdcfe8f923-cc63-47db-a1ca-5ceba4573b2f545" o:title=""/>
          </v:shape>
          <o:OLEObject Type="Embed" ProgID="Equation.3" ShapeID="对象 142" DrawAspect="Content" ObjectID="_1531808417" r:id="rIdcfe8f923-cc63-47db-a1ca-5ceba4573b2f546">
            <o:FieldCodes>\* MERGEFORMAT</o:FieldCodes>
          </o:OLEObject>
        </w:object>
      </w:r>
    </w:p>
    <w:p w:rsidR="002126B3" w:rsidRPr="00141F6C" w:rsidRDefault="002126B3" w:rsidP="00141F6C">
      <w:r w:rsidRPr="00141F6C">
        <w:rPr>
          <w:rFonts w:ascii="宋体" w:hAnsi="宋体" w:hint="eastAsia"/>
        </w:rPr>
        <w:t>=</w:t>
      </w:r>
      <w:r w:rsidRPr="00141F6C">
        <w:rPr>
          <w:rFonts w:ascii="宋体" w:hAnsi="宋体" w:hint="eastAsia"/>
          <w:position w:val="-24"/>
        </w:rPr>
        <w:object w:dxaOrig="643" w:dyaOrig="623">
          <v:shape id="对象 143" o:spid="_x0000cfe8f923-cc63-47db-a1ca-5ceba4573b2f_i1373" type="#_x0000cfe8f923-cc63-47db-a1ca-5ceba4573b2f_t75" alt="学科网 版权所有" style="width:32.25pt;height:30.75pt;mso-position-horizontal-relative:page;mso-position-vertical-relative:page" o:ole="">
            <v:fill o:detectmouseclick="t"/>
            <v:imagedata r:id="rIdcfe8f923-cc63-47db-a1ca-5ceba4573b2f547" o:title=""/>
          </v:shape>
          <o:OLEObject Type="Embed" ProgID="Equation.3" ShapeID="对象 143" DrawAspect="Content" ObjectID="_1531808418" r:id="rIdcfe8f923-cc63-47db-a1ca-5ceba4573b2f548">
            <o:FieldCodes>\* MERGEFORMAT</o:FieldCodes>
          </o:OLEObject>
        </w:object>
      </w:r>
    </w:p>
    <w:p w:rsidR="00141F6C" w:rsidRDefault="002126B3" w:rsidP="00141F6C">
      <w:r w:rsidRPr="00141F6C">
        <w:rPr>
          <w:rFonts w:ascii="宋体" w:hAnsi="宋体" w:hint="eastAsia"/>
          <w:position w:val="-86"/>
        </w:rPr>
        <w:object w:dxaOrig="2004" w:dyaOrig="962">
          <v:shape id="_x0000cfe8f923-cc63-47db-a1ca-5ceba4573b2f_i1374" type="#_x0000cfe8f923-cc63-47db-a1ca-5ceba4573b2f_t75" alt="学科网 版权所有" style="width:99.75pt;height:48pt;mso-position-horizontal-relative:page;mso-position-vertical-relative:page" o:ole="">
            <v:fill o:detectmouseclick="t"/>
            <v:imagedata r:id="rIdcfe8f923-cc63-47db-a1ca-5ceba4573b2f549" o:title=""/>
          </v:shape>
          <o:OLEObject Type="Embed" ProgID="Equation.KSEE3" ShapeID="_x0000cfe8f923-cc63-47db-a1ca-5ceba4573b2f_i1374" DrawAspect="Content" ObjectID="_1531808419" r:id="rIdcfe8f923-cc63-47db-a1ca-5ceba4573b2f550">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position w:val="-86"/>
        </w:rPr>
        <w:object w:dxaOrig="5300" w:dyaOrig="1040">
          <v:shape id="_x0000cfe8f923-cc63-47db-a1ca-5ceba4573b2f_i1375" type="#_x0000cfe8f923-cc63-47db-a1ca-5ceba4573b2f_t75" alt="学科网 版权所有" style="width:264.75pt;height:51.75pt;mso-position-horizontal-relative:page;mso-position-vertical-relative:page" o:ole="">
            <v:fill o:detectmouseclick="t"/>
            <v:imagedata r:id="rIdcfe8f923-cc63-47db-a1ca-5ceba4573b2f551" o:title=""/>
          </v:shape>
          <o:OLEObject Type="Embed" ProgID="Equation.KSEE3" ShapeID="_x0000cfe8f923-cc63-47db-a1ca-5ceba4573b2f_i1375" DrawAspect="Content" ObjectID="_1531808420" r:id="rIdcfe8f923-cc63-47db-a1ca-5ceba4573b2f552">
            <o:FieldCodes>\* MERGEFORMAT</o:FieldCodes>
          </o:OLEObject>
        </w:object>
      </w:r>
    </w:p>
    <w:p w:rsidR="00141F6C" w:rsidRDefault="002126B3" w:rsidP="00141F6C">
      <w:r w:rsidRPr="00141F6C">
        <w:rPr>
          <w:rFonts w:ascii="宋体" w:hAnsi="宋体"/>
          <w:position w:val="-32"/>
        </w:rPr>
        <w:object w:dxaOrig="2740" w:dyaOrig="780">
          <v:shape id="_x0000cfe8f923-cc63-47db-a1ca-5ceba4573b2f_i1376" type="#_x0000cfe8f923-cc63-47db-a1ca-5ceba4573b2f_t75" alt="学科网 版权所有" style="width:137.25pt;height:39pt;mso-position-horizontal-relative:page;mso-position-vertical-relative:page" o:ole="">
            <v:imagedata r:id="rIdcfe8f923-cc63-47db-a1ca-5ceba4573b2f553" o:title=""/>
          </v:shape>
          <o:OLEObject Type="Embed" ProgID="Equation.DSMT4" ShapeID="_x0000cfe8f923-cc63-47db-a1ca-5ceba4573b2f_i1376" DrawAspect="Content" ObjectID="_1531808421" r:id="rIdcfe8f923-cc63-47db-a1ca-5ceba4573b2f554"/>
        </w:object>
      </w:r>
    </w:p>
    <w:p w:rsidR="00141F6C" w:rsidRDefault="002126B3" w:rsidP="00141F6C">
      <w:r w:rsidRPr="00141F6C">
        <w:rPr>
          <w:rFonts w:ascii="宋体" w:hAnsi="宋体"/>
          <w:position w:val="-32"/>
        </w:rPr>
        <w:object w:dxaOrig="2124" w:dyaOrig="762">
          <v:shape id="_x0000cfe8f923-cc63-47db-a1ca-5ceba4573b2f_i1377" type="#_x0000cfe8f923-cc63-47db-a1ca-5ceba4573b2f_t75" alt="学科网 版权所有" style="width:105.75pt;height:38.25pt;mso-position-horizontal-relative:page;mso-position-vertical-relative:page" o:ole="">
            <v:imagedata r:id="rIdcfe8f923-cc63-47db-a1ca-5ceba4573b2f555" o:title=""/>
          </v:shape>
          <o:OLEObject Type="Embed" ProgID="Equation.DSMT4" ShapeID="_x0000cfe8f923-cc63-47db-a1ca-5ceba4573b2f_i1377" DrawAspect="Content" ObjectID="_1531808422" r:id="rIdcfe8f923-cc63-47db-a1ca-5ceba4573b2f556"/>
        </w:object>
      </w:r>
    </w:p>
    <w:p w:rsidR="00141F6C" w:rsidRDefault="002126B3" w:rsidP="00141F6C">
      <w:r w:rsidRPr="00141F6C">
        <w:rPr>
          <w:rFonts w:ascii="宋体" w:hAnsi="宋体" w:hint="eastAsia"/>
          <w:position w:val="-4"/>
        </w:rPr>
        <w:object w:dxaOrig="223" w:dyaOrig="202">
          <v:shape id="对象 153" o:spid="_x0000cfe8f923-cc63-47db-a1ca-5ceba4573b2f_i1378" type="#_x0000cfe8f923-cc63-47db-a1ca-5ceba4573b2f_t75" alt="学科网 版权所有" style="width:11.25pt;height:9.75pt;mso-position-horizontal-relative:page;mso-position-vertical-relative:page" o:ole="">
            <v:fill o:detectmouseclick="t"/>
            <v:imagedata r:id="rIdcfe8f923-cc63-47db-a1ca-5ceba4573b2f557" o:title=""/>
          </v:shape>
          <o:OLEObject Type="Embed" ProgID="Equation.3" ShapeID="对象 153" DrawAspect="Content" ObjectID="_1531808423" r:id="rIdcfe8f923-cc63-47db-a1ca-5ceba4573b2f558">
            <o:FieldCodes>\* MERGEFORMAT</o:FieldCodes>
          </o:OLEObject>
        </w:object>
      </w:r>
      <w:r w:rsidRPr="00141F6C">
        <w:rPr>
          <w:rFonts w:ascii="宋体" w:hAnsi="宋体" w:hint="eastAsia"/>
          <w:position w:val="-32"/>
        </w:rPr>
        <w:object w:dxaOrig="583" w:dyaOrig="764">
          <v:shape id="_x0000cfe8f923-cc63-47db-a1ca-5ceba4573b2f_i1379" type="#_x0000cfe8f923-cc63-47db-a1ca-5ceba4573b2f_t75" alt="学科网 版权所有" style="width:29.25pt;height:38.25pt;mso-position-horizontal-relative:page;mso-position-vertical-relative:page" o:ole="">
            <v:fill o:detectmouseclick="t"/>
            <v:imagedata r:id="rIdcfe8f923-cc63-47db-a1ca-5ceba4573b2f491" o:title=""/>
          </v:shape>
          <o:OLEObject Type="Embed" ProgID="Equation.3" ShapeID="_x0000cfe8f923-cc63-47db-a1ca-5ceba4573b2f_i1379" DrawAspect="Content" ObjectID="_1531808424" r:id="rIdcfe8f923-cc63-47db-a1ca-5ceba4573b2f559">
            <o:FieldCodes>\* MERGEFORMAT</o:FieldCodes>
          </o:OLEObject>
        </w:object>
      </w:r>
      <w:r w:rsidRPr="00141F6C">
        <w:rPr>
          <w:rFonts w:ascii="宋体" w:hAnsi="宋体" w:hint="eastAsia"/>
        </w:rPr>
        <w:t>在其定义域上单调递增</w:t>
      </w:r>
    </w:p>
    <w:p w:rsidR="002126B3" w:rsidRPr="00141F6C" w:rsidRDefault="002126B3" w:rsidP="00141F6C">
      <w:r w:rsidRPr="00141F6C">
        <w:rPr>
          <w:rFonts w:ascii="宋体" w:hAnsi="宋体" w:hint="eastAsia"/>
          <w:position w:val="-4"/>
        </w:rPr>
        <w:object w:dxaOrig="223" w:dyaOrig="202">
          <v:shape id="对象 155" o:spid="_x0000cfe8f923-cc63-47db-a1ca-5ceba4573b2f_i1380" type="#_x0000cfe8f923-cc63-47db-a1ca-5ceba4573b2f_t75" alt="学科网 版权所有" style="width:11.25pt;height:9.75pt;mso-position-horizontal-relative:page;mso-position-vertical-relative:page" o:ole="">
            <v:imagedata r:id="rIdcfe8f923-cc63-47db-a1ca-5ceba4573b2f557" o:title=""/>
          </v:shape>
          <o:OLEObject Type="Embed" ProgID="Equation.3" ShapeID="对象 155" DrawAspect="Content" ObjectID="_1531808425" r:id="rIdcfe8f923-cc63-47db-a1ca-5ceba4573b2f560">
            <o:FieldCodes>\* MERGEFORMAT</o:FieldCodes>
          </o:OLEObject>
        </w:object>
      </w:r>
      <w:r w:rsidRPr="00141F6C">
        <w:rPr>
          <w:rFonts w:ascii="宋体" w:hAnsi="宋体" w:hint="eastAsia"/>
          <w:position w:val="-32"/>
        </w:rPr>
        <w:object w:dxaOrig="583" w:dyaOrig="764">
          <v:shape id="_x0000cfe8f923-cc63-47db-a1ca-5ceba4573b2f_i1381" type="#_x0000cfe8f923-cc63-47db-a1ca-5ceba4573b2f_t75" alt="学科网 版权所有" style="width:29.25pt;height:38.25pt;mso-position-horizontal-relative:page;mso-position-vertical-relative:page" o:ole="">
            <v:imagedata r:id="rIdcfe8f923-cc63-47db-a1ca-5ceba4573b2f491" o:title=""/>
          </v:shape>
          <o:OLEObject Type="Embed" ProgID="Equation.3" ShapeID="_x0000cfe8f923-cc63-47db-a1ca-5ceba4573b2f_i1381" DrawAspect="Content" ObjectID="_1531808426" r:id="rIdcfe8f923-cc63-47db-a1ca-5ceba4573b2f561">
            <o:FieldCodes>\* MERGEFORMAT</o:FieldCodes>
          </o:OLEObject>
        </w:object>
      </w:r>
      <w:r w:rsidRPr="00141F6C">
        <w:rPr>
          <w:rFonts w:ascii="宋体" w:hAnsi="宋体" w:hint="eastAsia"/>
          <w:position w:val="-10"/>
        </w:rPr>
        <w:object w:dxaOrig="303" w:dyaOrig="343">
          <v:shape id="_x0000cfe8f923-cc63-47db-a1ca-5ceba4573b2f_i1382" type="#_x0000cfe8f923-cc63-47db-a1ca-5ceba4573b2f_t75" alt="学科网 版权所有" style="width:15pt;height:17.25pt;mso-position-horizontal-relative:page;mso-position-vertical-relative:page" o:ole="">
            <v:fill o:detectmouseclick="t"/>
            <v:imagedata r:id="rIdcfe8f923-cc63-47db-a1ca-5ceba4573b2f493" o:title=""/>
          </v:shape>
          <o:OLEObject Type="Embed" ProgID="Equation.3" ShapeID="_x0000cfe8f923-cc63-47db-a1ca-5ceba4573b2f_i1382" DrawAspect="Content" ObjectID="_1531808427" r:id="rIdcfe8f923-cc63-47db-a1ca-5ceba4573b2f562">
            <o:FieldCodes>\* MERGEFORMAT</o:FieldCodes>
          </o:OLEObject>
        </w:object>
      </w:r>
      <w:r w:rsidRPr="00141F6C">
        <w:rPr>
          <w:rFonts w:ascii="宋体" w:hAnsi="宋体" w:hint="eastAsia"/>
          <w:position w:val="-30"/>
        </w:rPr>
        <w:object w:dxaOrig="502" w:dyaOrig="683">
          <v:shape id="_x0000cfe8f923-cc63-47db-a1ca-5ceba4573b2f_i1383" type="#_x0000cfe8f923-cc63-47db-a1ca-5ceba4573b2f_t75" alt="学科网 版权所有" style="width:24.75pt;height:33.75pt;mso-position-horizontal-relative:page;mso-position-vertical-relative:page" o:ole="">
            <v:fill o:detectmouseclick="t"/>
            <v:imagedata r:id="rIdcfe8f923-cc63-47db-a1ca-5ceba4573b2f495" o:title=""/>
          </v:shape>
          <o:OLEObject Type="Embed" ProgID="Equation.3" ShapeID="_x0000cfe8f923-cc63-47db-a1ca-5ceba4573b2f_i1383" DrawAspect="Content" ObjectID="_1531808428" r:id="rIdcfe8f923-cc63-47db-a1ca-5ceba4573b2f563">
            <o:FieldCodes>\* MERGEFORMAT</o:FieldCodes>
          </o:OLEObject>
        </w:object>
      </w:r>
      <w:r w:rsidRPr="00141F6C">
        <w:rPr>
          <w:rFonts w:ascii="宋体" w:hAnsi="宋体" w:hint="eastAsia"/>
          <w:position w:val="-24"/>
        </w:rPr>
        <w:object w:dxaOrig="543" w:dyaOrig="623">
          <v:shape id="_x0000cfe8f923-cc63-47db-a1ca-5ceba4573b2f_i1384" type="#_x0000cfe8f923-cc63-47db-a1ca-5ceba4573b2f_t75" alt="学科网 版权所有" style="width:27pt;height:30.75pt;mso-position-horizontal-relative:page;mso-position-vertical-relative:page" o:ole="">
            <v:fill o:detectmouseclick="t"/>
            <v:imagedata r:id="rIdcfe8f923-cc63-47db-a1ca-5ceba4573b2f497" o:title=""/>
          </v:shape>
          <o:OLEObject Type="Embed" ProgID="Equation.3" ShapeID="_x0000cfe8f923-cc63-47db-a1ca-5ceba4573b2f_i1384" DrawAspect="Content" ObjectID="_1531808429" r:id="rIdcfe8f923-cc63-47db-a1ca-5ceba4573b2f564">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rPr>
        <w:t>方法二、</w:t>
      </w:r>
      <w:r w:rsidRPr="00141F6C">
        <w:rPr>
          <w:rFonts w:ascii="宋体" w:hAnsi="宋体" w:hint="eastAsia"/>
          <w:position w:val="-24"/>
        </w:rPr>
        <w:object w:dxaOrig="2760" w:dyaOrig="620">
          <v:shape id="_x0000cfe8f923-cc63-47db-a1ca-5ceba4573b2f_i1385" type="#_x0000cfe8f923-cc63-47db-a1ca-5ceba4573b2f_t75" alt="学科网 版权所有" style="width:138pt;height:30.75pt;mso-position-horizontal-relative:page;mso-position-vertical-relative:page" o:ole="">
            <v:fill o:detectmouseclick="t"/>
            <v:imagedata r:id="rIdcfe8f923-cc63-47db-a1ca-5ceba4573b2f565" o:title=""/>
          </v:shape>
          <o:OLEObject Type="Embed" ProgID="Equation.3" ShapeID="_x0000cfe8f923-cc63-47db-a1ca-5ceba4573b2f_i1385" DrawAspect="Content" ObjectID="_1531808430" r:id="rIdcfe8f923-cc63-47db-a1ca-5ceba4573b2f566">
            <o:FieldCodes>\* MERGEFORMAT</o:FieldCodes>
          </o:OLEObject>
        </w:object>
      </w:r>
    </w:p>
    <w:p w:rsidR="002126B3" w:rsidRPr="00141F6C" w:rsidRDefault="002126B3" w:rsidP="00141F6C">
      <w:r w:rsidRPr="00141F6C">
        <w:rPr>
          <w:rFonts w:ascii="宋体" w:hAnsi="宋体" w:hint="eastAsia"/>
        </w:rPr>
        <w:t>=</w:t>
      </w:r>
      <w:r w:rsidRPr="00141F6C">
        <w:rPr>
          <w:rFonts w:ascii="宋体" w:hAnsi="宋体" w:hint="eastAsia"/>
          <w:position w:val="-24"/>
        </w:rPr>
        <w:object w:dxaOrig="643" w:dyaOrig="623">
          <v:shape id="_x0000cfe8f923-cc63-47db-a1ca-5ceba4573b2f_i1386" type="#_x0000cfe8f923-cc63-47db-a1ca-5ceba4573b2f_t75" alt="学科网 版权所有" style="width:32.25pt;height:30.75pt;mso-position-horizontal-relative:page;mso-position-vertical-relative:page" o:ole="">
            <v:fill o:detectmouseclick="t"/>
            <v:imagedata r:id="rIdcfe8f923-cc63-47db-a1ca-5ceba4573b2f547" o:title=""/>
          </v:shape>
          <o:OLEObject Type="Embed" ProgID="Equation.3" ShapeID="_x0000cfe8f923-cc63-47db-a1ca-5ceba4573b2f_i1386" DrawAspect="Content" ObjectID="_1531808431" r:id="rIdcfe8f923-cc63-47db-a1ca-5ceba4573b2f567">
            <o:FieldCodes>\* MERGEFORMAT</o:FieldCodes>
          </o:OLEObject>
        </w:object>
      </w:r>
      <w:r w:rsidR="00141F6C" w:rsidRPr="00141F6C">
        <w:rPr>
          <w:rFonts w:ascii="宋体" w:hAnsi="宋体"/>
        </w:rPr>
        <w:t xml:space="preserve"> </w:t>
      </w:r>
    </w:p>
    <w:p w:rsidR="002126B3" w:rsidRPr="00141F6C" w:rsidRDefault="002126B3" w:rsidP="00141F6C">
      <w:r w:rsidRPr="00141F6C">
        <w:rPr>
          <w:rFonts w:ascii="宋体" w:hAnsi="宋体" w:hint="eastAsia"/>
          <w:position w:val="-86"/>
        </w:rPr>
        <w:object w:dxaOrig="2004" w:dyaOrig="962">
          <v:shape id="_x0000cfe8f923-cc63-47db-a1ca-5ceba4573b2f_i1387" type="#_x0000cfe8f923-cc63-47db-a1ca-5ceba4573b2f_t75" alt="学科网 版权所有" style="width:99.75pt;height:48pt;mso-position-horizontal-relative:page;mso-position-vertical-relative:page" o:ole="">
            <v:fill o:detectmouseclick="t"/>
            <v:imagedata r:id="rIdcfe8f923-cc63-47db-a1ca-5ceba4573b2f549" o:title=""/>
          </v:shape>
          <o:OLEObject Type="Embed" ProgID="Equation.KSEE3" ShapeID="_x0000cfe8f923-cc63-47db-a1ca-5ceba4573b2f_i1387" DrawAspect="Content" ObjectID="_1531808432" r:id="rIdcfe8f923-cc63-47db-a1ca-5ceba4573b2f568">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position w:val="-86"/>
        </w:rPr>
        <w:object w:dxaOrig="3940" w:dyaOrig="1840">
          <v:shape id="对象 144" o:spid="_x0000cfe8f923-cc63-47db-a1ca-5ceba4573b2f_i1388" type="#_x0000cfe8f923-cc63-47db-a1ca-5ceba4573b2f_t75" alt="学科网 版权所有" style="width:197.25pt;height:92.25pt;mso-position-horizontal-relative:page;mso-position-vertical-relative:page" o:ole="">
            <v:fill o:detectmouseclick="t"/>
            <v:imagedata r:id="rIdcfe8f923-cc63-47db-a1ca-5ceba4573b2f569" o:title=""/>
          </v:shape>
          <o:OLEObject Type="Embed" ProgID="Equation.3" ShapeID="对象 144" DrawAspect="Content" ObjectID="_1531808433" r:id="rIdcfe8f923-cc63-47db-a1ca-5ceba4573b2f570">
            <o:FieldCodes>\* MERGEFORMAT</o:FieldCodes>
          </o:OLEObject>
        </w:object>
      </w:r>
      <w:r w:rsidR="00141F6C" w:rsidRPr="00141F6C">
        <w:rPr>
          <w:rFonts w:ascii="宋体" w:hAnsi="宋体"/>
        </w:rPr>
        <w:t xml:space="preserve"> </w:t>
      </w:r>
    </w:p>
    <w:p w:rsidR="00141F6C" w:rsidRDefault="002126B3" w:rsidP="00141F6C">
      <w:r w:rsidRPr="00141F6C">
        <w:rPr>
          <w:rFonts w:ascii="宋体" w:hAnsi="宋体" w:hint="eastAsia"/>
        </w:rPr>
        <w:t>即</w:t>
      </w:r>
      <w:r w:rsidRPr="00141F6C">
        <w:rPr>
          <w:rFonts w:ascii="宋体" w:hAnsi="宋体" w:hint="eastAsia"/>
          <w:position w:val="-56"/>
        </w:rPr>
        <w:object w:dxaOrig="522" w:dyaOrig="1244">
          <v:shape id="对象 161" o:spid="_x0000cfe8f923-cc63-47db-a1ca-5ceba4573b2f_i1389" type="#_x0000cfe8f923-cc63-47db-a1ca-5ceba4573b2f_t75" alt="学科网 版权所有" style="width:26.25pt;height:62.25pt;mso-position-horizontal-relative:page;mso-position-vertical-relative:page" o:ole="">
            <v:imagedata r:id="rIdcfe8f923-cc63-47db-a1ca-5ceba4573b2f571" o:title=""/>
          </v:shape>
          <o:OLEObject Type="Embed" ProgID="Equation.3" ShapeID="对象 161" DrawAspect="Content" ObjectID="_1531808434" r:id="rIdcfe8f923-cc63-47db-a1ca-5ceba4573b2f572">
            <o:FieldCodes>\* MERGEFORMAT</o:FieldCodes>
          </o:OLEObject>
        </w:object>
      </w:r>
      <w:r w:rsidR="00141F6C">
        <w:rPr>
          <w:rFonts w:ascii="宋体" w:hAnsi="宋体" w:hint="eastAsia"/>
        </w:rPr>
        <w:t>＞</w:t>
      </w:r>
      <w:r w:rsidRPr="00141F6C">
        <w:rPr>
          <w:rFonts w:ascii="宋体" w:hAnsi="宋体" w:hint="eastAsia"/>
        </w:rPr>
        <w:t>1</w:t>
      </w:r>
    </w:p>
    <w:p w:rsidR="00141F6C" w:rsidRDefault="002126B3" w:rsidP="00141F6C">
      <w:r w:rsidRPr="00141F6C">
        <w:rPr>
          <w:rFonts w:ascii="宋体" w:hAnsi="宋体" w:hint="eastAsia"/>
        </w:rPr>
        <w:t>又</w:t>
      </w:r>
      <w:r w:rsidRPr="00141F6C">
        <w:rPr>
          <w:rFonts w:ascii="宋体" w:hAnsi="宋体" w:hint="eastAsia"/>
          <w:position w:val="-4"/>
        </w:rPr>
        <w:object w:dxaOrig="223" w:dyaOrig="202">
          <v:shape id="对象 151" o:spid="_x0000cfe8f923-cc63-47db-a1ca-5ceba4573b2f_i1390" type="#_x0000cfe8f923-cc63-47db-a1ca-5ceba4573b2f_t75" alt="学科网 版权所有" style="width:11.25pt;height:9.75pt;mso-position-horizontal-relative:page;mso-position-vertical-relative:page" o:ole="">
            <v:imagedata r:id="rIdcfe8f923-cc63-47db-a1ca-5ceba4573b2f573" o:title=""/>
          </v:shape>
          <o:OLEObject Type="Embed" ProgID="Equation.3" ShapeID="对象 151" DrawAspect="Content" ObjectID="_1531808435" r:id="rIdcfe8f923-cc63-47db-a1ca-5ceba4573b2f574">
            <o:FieldCodes>\* MERGEFORMAT</o:FieldCodes>
          </o:OLEObject>
        </w:object>
      </w:r>
      <w:r w:rsidRPr="00141F6C">
        <w:rPr>
          <w:rFonts w:ascii="宋体" w:hAnsi="宋体" w:hint="eastAsia"/>
          <w:position w:val="-30"/>
        </w:rPr>
        <w:object w:dxaOrig="704" w:dyaOrig="683">
          <v:shape id="对象 152" o:spid="_x0000cfe8f923-cc63-47db-a1ca-5ceba4573b2f_i1391" type="#_x0000cfe8f923-cc63-47db-a1ca-5ceba4573b2f_t75" alt="学科网 版权所有" style="width:35.25pt;height:33.75pt;mso-position-horizontal-relative:page;mso-position-vertical-relative:page" o:ole="">
            <v:fill o:detectmouseclick="t"/>
            <v:imagedata r:id="rIdcfe8f923-cc63-47db-a1ca-5ceba4573b2f575" o:title=""/>
          </v:shape>
          <o:OLEObject Type="Embed" ProgID="Equation.3" ShapeID="对象 152" DrawAspect="Content" ObjectID="_1531808436" r:id="rIdcfe8f923-cc63-47db-a1ca-5ceba4573b2f576">
            <o:FieldCodes>\* MERGEFORMAT</o:FieldCodes>
          </o:OLEObject>
        </w:object>
      </w:r>
    </w:p>
    <w:p w:rsidR="00141F6C" w:rsidRDefault="002126B3" w:rsidP="00141F6C">
      <w:r w:rsidRPr="00141F6C">
        <w:rPr>
          <w:rFonts w:ascii="宋体" w:hAnsi="宋体" w:hint="eastAsia"/>
          <w:position w:val="-4"/>
        </w:rPr>
        <w:object w:dxaOrig="223" w:dyaOrig="202">
          <v:shape id="_x0000cfe8f923-cc63-47db-a1ca-5ceba4573b2f_i1392" type="#_x0000cfe8f923-cc63-47db-a1ca-5ceba4573b2f_t75" alt="学科网 版权所有" style="width:11.25pt;height:9.75pt;mso-position-horizontal-relative:page;mso-position-vertical-relative:page" o:ole="">
            <v:fill o:detectmouseclick="t"/>
            <v:imagedata r:id="rIdcfe8f923-cc63-47db-a1ca-5ceba4573b2f557" o:title=""/>
          </v:shape>
          <o:OLEObject Type="Embed" ProgID="Equation.3" ShapeID="_x0000cfe8f923-cc63-47db-a1ca-5ceba4573b2f_i1392" DrawAspect="Content" ObjectID="_1531808437" r:id="rIdcfe8f923-cc63-47db-a1ca-5ceba4573b2f577">
            <o:FieldCodes>\* MERGEFORMAT</o:FieldCodes>
          </o:OLEObject>
        </w:object>
      </w:r>
      <w:r w:rsidRPr="00141F6C">
        <w:rPr>
          <w:rFonts w:ascii="宋体" w:hAnsi="宋体" w:hint="eastAsia"/>
          <w:position w:val="-32"/>
        </w:rPr>
        <w:object w:dxaOrig="583" w:dyaOrig="764">
          <v:shape id="_x0000cfe8f923-cc63-47db-a1ca-5ceba4573b2f_i1393" type="#_x0000cfe8f923-cc63-47db-a1ca-5ceba4573b2f_t75" alt="学科网 版权所有" style="width:29.25pt;height:38.25pt;mso-position-horizontal-relative:page;mso-position-vertical-relative:page" o:ole="">
            <v:fill o:detectmouseclick="t"/>
            <v:imagedata r:id="rIdcfe8f923-cc63-47db-a1ca-5ceba4573b2f491" o:title=""/>
          </v:shape>
          <o:OLEObject Type="Embed" ProgID="Equation.3" ShapeID="_x0000cfe8f923-cc63-47db-a1ca-5ceba4573b2f_i1393" DrawAspect="Content" ObjectID="_1531808438" r:id="rIdcfe8f923-cc63-47db-a1ca-5ceba4573b2f578">
            <o:FieldCodes>\* MERGEFORMAT</o:FieldCodes>
          </o:OLEObject>
        </w:object>
      </w:r>
      <w:r w:rsidRPr="00141F6C">
        <w:rPr>
          <w:rFonts w:ascii="宋体" w:hAnsi="宋体" w:hint="eastAsia"/>
        </w:rPr>
        <w:t>在其定义域上单调递增</w:t>
      </w:r>
    </w:p>
    <w:p w:rsidR="002126B3" w:rsidRPr="00141F6C" w:rsidRDefault="002126B3" w:rsidP="00141F6C">
      <w:r w:rsidRPr="00141F6C">
        <w:rPr>
          <w:rFonts w:ascii="宋体" w:hAnsi="宋体" w:hint="eastAsia"/>
          <w:position w:val="-4"/>
        </w:rPr>
        <w:object w:dxaOrig="223" w:dyaOrig="202">
          <v:shape id="_x0000cfe8f923-cc63-47db-a1ca-5ceba4573b2f_i1396" type="#_x0000cfe8f923-cc63-47db-a1ca-5ceba4573b2f_t75" alt="学科网 版权所有" style="width:11.25pt;height:9.75pt;mso-position-horizontal-relative:page;mso-position-vertical-relative:page" o:ole="">
            <v:imagedata r:id="rIdcfe8f923-cc63-47db-a1ca-5ceba4573b2f557" o:title=""/>
          </v:shape>
          <o:OLEObject Type="Embed" ProgID="Equation.3" ShapeID="_x0000cfe8f923-cc63-47db-a1ca-5ceba4573b2f_i1396" DrawAspect="Content" ObjectID="_1531808439" r:id="rIdcfe8f923-cc63-47db-a1ca-5ceba4573b2f579">
            <o:FieldCodes>\* MERGEFORMAT</o:FieldCodes>
          </o:OLEObject>
        </w:object>
      </w:r>
      <w:r w:rsidRPr="00141F6C">
        <w:rPr>
          <w:rFonts w:ascii="宋体" w:hAnsi="宋体" w:hint="eastAsia"/>
          <w:position w:val="-32"/>
        </w:rPr>
        <w:object w:dxaOrig="583" w:dyaOrig="764">
          <v:shape id="_x0000cfe8f923-cc63-47db-a1ca-5ceba4573b2f_i1397" type="#_x0000cfe8f923-cc63-47db-a1ca-5ceba4573b2f_t75" alt="学科网 版权所有" style="width:29.25pt;height:38.25pt;mso-position-horizontal-relative:page;mso-position-vertical-relative:page" o:ole="">
            <v:imagedata r:id="rIdcfe8f923-cc63-47db-a1ca-5ceba4573b2f491" o:title=""/>
          </v:shape>
          <o:OLEObject Type="Embed" ProgID="Equation.3" ShapeID="_x0000cfe8f923-cc63-47db-a1ca-5ceba4573b2f_i1397" DrawAspect="Content" ObjectID="_1531808440" r:id="rIdcfe8f923-cc63-47db-a1ca-5ceba4573b2f580">
            <o:FieldCodes>\* MERGEFORMAT</o:FieldCodes>
          </o:OLEObject>
        </w:object>
      </w:r>
      <w:r w:rsidRPr="00141F6C">
        <w:rPr>
          <w:rFonts w:ascii="宋体" w:hAnsi="宋体" w:hint="eastAsia"/>
          <w:position w:val="-10"/>
        </w:rPr>
        <w:object w:dxaOrig="303" w:dyaOrig="343">
          <v:shape id="_x0000cfe8f923-cc63-47db-a1ca-5ceba4573b2f_i1398" type="#_x0000cfe8f923-cc63-47db-a1ca-5ceba4573b2f_t75" alt="学科网 版权所有" style="width:15pt;height:17.25pt;mso-position-horizontal-relative:page;mso-position-vertical-relative:page" o:ole="">
            <v:fill o:detectmouseclick="t"/>
            <v:imagedata r:id="rIdcfe8f923-cc63-47db-a1ca-5ceba4573b2f493" o:title=""/>
          </v:shape>
          <o:OLEObject Type="Embed" ProgID="Equation.3" ShapeID="_x0000cfe8f923-cc63-47db-a1ca-5ceba4573b2f_i1398" DrawAspect="Content" ObjectID="_1531808441" r:id="rIdcfe8f923-cc63-47db-a1ca-5ceba4573b2f581">
            <o:FieldCodes>\* MERGEFORMAT</o:FieldCodes>
          </o:OLEObject>
        </w:object>
      </w:r>
      <w:r w:rsidRPr="00141F6C">
        <w:rPr>
          <w:rFonts w:ascii="宋体" w:hAnsi="宋体" w:hint="eastAsia"/>
          <w:position w:val="-30"/>
        </w:rPr>
        <w:object w:dxaOrig="502" w:dyaOrig="683">
          <v:shape id="_x0000cfe8f923-cc63-47db-a1ca-5ceba4573b2f_i1401" type="#_x0000cfe8f923-cc63-47db-a1ca-5ceba4573b2f_t75" alt="学科网 版权所有" style="width:24.75pt;height:33.75pt;mso-position-horizontal-relative:page;mso-position-vertical-relative:page" o:ole="">
            <v:fill o:detectmouseclick="t"/>
            <v:imagedata r:id="rIdcfe8f923-cc63-47db-a1ca-5ceba4573b2f495" o:title=""/>
          </v:shape>
          <o:OLEObject Type="Embed" ProgID="Equation.3" ShapeID="_x0000cfe8f923-cc63-47db-a1ca-5ceba4573b2f_i1401" DrawAspect="Content" ObjectID="_1531808442" r:id="rIdcfe8f923-cc63-47db-a1ca-5ceba4573b2f582">
            <o:FieldCodes>\* MERGEFORMAT</o:FieldCodes>
          </o:OLEObject>
        </w:object>
      </w:r>
      <w:r w:rsidRPr="00141F6C">
        <w:rPr>
          <w:rFonts w:ascii="宋体" w:hAnsi="宋体" w:hint="eastAsia"/>
          <w:position w:val="-24"/>
        </w:rPr>
        <w:object w:dxaOrig="543" w:dyaOrig="623">
          <v:shape id="_x0000cfe8f923-cc63-47db-a1ca-5ceba4573b2f_i1402" type="#_x0000cfe8f923-cc63-47db-a1ca-5ceba4573b2f_t75" alt="学科网 版权所有" style="width:27pt;height:30.75pt;mso-position-horizontal-relative:page;mso-position-vertical-relative:page" o:ole="">
            <v:fill o:detectmouseclick="t"/>
            <v:imagedata r:id="rIdcfe8f923-cc63-47db-a1ca-5ceba4573b2f497" o:title=""/>
          </v:shape>
          <o:OLEObject Type="Embed" ProgID="Equation.3" ShapeID="_x0000cfe8f923-cc63-47db-a1ca-5ceba4573b2f_i1402" DrawAspect="Content" ObjectID="_1531808443" r:id="rIdcfe8f923-cc63-47db-a1ca-5ceba4573b2f583">
            <o:FieldCodes>\* MERGEFORMAT</o:FieldCodes>
          </o:OLEObject>
        </w:object>
      </w:r>
      <w:r w:rsidR="00141F6C" w:rsidRPr="00141F6C">
        <w:rPr>
          <w:rFonts w:ascii="宋体" w:hAnsi="宋体"/>
        </w:rPr>
        <w:t xml:space="preserve"> </w:t>
      </w:r>
    </w:p>
    <w:p w:rsidR="002126B3" w:rsidRPr="00141F6C" w:rsidRDefault="002126B3" w:rsidP="00141F6C">
      <w:r w:rsidRPr="00141F6C">
        <w:rPr>
          <w:rFonts w:ascii="宋体" w:hAnsi="宋体" w:hint="eastAsia"/>
          <w:szCs w:val="21"/>
        </w:rPr>
        <w:t>考点：等差数列前n项和，类推法求一般数列前n项和，做差法、比值法判断数列单调性.</w:t>
      </w:r>
    </w:p>
    <w:p w:rsidR="00512B4B" w:rsidRPr="00814348" w:rsidRDefault="00512B4B" w:rsidP="00814348">
      <w:r w:rsidRPr="00814348">
        <w:rPr>
          <w:rFonts w:ascii="宋体" w:hAnsi="宋体" w:hint="eastAsia"/>
        </w:rPr>
        <w:t>24．</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00814348" w:rsidRPr="00814348">
        <w:rPr>
          <w:rFonts w:ascii="宋体" w:hAnsi="宋体"/>
          <w:position w:val="-12"/>
        </w:rPr>
        <w:object w:dxaOrig="660" w:dyaOrig="360">
          <v:shape id="_x000093751628-1518-4375-9b3d-9eea7acd5233_i1309" type="#_x000093751628-1518-4375-9b3d-9eea7acd5233_t75" alt="学科网 版权所有" style="width:33pt;height:18pt" o:ole="">
            <v:imagedata r:id="rId93751628-1518-4375-9b3d-9eea7acd5233495" o:title=""/>
          </v:shape>
          <o:OLEObject Type="Embed" ProgID="Equation.DSMT4" ShapeID="_x000093751628-1518-4375-9b3d-9eea7acd5233_i1309" DrawAspect="Content" ObjectID="_1531207252" r:id="rId93751628-1518-4375-9b3d-9eea7acd5233496"/>
        </w:object>
      </w:r>
      <w:r w:rsidR="00814348" w:rsidRPr="00814348">
        <w:rPr>
          <w:rFonts w:ascii="宋体" w:hAnsi="宋体" w:hint="eastAsia"/>
        </w:rPr>
        <w:t xml:space="preserve">      （</w:t>
      </w:r>
      <w:r w:rsidRPr="00814348">
        <w:rPr>
          <w:rFonts w:ascii="宋体" w:hAnsi="宋体" w:hint="eastAsia"/>
        </w:rPr>
        <w:t>2</w:t>
      </w:r>
      <w:r w:rsidR="00814348" w:rsidRPr="00814348">
        <w:rPr>
          <w:rFonts w:ascii="宋体" w:hAnsi="宋体" w:hint="eastAsia"/>
        </w:rPr>
        <w:t>）</w:t>
      </w:r>
      <w:r w:rsidR="00814348" w:rsidRPr="00814348">
        <w:rPr>
          <w:rFonts w:ascii="宋体" w:hAnsi="宋体"/>
          <w:position w:val="-24"/>
        </w:rPr>
        <w:object w:dxaOrig="1939" w:dyaOrig="620">
          <v:shape id="_x000093751628-1518-4375-9b3d-9eea7acd5233_i1310" type="#_x000093751628-1518-4375-9b3d-9eea7acd5233_t75" alt="学科网 版权所有" style="width:96.75pt;height:30.75pt" o:ole="">
            <v:imagedata r:id="rId93751628-1518-4375-9b3d-9eea7acd5233497" o:title=""/>
          </v:shape>
          <o:OLEObject Type="Embed" ProgID="Equation.DSMT4" ShapeID="_x000093751628-1518-4375-9b3d-9eea7acd5233_i1310" DrawAspect="Content" ObjectID="_1531207253" r:id="rId93751628-1518-4375-9b3d-9eea7acd5233498"/>
        </w:object>
      </w:r>
      <w:r w:rsidR="00814348" w:rsidRPr="00814348">
        <w:rPr>
          <w:rFonts w:ascii="宋体" w:hAnsi="宋体" w:hint="eastAsia"/>
        </w:rPr>
        <w:t xml:space="preserve">     （</w:t>
      </w:r>
      <w:r w:rsidR="000B1B6D" w:rsidRPr="00814348">
        <w:rPr>
          <w:rFonts w:ascii="宋体" w:hAnsi="宋体" w:hint="eastAsia"/>
        </w:rPr>
        <w:t>3</w:t>
      </w:r>
      <w:r w:rsidR="00814348" w:rsidRPr="00814348">
        <w:rPr>
          <w:rFonts w:ascii="宋体" w:hAnsi="宋体" w:hint="eastAsia"/>
        </w:rPr>
        <w:t>）见解析</w:t>
      </w:r>
    </w:p>
    <w:p w:rsidR="00512B4B" w:rsidRPr="00814348" w:rsidRDefault="00512B4B" w:rsidP="00814348">
      <w:r w:rsidRPr="00814348">
        <w:rPr>
          <w:rFonts w:ascii="宋体" w:hAnsi="宋体" w:hint="eastAsia"/>
        </w:rPr>
        <w:t>【解析】</w:t>
      </w:r>
    </w:p>
    <w:p w:rsidR="00512B4B" w:rsidRPr="00814348" w:rsidRDefault="00512B4B" w:rsidP="00814348">
      <w:r w:rsidRPr="00814348">
        <w:rPr>
          <w:rFonts w:ascii="宋体" w:hAnsi="宋体" w:hint="eastAsia"/>
        </w:rPr>
        <w:t>试题分析：</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Pr="00814348">
        <w:rPr>
          <w:rFonts w:ascii="宋体" w:hAnsi="宋体" w:hint="eastAsia"/>
        </w:rPr>
        <w:t>由条件已知</w:t>
      </w:r>
      <w:r w:rsidR="000B1B6D" w:rsidRPr="00814348">
        <w:rPr>
          <w:rFonts w:ascii="宋体" w:hAnsi="宋体" w:hint="eastAsia"/>
          <w:noProof/>
          <w:position w:val="-6"/>
        </w:rPr>
        <w:pict>
          <v:shape id="_x000093751628-1518-4375-9b3d-9eea7acd5233_i1311" type="#_x000093751628-1518-4375-9b3d-9eea7acd5233_t75" alt="学科网 版权所有" style="width:54.75pt;height:15.75pt;visibility:visible" filled="t">
            <v:imagedata r:id="rId93751628-1518-4375-9b3d-9eea7acd5233477" o:title=""/>
          </v:shape>
        </w:pict>
      </w:r>
      <w:r w:rsidR="000B1B6D" w:rsidRPr="00814348">
        <w:rPr>
          <w:rFonts w:ascii="宋体" w:hAnsi="宋体" w:hint="eastAsia"/>
        </w:rPr>
        <w:t>的解集中正整数的个数</w:t>
      </w:r>
      <w:r w:rsidRPr="00814348">
        <w:rPr>
          <w:rFonts w:ascii="宋体" w:hAnsi="宋体" w:hint="eastAsia"/>
        </w:rPr>
        <w:t>，</w:t>
      </w:r>
      <w:r w:rsidR="000B1B6D" w:rsidRPr="00814348">
        <w:rPr>
          <w:rFonts w:ascii="宋体" w:hAnsi="宋体" w:hint="eastAsia"/>
        </w:rPr>
        <w:t>可先求出不等式的解集</w:t>
      </w:r>
      <w:r w:rsidR="000B1B6D" w:rsidRPr="00814348">
        <w:rPr>
          <w:rFonts w:ascii="宋体" w:hAnsi="宋体" w:hint="eastAsia"/>
          <w:position w:val="-10"/>
        </w:rPr>
        <w:object w:dxaOrig="4320" w:dyaOrig="4320">
          <v:shape id="_x0000a83cdd4d-9bdc-45bb-9e64-00fc09408fb4_i1378" o:spid="_x000093751628-1518-4375-9b3d-9eea7acd5233_i1312" alt="学科网 版权所有" style="width:58.5pt;height:15pt;mso-position-horizontal-relative:page;mso-position-vertical-relative:page" coordsize="21600,21600" o:spt="100" adj="0,,0" path="" stroked="f">
            <v:stroke joinstyle="miter"/>
            <v:imagedata r:id="rId93751628-1518-4375-9b3d-9eea7acd523349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78" DrawAspect="Content" ObjectID="_1531207254" r:id="rId93751628-1518-4375-9b3d-9eea7acd5233500"/>
        </w:object>
      </w:r>
      <w:r w:rsidR="000B1B6D" w:rsidRPr="00814348">
        <w:rPr>
          <w:rFonts w:ascii="宋体" w:hAnsi="宋体" w:hint="eastAsia"/>
        </w:rPr>
        <w:t>，则</w:t>
      </w:r>
      <w:r w:rsidRPr="00814348">
        <w:rPr>
          <w:rFonts w:ascii="宋体" w:hAnsi="宋体" w:hint="eastAsia"/>
        </w:rPr>
        <w:t>可</w:t>
      </w:r>
      <w:r w:rsidR="000B1B6D" w:rsidRPr="00814348">
        <w:rPr>
          <w:rFonts w:ascii="宋体" w:hAnsi="宋体" w:hint="eastAsia"/>
        </w:rPr>
        <w:t>得</w:t>
      </w:r>
      <w:r w:rsidRPr="00814348">
        <w:rPr>
          <w:rFonts w:ascii="宋体" w:hAnsi="宋体" w:hint="eastAsia"/>
        </w:rPr>
        <w:t>数列</w:t>
      </w:r>
      <w:r w:rsidRPr="00814348">
        <w:rPr>
          <w:rFonts w:ascii="宋体" w:hAnsi="宋体"/>
          <w:position w:val="-12"/>
        </w:rPr>
        <w:object w:dxaOrig="460" w:dyaOrig="360">
          <v:shape id="_x000093751628-1518-4375-9b3d-9eea7acd5233_i1313" type="#_x000093751628-1518-4375-9b3d-9eea7acd5233_t75" alt="学科网 版权所有" style="width:23.25pt;height:18pt" o:ole="">
            <v:imagedata r:id="rId93751628-1518-4375-9b3d-9eea7acd5233501" o:title=""/>
          </v:shape>
          <o:OLEObject Type="Embed" ProgID="Equation.3" ShapeID="_x000093751628-1518-4375-9b3d-9eea7acd5233_i1313" DrawAspect="Content" ObjectID="_1531207255" r:id="rId93751628-1518-4375-9b3d-9eea7acd5233502"/>
        </w:object>
      </w:r>
      <w:r w:rsidRPr="00814348">
        <w:rPr>
          <w:rFonts w:ascii="宋体" w:hAnsi="宋体" w:hint="eastAsia"/>
        </w:rPr>
        <w:t>的通项公式；</w:t>
      </w:r>
    </w:p>
    <w:p w:rsidR="00512B4B" w:rsidRPr="00814348" w:rsidRDefault="00814348" w:rsidP="00814348">
      <w:r w:rsidRPr="00814348">
        <w:rPr>
          <w:rFonts w:ascii="宋体" w:hAnsi="宋体" w:hint="eastAsia"/>
        </w:rPr>
        <w:t>（</w:t>
      </w:r>
      <w:r w:rsidR="00512B4B" w:rsidRPr="00814348">
        <w:rPr>
          <w:rFonts w:ascii="宋体" w:hAnsi="宋体" w:hint="eastAsia"/>
        </w:rPr>
        <w:t>2</w:t>
      </w:r>
      <w:r w:rsidRPr="00814348">
        <w:rPr>
          <w:rFonts w:ascii="宋体" w:hAnsi="宋体" w:hint="eastAsia"/>
        </w:rPr>
        <w:t>）</w:t>
      </w:r>
      <w:r w:rsidR="00512B4B" w:rsidRPr="00814348">
        <w:rPr>
          <w:rFonts w:ascii="宋体" w:hAnsi="宋体" w:hint="eastAsia"/>
        </w:rPr>
        <w:t>由</w:t>
      </w:r>
      <w:r w:rsidRPr="00814348">
        <w:rPr>
          <w:rFonts w:ascii="宋体" w:hAnsi="宋体" w:hint="eastAsia"/>
        </w:rPr>
        <w:t>（</w:t>
      </w:r>
      <w:r w:rsidR="00512B4B" w:rsidRPr="00814348">
        <w:rPr>
          <w:rFonts w:ascii="宋体" w:hAnsi="宋体" w:hint="eastAsia"/>
        </w:rPr>
        <w:t>1</w:t>
      </w:r>
      <w:r w:rsidRPr="00814348">
        <w:rPr>
          <w:rFonts w:ascii="宋体" w:hAnsi="宋体" w:hint="eastAsia"/>
        </w:rPr>
        <w:t>）</w:t>
      </w:r>
      <w:r w:rsidR="00512B4B" w:rsidRPr="00814348">
        <w:rPr>
          <w:rFonts w:ascii="宋体" w:hAnsi="宋体" w:hint="eastAsia"/>
        </w:rPr>
        <w:t>已知</w:t>
      </w:r>
      <w:r w:rsidR="00512B4B" w:rsidRPr="00814348">
        <w:rPr>
          <w:rFonts w:ascii="宋体" w:hAnsi="宋体"/>
          <w:position w:val="-12"/>
        </w:rPr>
        <w:object w:dxaOrig="460" w:dyaOrig="360">
          <v:shape id="_x000093751628-1518-4375-9b3d-9eea7acd5233_i1314" type="#_x000093751628-1518-4375-9b3d-9eea7acd5233_t75" alt="学科网 版权所有" style="width:23.25pt;height:18pt" o:ole="">
            <v:imagedata r:id="rId93751628-1518-4375-9b3d-9eea7acd5233501" o:title=""/>
          </v:shape>
          <o:OLEObject Type="Embed" ProgID="Equation.3" ShapeID="_x000093751628-1518-4375-9b3d-9eea7acd5233_i1314" DrawAspect="Content" ObjectID="_1531207256" r:id="rId93751628-1518-4375-9b3d-9eea7acd5233503"/>
        </w:object>
      </w:r>
      <w:r w:rsidR="00512B4B" w:rsidRPr="00814348">
        <w:rPr>
          <w:rFonts w:ascii="宋体" w:hAnsi="宋体" w:hint="eastAsia"/>
        </w:rPr>
        <w:t>的通项公式，由条件可先求出</w:t>
      </w:r>
      <w:r w:rsidR="000B1B6D" w:rsidRPr="00814348">
        <w:rPr>
          <w:rFonts w:ascii="宋体" w:hAnsi="宋体"/>
          <w:position w:val="-14"/>
        </w:rPr>
        <w:object w:dxaOrig="460" w:dyaOrig="400">
          <v:shape id="_x000093751628-1518-4375-9b3d-9eea7acd5233_i1315" type="#_x000093751628-1518-4375-9b3d-9eea7acd5233_t75" alt="学科网 版权所有" style="width:23.25pt;height:20.25pt" o:ole="">
            <v:imagedata r:id="rId93751628-1518-4375-9b3d-9eea7acd5233504" o:title=""/>
          </v:shape>
          <o:OLEObject Type="Embed" ProgID="Equation.DSMT4" ShapeID="_x000093751628-1518-4375-9b3d-9eea7acd5233_i1315" DrawAspect="Content" ObjectID="_1531207257" r:id="rId93751628-1518-4375-9b3d-9eea7acd5233505"/>
        </w:object>
      </w:r>
      <w:r w:rsidR="00512B4B" w:rsidRPr="00814348">
        <w:rPr>
          <w:rFonts w:ascii="宋体" w:hAnsi="宋体" w:hint="eastAsia"/>
        </w:rPr>
        <w:t>，</w:t>
      </w:r>
      <w:r w:rsidR="000B1B6D" w:rsidRPr="00814348">
        <w:rPr>
          <w:rFonts w:ascii="宋体" w:hAnsi="宋体" w:hint="eastAsia"/>
        </w:rPr>
        <w:t>观察</w:t>
      </w:r>
      <w:r w:rsidR="000B1B6D" w:rsidRPr="00814348">
        <w:rPr>
          <w:rFonts w:ascii="宋体" w:hAnsi="宋体"/>
          <w:position w:val="-14"/>
        </w:rPr>
        <w:object w:dxaOrig="460" w:dyaOrig="400">
          <v:shape id="_x000093751628-1518-4375-9b3d-9eea7acd5233_i1316" type="#_x000093751628-1518-4375-9b3d-9eea7acd5233_t75" alt="学科网 版权所有" style="width:23.25pt;height:20.25pt" o:ole="">
            <v:imagedata r:id="rId93751628-1518-4375-9b3d-9eea7acd5233504" o:title=""/>
          </v:shape>
          <o:OLEObject Type="Embed" ProgID="Equation.DSMT4" ShapeID="_x000093751628-1518-4375-9b3d-9eea7acd5233_i1316" DrawAspect="Content" ObjectID="_1531207258" r:id="rId93751628-1518-4375-9b3d-9eea7acd5233506"/>
        </w:object>
      </w:r>
      <w:r w:rsidR="000B1B6D" w:rsidRPr="00814348">
        <w:rPr>
          <w:rFonts w:ascii="宋体" w:hAnsi="宋体" w:hint="eastAsia"/>
        </w:rPr>
        <w:t>的通项公式为等差与等比数列的积，需运用错位相减法来求和；</w:t>
      </w:r>
    </w:p>
    <w:p w:rsidR="000B1B6D" w:rsidRPr="00814348" w:rsidRDefault="00814348" w:rsidP="00814348">
      <w:r w:rsidRPr="00814348">
        <w:rPr>
          <w:rFonts w:ascii="宋体" w:hAnsi="宋体" w:hint="eastAsia"/>
        </w:rPr>
        <w:t>（</w:t>
      </w:r>
      <w:r w:rsidR="000B1B6D" w:rsidRPr="00814348">
        <w:rPr>
          <w:rFonts w:ascii="宋体" w:hAnsi="宋体" w:hint="eastAsia"/>
        </w:rPr>
        <w:t>3</w:t>
      </w:r>
      <w:r w:rsidRPr="00814348">
        <w:rPr>
          <w:rFonts w:ascii="宋体" w:hAnsi="宋体" w:hint="eastAsia"/>
        </w:rPr>
        <w:t>）</w:t>
      </w:r>
      <w:r w:rsidR="000B1B6D" w:rsidRPr="00814348">
        <w:rPr>
          <w:rFonts w:ascii="宋体" w:hAnsi="宋体" w:hint="eastAsia"/>
        </w:rPr>
        <w:t>为证明不等关系，可先</w:t>
      </w:r>
      <w:r w:rsidR="009029D1" w:rsidRPr="00814348">
        <w:rPr>
          <w:rFonts w:ascii="宋体" w:hAnsi="宋体" w:hint="eastAsia"/>
        </w:rPr>
        <w:t>分析</w:t>
      </w:r>
      <w:r w:rsidR="009029D1" w:rsidRPr="00814348">
        <w:rPr>
          <w:rFonts w:ascii="宋体" w:hAnsi="宋体"/>
          <w:position w:val="-10"/>
        </w:rPr>
        <w:object w:dxaOrig="540" w:dyaOrig="320">
          <v:shape id="_x000093751628-1518-4375-9b3d-9eea7acd5233_i1317" type="#_x000093751628-1518-4375-9b3d-9eea7acd5233_t75" alt="学科网 版权所有" style="width:27pt;height:15.75pt" o:ole="">
            <v:imagedata r:id="rId93751628-1518-4375-9b3d-9eea7acd5233507" o:title=""/>
          </v:shape>
          <o:OLEObject Type="Embed" ProgID="Equation.DSMT4" ShapeID="_x000093751628-1518-4375-9b3d-9eea7acd5233_i1317" DrawAspect="Content" ObjectID="_1531207259" r:id="rId93751628-1518-4375-9b3d-9eea7acd5233508"/>
        </w:object>
      </w:r>
      <w:r w:rsidR="009029D1" w:rsidRPr="00814348">
        <w:rPr>
          <w:rFonts w:ascii="宋体" w:hAnsi="宋体" w:hint="eastAsia"/>
        </w:rPr>
        <w:t>的表达式，先定界出上限，再讨论它函数的单调性来先定界出下限，即可证出。</w:t>
      </w:r>
    </w:p>
    <w:p w:rsidR="00A47217" w:rsidRPr="00814348" w:rsidRDefault="00512B4B" w:rsidP="00814348">
      <w:r w:rsidRPr="00814348">
        <w:rPr>
          <w:rFonts w:ascii="宋体" w:hAnsi="宋体" w:hint="eastAsia"/>
        </w:rPr>
        <w:t>试题解析：</w:t>
      </w:r>
      <w:r w:rsidR="00814348" w:rsidRPr="00814348">
        <w:rPr>
          <w:rFonts w:ascii="宋体" w:hAnsi="宋体" w:hint="eastAsia"/>
        </w:rPr>
        <w:t>（</w:t>
      </w:r>
      <w:r w:rsidR="00A47217" w:rsidRPr="00814348">
        <w:rPr>
          <w:rFonts w:ascii="宋体" w:hAnsi="宋体"/>
        </w:rPr>
        <w:t>1</w:t>
      </w:r>
      <w:r w:rsidR="00814348" w:rsidRPr="00814348">
        <w:rPr>
          <w:rFonts w:ascii="宋体" w:hAnsi="宋体" w:hint="eastAsia"/>
        </w:rPr>
        <w:t>）</w:t>
      </w:r>
      <w:r w:rsidR="00A47217" w:rsidRPr="00814348">
        <w:rPr>
          <w:rFonts w:ascii="宋体" w:hAnsi="宋体" w:hint="eastAsia"/>
          <w:position w:val="-6"/>
        </w:rPr>
        <w:object w:dxaOrig="4320" w:dyaOrig="4320">
          <v:shape id="_x0000a83cdd4d-9bdc-45bb-9e64-00fc09408fb4_i1376" o:spid="_x000093751628-1518-4375-9b3d-9eea7acd5233_i1318" alt="学科网 版权所有" style="width:54pt;height:15pt;mso-position-horizontal-relative:page;mso-position-vertical-relative:page" coordsize="21600,21600" o:spt="100" adj="0,,0" path="" stroked="f">
            <v:stroke joinstyle="miter"/>
            <v:imagedata r:id="rId93751628-1518-4375-9b3d-9eea7acd523350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76" DrawAspect="Content" ObjectID="_1531207260" r:id="rId93751628-1518-4375-9b3d-9eea7acd5233510"/>
        </w:object>
      </w:r>
      <w:r w:rsidR="00A47217" w:rsidRPr="00814348">
        <w:rPr>
          <w:rFonts w:ascii="宋体" w:hAnsi="宋体" w:hint="eastAsia"/>
        </w:rPr>
        <w:t>等价于</w:t>
      </w:r>
      <w:r w:rsidR="00A47217" w:rsidRPr="00814348">
        <w:rPr>
          <w:rFonts w:ascii="宋体" w:hAnsi="宋体" w:hint="eastAsia"/>
          <w:position w:val="-10"/>
        </w:rPr>
        <w:object w:dxaOrig="4320" w:dyaOrig="4320">
          <v:shape id="_x0000a83cdd4d-9bdc-45bb-9e64-00fc09408fb4_i1377" o:spid="_x000093751628-1518-4375-9b3d-9eea7acd5233_i1319" alt="学科网 版权所有" style="width:71.25pt;height:15pt;mso-position-horizontal-relative:page;mso-position-vertical-relative:page" coordsize="21600,21600" o:spt="100" adj="0,,0" path="" stroked="f">
            <v:stroke joinstyle="miter"/>
            <v:imagedata r:id="rId93751628-1518-4375-9b3d-9eea7acd523351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77" DrawAspect="Content" ObjectID="_1531207261" r:id="rId93751628-1518-4375-9b3d-9eea7acd5233512"/>
        </w:object>
      </w:r>
      <w:r w:rsidR="00A47217" w:rsidRPr="00814348">
        <w:rPr>
          <w:rFonts w:ascii="宋体" w:hAnsi="宋体" w:hint="eastAsia"/>
        </w:rPr>
        <w:t>，解得</w:t>
      </w:r>
      <w:r w:rsidR="00A47217" w:rsidRPr="00814348">
        <w:rPr>
          <w:rFonts w:ascii="宋体" w:hAnsi="宋体" w:hint="eastAsia"/>
          <w:position w:val="-10"/>
        </w:rPr>
        <w:object w:dxaOrig="4320" w:dyaOrig="4320">
          <v:shape id="_x000093751628-1518-4375-9b3d-9eea7acd5233_i1320" alt="学科网 版权所有" style="width:58.5pt;height:15pt;mso-position-horizontal-relative:page;mso-position-vertical-relative:page" coordsize="21600,21600" o:spt="100" adj="0,,0" path="" stroked="f">
            <v:stroke joinstyle="miter"/>
            <v:imagedata r:id="rId93751628-1518-4375-9b3d-9eea7acd523349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93751628-1518-4375-9b3d-9eea7acd5233_i1320" DrawAspect="Content" ObjectID="_1531207262" r:id="rId93751628-1518-4375-9b3d-9eea7acd5233513"/>
        </w:object>
      </w:r>
    </w:p>
    <w:p w:rsidR="00A47217" w:rsidRPr="00814348" w:rsidRDefault="00A47217" w:rsidP="00814348">
      <w:r w:rsidRPr="00814348">
        <w:rPr>
          <w:rFonts w:ascii="宋体" w:hAnsi="宋体" w:hint="eastAsia"/>
        </w:rPr>
        <w:t>其中有正整数</w:t>
      </w:r>
      <w:r w:rsidRPr="00814348">
        <w:rPr>
          <w:rFonts w:ascii="宋体" w:hAnsi="宋体" w:hint="eastAsia"/>
          <w:position w:val="-6"/>
        </w:rPr>
        <w:object w:dxaOrig="4320" w:dyaOrig="4320">
          <v:shape id="_x0000a83cdd4d-9bdc-45bb-9e64-00fc09408fb4_i1379" o:spid="_x000093751628-1518-4375-9b3d-9eea7acd5233_i1321" alt="学科网 版权所有" style="width:9pt;height:10.5pt;mso-position-horizontal-relative:page;mso-position-vertical-relative:page" coordsize="21600,21600" o:spt="100" adj="0,,0" path="" stroked="f">
            <v:stroke joinstyle="miter"/>
            <v:imagedata r:id="rId93751628-1518-4375-9b3d-9eea7acd523351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79" DrawAspect="Content" ObjectID="_1531207263" r:id="rId93751628-1518-4375-9b3d-9eea7acd5233515"/>
        </w:object>
      </w:r>
      <w:r w:rsidRPr="00814348">
        <w:rPr>
          <w:rFonts w:ascii="宋体" w:hAnsi="宋体" w:hint="eastAsia"/>
        </w:rPr>
        <w:t>个，于是</w:t>
      </w:r>
      <w:r w:rsidRPr="00814348">
        <w:rPr>
          <w:rFonts w:ascii="宋体" w:hAnsi="宋体" w:hint="eastAsia"/>
          <w:position w:val="-12"/>
        </w:rPr>
        <w:object w:dxaOrig="4320" w:dyaOrig="4320">
          <v:shape id="_x0000a83cdd4d-9bdc-45bb-9e64-00fc09408fb4_i1380" o:spid="_x000093751628-1518-4375-9b3d-9eea7acd5233_i1322" alt="学科网 版权所有" style="width:32.25pt;height:17.25pt;mso-position-horizontal-relative:page;mso-position-vertical-relative:page" coordsize="21600,21600" o:spt="100" adj="0,,0" path="" stroked="f">
            <v:stroke joinstyle="miter"/>
            <v:imagedata r:id="rId93751628-1518-4375-9b3d-9eea7acd523351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80" DrawAspect="Content" ObjectID="_1531207264" r:id="rId93751628-1518-4375-9b3d-9eea7acd5233517"/>
        </w:object>
      </w:r>
      <w:r w:rsidR="00814348" w:rsidRPr="00814348">
        <w:rPr>
          <w:rFonts w:ascii="宋体" w:hAnsi="宋体"/>
        </w:rPr>
        <w:t xml:space="preserve">                                            </w:t>
      </w:r>
    </w:p>
    <w:p w:rsidR="00A47217" w:rsidRPr="00814348" w:rsidRDefault="00814348" w:rsidP="00814348">
      <w:r w:rsidRPr="00814348">
        <w:rPr>
          <w:rFonts w:ascii="宋体" w:hAnsi="宋体" w:hint="eastAsia"/>
        </w:rPr>
        <w:t>（</w:t>
      </w:r>
      <w:r w:rsidR="00A47217" w:rsidRPr="00814348">
        <w:rPr>
          <w:rFonts w:ascii="宋体" w:hAnsi="宋体"/>
        </w:rPr>
        <w:t>2</w:t>
      </w:r>
      <w:r w:rsidRPr="00814348">
        <w:rPr>
          <w:rFonts w:ascii="宋体" w:hAnsi="宋体" w:hint="eastAsia"/>
        </w:rPr>
        <w:t>）</w:t>
      </w:r>
      <w:r w:rsidR="00A47217" w:rsidRPr="00814348">
        <w:rPr>
          <w:rFonts w:ascii="宋体" w:hAnsi="宋体" w:hint="eastAsia"/>
          <w:position w:val="-24"/>
        </w:rPr>
        <w:object w:dxaOrig="4320" w:dyaOrig="4320">
          <v:shape id="_x0000a83cdd4d-9bdc-45bb-9e64-00fc09408fb4_i1381" o:spid="_x000093751628-1518-4375-9b3d-9eea7acd5233_i1323" alt="学科网 版权所有" style="width:81.75pt;height:30pt;mso-position-horizontal-relative:page;mso-position-vertical-relative:page" coordsize="21600,21600" o:spt="100" adj="0,,0" path="" stroked="f">
            <v:stroke joinstyle="miter"/>
            <v:imagedata r:id="rId93751628-1518-4375-9b3d-9eea7acd523351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81" DrawAspect="Content" ObjectID="_1531207265" r:id="rId93751628-1518-4375-9b3d-9eea7acd5233519"/>
        </w:object>
      </w:r>
      <w:r w:rsidRPr="00814348">
        <w:rPr>
          <w:rFonts w:ascii="宋体" w:hAnsi="宋体"/>
        </w:rPr>
        <w:t xml:space="preserve">     </w:t>
      </w:r>
      <w:r w:rsidR="00A47217" w:rsidRPr="00814348">
        <w:rPr>
          <w:rFonts w:ascii="宋体" w:hAnsi="宋体" w:hint="eastAsia"/>
          <w:position w:val="-24"/>
        </w:rPr>
        <w:object w:dxaOrig="4320" w:dyaOrig="4320">
          <v:shape id="_x0000a83cdd4d-9bdc-45bb-9e64-00fc09408fb4_i1382" o:spid="_x000093751628-1518-4375-9b3d-9eea7acd5233_i1324" alt="学科网 版权所有" style="width:243.75pt;height:30pt;mso-position-horizontal-relative:page;mso-position-vertical-relative:page" coordsize="21600,21600" o:spt="100" adj="0,,0" path="" stroked="f">
            <v:stroke joinstyle="miter"/>
            <v:imagedata r:id="rId93751628-1518-4375-9b3d-9eea7acd523352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82" DrawAspect="Content" ObjectID="_1531207266" r:id="rId93751628-1518-4375-9b3d-9eea7acd5233521"/>
        </w:object>
      </w:r>
    </w:p>
    <w:p w:rsidR="00A47217" w:rsidRPr="00814348" w:rsidRDefault="00A47217" w:rsidP="00814348">
      <w:r w:rsidRPr="00814348">
        <w:rPr>
          <w:rFonts w:ascii="宋体" w:hAnsi="宋体" w:hint="eastAsia"/>
          <w:position w:val="-24"/>
        </w:rPr>
        <w:object w:dxaOrig="4320" w:dyaOrig="4320">
          <v:shape id="_x0000a83cdd4d-9bdc-45bb-9e64-00fc09408fb4_i1383" o:spid="_x000093751628-1518-4375-9b3d-9eea7acd5233_i1325" alt="学科网 版权所有" style="width:189.75pt;height:30pt;mso-position-horizontal-relative:page;mso-position-vertical-relative:page" coordsize="21600,21600" o:spt="100" adj="0,,0" path="" stroked="f">
            <v:stroke joinstyle="miter"/>
            <v:imagedata r:id="rId93751628-1518-4375-9b3d-9eea7acd523352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83" DrawAspect="Content" ObjectID="_1531207267" r:id="rId93751628-1518-4375-9b3d-9eea7acd5233523"/>
        </w:object>
      </w:r>
      <w:r w:rsidR="00814348" w:rsidRPr="00814348">
        <w:rPr>
          <w:rFonts w:ascii="宋体" w:hAnsi="宋体"/>
        </w:rPr>
        <w:t xml:space="preserve">                                   </w:t>
      </w:r>
    </w:p>
    <w:p w:rsidR="00A47217" w:rsidRPr="00814348" w:rsidRDefault="00A47217" w:rsidP="00814348">
      <w:r w:rsidRPr="00814348">
        <w:rPr>
          <w:rFonts w:ascii="宋体" w:hAnsi="宋体" w:hint="eastAsia"/>
        </w:rPr>
        <w:t>两式相减得</w:t>
      </w:r>
      <w:r w:rsidRPr="00814348">
        <w:rPr>
          <w:rFonts w:ascii="宋体" w:hAnsi="宋体" w:hint="eastAsia"/>
          <w:position w:val="-24"/>
        </w:rPr>
        <w:object w:dxaOrig="4320" w:dyaOrig="4320">
          <v:shape id="_x0000a83cdd4d-9bdc-45bb-9e64-00fc09408fb4_i1384" o:spid="_x000093751628-1518-4375-9b3d-9eea7acd5233_i1326" alt="学科网 版权所有" style="width:315pt;height:30pt;mso-position-horizontal-relative:page;mso-position-vertical-relative:page" coordsize="21600,21600" o:spt="100" adj="0,,0" path="" stroked="f">
            <v:stroke joinstyle="miter"/>
            <v:imagedata r:id="rId93751628-1518-4375-9b3d-9eea7acd523352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84" DrawAspect="Content" ObjectID="_1531207268" r:id="rId93751628-1518-4375-9b3d-9eea7acd5233525"/>
        </w:object>
      </w:r>
    </w:p>
    <w:p w:rsidR="000B1B6D" w:rsidRPr="00814348" w:rsidRDefault="00A47217" w:rsidP="00814348">
      <w:r w:rsidRPr="00814348">
        <w:rPr>
          <w:rFonts w:ascii="宋体" w:hAnsi="宋体" w:hint="eastAsia"/>
        </w:rPr>
        <w:t>故</w:t>
      </w:r>
      <w:r w:rsidR="00814348" w:rsidRPr="00814348">
        <w:rPr>
          <w:rFonts w:ascii="宋体" w:hAnsi="宋体"/>
          <w:position w:val="-24"/>
        </w:rPr>
        <w:object w:dxaOrig="3980" w:dyaOrig="620">
          <v:shape id="_x000093751628-1518-4375-9b3d-9eea7acd5233_i1327" type="#_x000093751628-1518-4375-9b3d-9eea7acd5233_t75" alt="学科网 版权所有" style="width:198.75pt;height:30.75pt" o:ole="">
            <v:imagedata r:id="rId93751628-1518-4375-9b3d-9eea7acd5233526" o:title=""/>
          </v:shape>
          <o:OLEObject Type="Embed" ProgID="Equation.DSMT4" ShapeID="_x000093751628-1518-4375-9b3d-9eea7acd5233_i1327" DrawAspect="Content" ObjectID="_1531207269" r:id="rId93751628-1518-4375-9b3d-9eea7acd5233527"/>
        </w:object>
      </w:r>
      <w:r w:rsidR="00814348" w:rsidRPr="00814348">
        <w:rPr>
          <w:rFonts w:ascii="宋体" w:hAnsi="宋体"/>
        </w:rPr>
        <w:t xml:space="preserve">     </w:t>
      </w:r>
    </w:p>
    <w:p w:rsidR="00A47217" w:rsidRPr="00814348" w:rsidRDefault="00814348" w:rsidP="00814348">
      <w:r w:rsidRPr="00814348">
        <w:rPr>
          <w:rFonts w:ascii="宋体" w:hAnsi="宋体" w:hint="eastAsia"/>
        </w:rPr>
        <w:t>（</w:t>
      </w:r>
      <w:r w:rsidR="000B1B6D" w:rsidRPr="00814348">
        <w:rPr>
          <w:rFonts w:ascii="宋体" w:hAnsi="宋体" w:hint="eastAsia"/>
        </w:rPr>
        <w:t>3</w:t>
      </w:r>
      <w:r w:rsidRPr="00814348">
        <w:rPr>
          <w:rFonts w:ascii="宋体" w:hAnsi="宋体" w:hint="eastAsia"/>
        </w:rPr>
        <w:t>）</w:t>
      </w:r>
      <w:r w:rsidR="000B1B6D" w:rsidRPr="00814348">
        <w:rPr>
          <w:rFonts w:ascii="宋体" w:hAnsi="宋体" w:hint="eastAsia"/>
          <w:noProof/>
          <w:position w:val="-30"/>
        </w:rPr>
        <w:pict>
          <v:shape id="_x000093751628-1518-4375-9b3d-9eea7acd5233_i1328" type="#_x000093751628-1518-4375-9b3d-9eea7acd5233_t75" alt="学科网 版权所有" style="width:323.25pt;height:37.5pt;visibility:visible" filled="t">
            <v:imagedata r:id="rId93751628-1518-4375-9b3d-9eea7acd5233528" o:title=""/>
          </v:shape>
        </w:pict>
      </w:r>
      <w:r w:rsidRPr="00814348">
        <w:rPr>
          <w:rFonts w:ascii="宋体" w:hAnsi="宋体"/>
        </w:rPr>
        <w:t xml:space="preserve">                      </w:t>
      </w:r>
    </w:p>
    <w:p w:rsidR="00A47217" w:rsidRPr="00814348" w:rsidRDefault="00814348" w:rsidP="00814348">
      <w:r w:rsidRPr="00814348">
        <w:rPr>
          <w:rFonts w:ascii="宋体" w:hAnsi="宋体"/>
          <w:position w:val="-24"/>
        </w:rPr>
        <w:object w:dxaOrig="1960" w:dyaOrig="620">
          <v:shape id="_x000093751628-1518-4375-9b3d-9eea7acd5233_i1329" type="#_x000093751628-1518-4375-9b3d-9eea7acd5233_t75" alt="学科网 版权所有" style="width:98.25pt;height:30.75pt" o:ole="">
            <v:imagedata r:id="rId93751628-1518-4375-9b3d-9eea7acd5233529" o:title=""/>
          </v:shape>
          <o:OLEObject Type="Embed" ProgID="Equation.DSMT4" ShapeID="_x000093751628-1518-4375-9b3d-9eea7acd5233_i1329" DrawAspect="Content" ObjectID="_1531207270" r:id="rId93751628-1518-4375-9b3d-9eea7acd5233530"/>
        </w:object>
      </w:r>
      <w:r w:rsidRPr="00814348">
        <w:rPr>
          <w:rFonts w:ascii="宋体" w:hAnsi="宋体"/>
        </w:rPr>
        <w:t xml:space="preserve">                                          </w:t>
      </w:r>
    </w:p>
    <w:p w:rsidR="00A47217" w:rsidRPr="00814348" w:rsidRDefault="00A47217" w:rsidP="00814348">
      <w:r w:rsidRPr="00814348">
        <w:rPr>
          <w:rFonts w:ascii="宋体" w:hAnsi="宋体" w:hint="eastAsia"/>
        </w:rPr>
        <w:t>由</w:t>
      </w:r>
      <w:r w:rsidRPr="00814348">
        <w:rPr>
          <w:rFonts w:ascii="宋体" w:hAnsi="宋体" w:hint="eastAsia"/>
          <w:position w:val="-30"/>
        </w:rPr>
        <w:object w:dxaOrig="4320" w:dyaOrig="4320">
          <v:shape id="Picture 89" o:spid="_x000093751628-1518-4375-9b3d-9eea7acd5233_i1330" alt="学科网 版权所有" style="width:294pt;height:32.25pt;mso-position-horizontal-relative:page;mso-position-vertical-relative:page" coordsize="21600,21600" o:spt="100" adj="0,,0" path="" stroked="f">
            <v:stroke joinstyle="miter"/>
            <v:imagedata r:id="rId93751628-1518-4375-9b3d-9eea7acd523353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89" DrawAspect="Content" ObjectID="_1531207271" r:id="rId93751628-1518-4375-9b3d-9eea7acd5233532"/>
        </w:object>
      </w:r>
    </w:p>
    <w:p w:rsidR="00A47217" w:rsidRPr="00814348" w:rsidRDefault="00A47217" w:rsidP="00814348">
      <w:r w:rsidRPr="00814348">
        <w:rPr>
          <w:rFonts w:ascii="宋体" w:hAnsi="宋体" w:hint="eastAsia"/>
        </w:rPr>
        <w:t>知</w:t>
      </w:r>
      <w:r w:rsidRPr="00814348">
        <w:rPr>
          <w:rFonts w:ascii="宋体" w:hAnsi="宋体" w:hint="eastAsia"/>
          <w:position w:val="-24"/>
        </w:rPr>
        <w:object w:dxaOrig="4320" w:dyaOrig="4320">
          <v:shape id="Picture 88" o:spid="_x000093751628-1518-4375-9b3d-9eea7acd5233_i1331" alt="学科网 版权所有" style="width:233.25pt;height:30pt;mso-position-horizontal-relative:page;mso-position-vertical-relative:page" coordsize="21600,21600" o:spt="100" adj="0,,0" path="" stroked="f">
            <v:stroke joinstyle="miter"/>
            <v:imagedata r:id="rId93751628-1518-4375-9b3d-9eea7acd523353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88" DrawAspect="Content" ObjectID="_1531207272" r:id="rId93751628-1518-4375-9b3d-9eea7acd5233534"/>
        </w:object>
      </w:r>
    </w:p>
    <w:p w:rsidR="00A47217" w:rsidRPr="00814348" w:rsidRDefault="00A47217" w:rsidP="00814348">
      <w:r w:rsidRPr="00814348">
        <w:rPr>
          <w:rFonts w:ascii="宋体" w:hAnsi="宋体" w:hint="eastAsia"/>
        </w:rPr>
        <w:t>于是</w:t>
      </w:r>
      <w:r w:rsidRPr="00814348">
        <w:rPr>
          <w:rFonts w:ascii="宋体" w:hAnsi="宋体" w:hint="eastAsia"/>
          <w:position w:val="-24"/>
        </w:rPr>
        <w:object w:dxaOrig="4320" w:dyaOrig="4320">
          <v:shape id="Picture 87" o:spid="_x000093751628-1518-4375-9b3d-9eea7acd5233_i1332" alt="学科网 版权所有" style="width:324pt;height:30pt;mso-position-horizontal-relative:page;mso-position-vertical-relative:page" coordsize="21600,21600" o:spt="100" adj="0,,0" path="" stroked="f">
            <v:stroke joinstyle="miter"/>
            <v:imagedata r:id="rId93751628-1518-4375-9b3d-9eea7acd523353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87" DrawAspect="Content" ObjectID="_1531207273" r:id="rId93751628-1518-4375-9b3d-9eea7acd5233536"/>
        </w:object>
      </w:r>
    </w:p>
    <w:p w:rsidR="00A47217" w:rsidRPr="00814348" w:rsidRDefault="00A47217" w:rsidP="00814348">
      <w:r w:rsidRPr="00814348">
        <w:rPr>
          <w:rFonts w:ascii="宋体" w:hAnsi="宋体" w:hint="eastAsia"/>
        </w:rPr>
        <w:t>故</w:t>
      </w:r>
      <w:r w:rsidRPr="00814348">
        <w:rPr>
          <w:rFonts w:ascii="宋体" w:hAnsi="宋体" w:hint="eastAsia"/>
          <w:position w:val="-10"/>
        </w:rPr>
        <w:object w:dxaOrig="4320" w:dyaOrig="4320">
          <v:shape id="Picture 86" o:spid="_x000093751628-1518-4375-9b3d-9eea7acd5233_i1333" alt="学科网 版权所有" style="width:75.75pt;height:15pt;mso-position-horizontal-relative:page;mso-position-vertical-relative:page" coordsize="21600,21600" o:spt="100" adj="0,,0" path="" stroked="f">
            <v:stroke joinstyle="miter"/>
            <v:imagedata r:id="rId93751628-1518-4375-9b3d-9eea7acd523353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Picture 86" DrawAspect="Content" ObjectID="_1531207274" r:id="rId93751628-1518-4375-9b3d-9eea7acd5233538"/>
        </w:object>
      </w:r>
      <w:r w:rsidRPr="00814348">
        <w:rPr>
          <w:rFonts w:ascii="宋体" w:hAnsi="宋体" w:hint="eastAsia"/>
          <w:position w:val="-10"/>
        </w:rPr>
        <w:object w:dxaOrig="4320" w:dyaOrig="4320">
          <v:shape id="_x0000a83cdd4d-9bdc-45bb-9e64-00fc09408fb4_i1392" o:spid="_x000093751628-1518-4375-9b3d-9eea7acd5233_i1334" alt="学科网 版权所有" style="width:34.5pt;height:15pt;mso-position-horizontal-relative:page;mso-position-vertical-relative:page" coordsize="21600,21600" o:spt="100" adj="0,,0" path="" stroked="f">
            <v:stroke joinstyle="miter"/>
            <v:imagedata r:id="rId93751628-1518-4375-9b3d-9eea7acd523353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92" DrawAspect="Content" ObjectID="_1531207275" r:id="rId93751628-1518-4375-9b3d-9eea7acd5233540"/>
        </w:object>
      </w:r>
      <w:r w:rsidRPr="00814348">
        <w:rPr>
          <w:rFonts w:ascii="宋体" w:hAnsi="宋体" w:hint="eastAsia"/>
        </w:rPr>
        <w:t>当</w:t>
      </w:r>
      <w:r w:rsidRPr="00814348">
        <w:rPr>
          <w:rFonts w:ascii="宋体" w:hAnsi="宋体" w:hint="eastAsia"/>
          <w:position w:val="-6"/>
        </w:rPr>
        <w:object w:dxaOrig="4320" w:dyaOrig="4320">
          <v:shape id="_x0000a83cdd4d-9bdc-45bb-9e64-00fc09408fb4_i1393" o:spid="_x000093751628-1518-4375-9b3d-9eea7acd5233_i1335" alt="学科网 版权所有" style="width:26.25pt;height:12.75pt;mso-position-horizontal-relative:page;mso-position-vertical-relative:page" coordsize="21600,21600" o:spt="100" adj="0,,0" path="" stroked="f">
            <v:stroke joinstyle="miter"/>
            <v:imagedata r:id="rId93751628-1518-4375-9b3d-9eea7acd523348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93" DrawAspect="Content" ObjectID="_1531207276" r:id="rId93751628-1518-4375-9b3d-9eea7acd5233541"/>
        </w:object>
      </w:r>
      <w:r w:rsidRPr="00814348">
        <w:rPr>
          <w:rFonts w:ascii="宋体" w:hAnsi="宋体" w:hint="eastAsia"/>
        </w:rPr>
        <w:t>且</w:t>
      </w:r>
      <w:r w:rsidRPr="00814348">
        <w:rPr>
          <w:rFonts w:ascii="宋体" w:hAnsi="宋体" w:hint="eastAsia"/>
          <w:position w:val="-6"/>
        </w:rPr>
        <w:object w:dxaOrig="4320" w:dyaOrig="4320">
          <v:shape id="_x0000a83cdd4d-9bdc-45bb-9e64-00fc09408fb4_i1394" o:spid="_x000093751628-1518-4375-9b3d-9eea7acd5233_i1336" alt="学科网 版权所有" style="width:34.5pt;height:15pt;mso-position-horizontal-relative:page;mso-position-vertical-relative:page" coordsize="21600,21600" o:spt="100" adj="0,,0" path="" stroked="f">
            <v:stroke joinstyle="miter"/>
            <v:imagedata r:id="rId93751628-1518-4375-9b3d-9eea7acd523349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94" DrawAspect="Content" ObjectID="_1531207277" r:id="rId93751628-1518-4375-9b3d-9eea7acd5233542"/>
        </w:object>
      </w:r>
      <w:r w:rsidRPr="00814348">
        <w:rPr>
          <w:rFonts w:ascii="宋体" w:hAnsi="宋体" w:hint="eastAsia"/>
        </w:rPr>
        <w:t>时为增函数</w:t>
      </w:r>
      <w:r w:rsidRPr="00814348">
        <w:rPr>
          <w:rFonts w:ascii="宋体" w:hAnsi="宋体" w:hint="eastAsia"/>
          <w:position w:val="-24"/>
        </w:rPr>
        <w:object w:dxaOrig="4320" w:dyaOrig="4320">
          <v:shape id="_x0000a83cdd4d-9bdc-45bb-9e64-00fc09408fb4_i1395" o:spid="_x000093751628-1518-4375-9b3d-9eea7acd5233_i1337" alt="学科网 版权所有" style="width:95.25pt;height:30pt;mso-position-horizontal-relative:page;mso-position-vertical-relative:page" coordsize="21600,21600" o:spt="100" adj="0,,0" path="" stroked="f">
            <v:stroke joinstyle="miter"/>
            <v:imagedata r:id="rId93751628-1518-4375-9b3d-9eea7acd523354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95" DrawAspect="Content" ObjectID="_1531207278" r:id="rId93751628-1518-4375-9b3d-9eea7acd5233544"/>
        </w:object>
      </w:r>
      <w:r w:rsidR="00814348" w:rsidRPr="00814348">
        <w:rPr>
          <w:rFonts w:ascii="宋体" w:hAnsi="宋体"/>
        </w:rPr>
        <w:t xml:space="preserve">    </w:t>
      </w:r>
    </w:p>
    <w:p w:rsidR="000B1B6D" w:rsidRPr="00814348" w:rsidRDefault="00A47217" w:rsidP="00814348">
      <w:r w:rsidRPr="00814348">
        <w:rPr>
          <w:rFonts w:ascii="宋体" w:hAnsi="宋体" w:hint="eastAsia"/>
        </w:rPr>
        <w:t>综上可知</w:t>
      </w:r>
      <w:r w:rsidRPr="00814348">
        <w:rPr>
          <w:rFonts w:ascii="宋体" w:hAnsi="宋体" w:hint="eastAsia"/>
          <w:position w:val="-24"/>
        </w:rPr>
        <w:object w:dxaOrig="4320" w:dyaOrig="4320">
          <v:shape id="_x0000a83cdd4d-9bdc-45bb-9e64-00fc09408fb4_i1396" o:spid="_x000093751628-1518-4375-9b3d-9eea7acd5233_i1338" alt="学科网 版权所有" style="width:64.5pt;height:30pt;mso-position-horizontal-relative:page;mso-position-vertical-relative:page" coordsize="21600,21600" o:spt="100" adj="0,,0" path="" stroked="f">
            <v:stroke joinstyle="miter"/>
            <v:imagedata r:id="rId93751628-1518-4375-9b3d-9eea7acd523349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83cdd4d-9bdc-45bb-9e64-00fc09408fb4_i1396" DrawAspect="Content" ObjectID="_1531207279" r:id="rId93751628-1518-4375-9b3d-9eea7acd5233545"/>
        </w:object>
      </w:r>
      <w:r w:rsidR="00814348" w:rsidRPr="00814348">
        <w:rPr>
          <w:rFonts w:ascii="宋体" w:hAnsi="宋体"/>
        </w:rPr>
        <w:t xml:space="preserve">        </w:t>
      </w:r>
    </w:p>
    <w:p w:rsidR="009029D1" w:rsidRPr="00814348" w:rsidRDefault="00512B4B" w:rsidP="00814348">
      <w:r w:rsidRPr="00814348">
        <w:rPr>
          <w:rFonts w:ascii="宋体" w:hAnsi="宋体" w:hint="eastAsia"/>
        </w:rPr>
        <w:t>【考点】</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009029D1" w:rsidRPr="00814348">
        <w:rPr>
          <w:rFonts w:ascii="宋体" w:hAnsi="宋体" w:hint="eastAsia"/>
        </w:rPr>
        <w:t>数列通项公式的求法</w:t>
      </w:r>
      <w:r w:rsidRPr="00814348">
        <w:rPr>
          <w:rFonts w:ascii="宋体" w:hAnsi="宋体" w:hint="eastAsia"/>
        </w:rPr>
        <w:t>。</w:t>
      </w:r>
      <w:r w:rsidR="00814348" w:rsidRPr="00814348">
        <w:rPr>
          <w:rFonts w:ascii="宋体" w:hAnsi="宋体" w:hint="eastAsia"/>
        </w:rPr>
        <w:t xml:space="preserve">  （</w:t>
      </w:r>
      <w:r w:rsidR="009029D1" w:rsidRPr="00814348">
        <w:rPr>
          <w:rFonts w:ascii="宋体" w:hAnsi="宋体" w:hint="eastAsia"/>
        </w:rPr>
        <w:t>2</w:t>
      </w:r>
      <w:r w:rsidR="00814348" w:rsidRPr="00814348">
        <w:rPr>
          <w:rFonts w:ascii="宋体" w:hAnsi="宋体" w:hint="eastAsia"/>
        </w:rPr>
        <w:t>）</w:t>
      </w:r>
      <w:r w:rsidR="009029D1" w:rsidRPr="00814348">
        <w:rPr>
          <w:rFonts w:ascii="宋体" w:hAnsi="宋体" w:hint="eastAsia"/>
        </w:rPr>
        <w:t>错位相减法求数列的和</w:t>
      </w:r>
      <w:r w:rsidR="00814348" w:rsidRPr="00814348">
        <w:rPr>
          <w:rFonts w:ascii="宋体" w:hAnsi="宋体" w:hint="eastAsia"/>
        </w:rPr>
        <w:t xml:space="preserve"> </w:t>
      </w:r>
    </w:p>
    <w:p w:rsidR="00512B4B" w:rsidRPr="00814348" w:rsidRDefault="00814348" w:rsidP="00814348">
      <w:r w:rsidRPr="00814348">
        <w:rPr>
          <w:rFonts w:ascii="宋体" w:hAnsi="宋体" w:hint="eastAsia"/>
        </w:rPr>
        <w:t>（</w:t>
      </w:r>
      <w:r w:rsidR="009029D1" w:rsidRPr="00814348">
        <w:rPr>
          <w:rFonts w:ascii="宋体" w:hAnsi="宋体" w:hint="eastAsia"/>
        </w:rPr>
        <w:t>3</w:t>
      </w:r>
      <w:r w:rsidRPr="00814348">
        <w:rPr>
          <w:rFonts w:ascii="宋体" w:hAnsi="宋体" w:hint="eastAsia"/>
        </w:rPr>
        <w:t>）</w:t>
      </w:r>
      <w:r w:rsidR="009029D1" w:rsidRPr="00814348">
        <w:rPr>
          <w:rFonts w:ascii="宋体" w:hAnsi="宋体" w:hint="eastAsia"/>
        </w:rPr>
        <w:t>函数的单调性与不等关系的证明</w:t>
      </w:r>
      <w:r w:rsidR="00512B4B" w:rsidRPr="00814348">
        <w:rPr>
          <w:rFonts w:ascii="宋体" w:hAnsi="宋体" w:hint="eastAsia"/>
        </w:rPr>
        <w:t>。</w:t>
      </w:r>
    </w:p>
    <w:p w:rsidR="00512B4B" w:rsidRPr="00814348" w:rsidRDefault="00512B4B" w:rsidP="00814348">
      <w:r w:rsidRPr="00814348">
        <w:rPr>
          <w:rFonts w:ascii="宋体" w:hAnsi="宋体" w:hint="eastAsia"/>
        </w:rPr>
        <w:t>25．</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00814348" w:rsidRPr="00814348">
        <w:rPr>
          <w:rFonts w:ascii="宋体" w:hAnsi="宋体"/>
          <w:position w:val="-12"/>
        </w:rPr>
        <w:object w:dxaOrig="740" w:dyaOrig="380">
          <v:shape id="_x000093751628-1518-4375-9b3d-9eea7acd5233_i1216" type="#_x000093751628-1518-4375-9b3d-9eea7acd5233_t75" style="width:36.75pt;height:18.75pt" o:ole="">
            <v:imagedata r:id="rId93751628-1518-4375-9b3d-9eea7acd5233336" o:title=""/>
          </v:shape>
          <o:OLEObject Type="Embed" ProgID="Equation.DSMT4" ShapeID="_x000093751628-1518-4375-9b3d-9eea7acd5233_i1216" DrawAspect="Content" ObjectID="_1531207166" r:id="rId93751628-1518-4375-9b3d-9eea7acd5233337"/>
        </w:object>
      </w:r>
      <w:r w:rsidR="00814348" w:rsidRPr="00814348">
        <w:rPr>
          <w:rFonts w:ascii="宋体" w:hAnsi="宋体" w:hint="eastAsia"/>
        </w:rPr>
        <w:t xml:space="preserve">       （</w:t>
      </w:r>
      <w:r w:rsidRPr="00814348">
        <w:rPr>
          <w:rFonts w:ascii="宋体" w:hAnsi="宋体" w:hint="eastAsia"/>
        </w:rPr>
        <w:t>2</w:t>
      </w:r>
      <w:r w:rsidR="00814348" w:rsidRPr="00814348">
        <w:rPr>
          <w:rFonts w:ascii="宋体" w:hAnsi="宋体" w:hint="eastAsia"/>
        </w:rPr>
        <w:t>）</w:t>
      </w:r>
      <w:r w:rsidR="00814348" w:rsidRPr="00814348">
        <w:rPr>
          <w:rFonts w:ascii="宋体" w:hAnsi="宋体"/>
          <w:position w:val="-24"/>
        </w:rPr>
        <w:object w:dxaOrig="1020" w:dyaOrig="620">
          <v:shape id="_x000093751628-1518-4375-9b3d-9eea7acd5233_i1217" type="#_x000093751628-1518-4375-9b3d-9eea7acd5233_t75" style="width:51pt;height:30.75pt" o:ole="">
            <v:imagedata r:id="rId93751628-1518-4375-9b3d-9eea7acd5233338" o:title=""/>
          </v:shape>
          <o:OLEObject Type="Embed" ProgID="Equation.DSMT4" ShapeID="_x000093751628-1518-4375-9b3d-9eea7acd5233_i1217" DrawAspect="Content" ObjectID="_1531207167" r:id="rId93751628-1518-4375-9b3d-9eea7acd5233339"/>
        </w:object>
      </w:r>
    </w:p>
    <w:p w:rsidR="00512B4B" w:rsidRPr="00814348" w:rsidRDefault="00512B4B" w:rsidP="00814348">
      <w:r w:rsidRPr="00814348">
        <w:rPr>
          <w:rFonts w:ascii="宋体" w:hAnsi="宋体" w:hint="eastAsia"/>
        </w:rPr>
        <w:t>【解析】</w:t>
      </w:r>
    </w:p>
    <w:p w:rsidR="00512B4B" w:rsidRPr="00814348" w:rsidRDefault="00512B4B" w:rsidP="00814348">
      <w:r w:rsidRPr="00814348">
        <w:rPr>
          <w:rFonts w:ascii="宋体" w:hAnsi="宋体" w:hint="eastAsia"/>
        </w:rPr>
        <w:t>试题分析：</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Pr="00814348">
        <w:rPr>
          <w:rFonts w:ascii="宋体" w:hAnsi="宋体" w:hint="eastAsia"/>
        </w:rPr>
        <w:t>由</w:t>
      </w:r>
      <w:r w:rsidR="00F85860" w:rsidRPr="00814348">
        <w:rPr>
          <w:rFonts w:ascii="宋体" w:hAnsi="宋体" w:hint="eastAsia"/>
        </w:rPr>
        <w:t>题</w:t>
      </w:r>
      <w:r w:rsidRPr="00814348">
        <w:rPr>
          <w:rFonts w:ascii="宋体" w:hAnsi="宋体" w:hint="eastAsia"/>
        </w:rPr>
        <w:t>已知</w:t>
      </w:r>
      <w:r w:rsidR="00F85860" w:rsidRPr="00814348">
        <w:rPr>
          <w:rFonts w:ascii="宋体" w:hAnsi="宋体" w:hint="eastAsia"/>
          <w:position w:val="-16"/>
        </w:rPr>
        <w:object w:dxaOrig="4320" w:dyaOrig="4320">
          <v:shape id="_x000093751628-1518-4375-9b3d-9eea7acd5233_i1218" alt="学科网 版权所有" style="width:108pt;height:21.75pt" coordsize="21600,21600" o:spt="100" adj="0,,0" path="" stroked="f">
            <v:stroke joinstyle="miter"/>
            <v:imagedata r:id="rId93751628-1518-4375-9b3d-9eea7acd523332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93751628-1518-4375-9b3d-9eea7acd5233_i1218" DrawAspect="Content" ObjectID="_1531207168" r:id="rId93751628-1518-4375-9b3d-9eea7acd5233340"/>
        </w:object>
      </w:r>
      <w:r w:rsidR="00F85860" w:rsidRPr="00814348">
        <w:rPr>
          <w:rFonts w:ascii="宋体" w:hAnsi="宋体" w:hint="eastAsia"/>
        </w:rPr>
        <w:t>可运用等比数列的定义判定为等比数列</w:t>
      </w:r>
      <w:r w:rsidR="00814348" w:rsidRPr="00814348">
        <w:rPr>
          <w:rFonts w:ascii="宋体" w:hAnsi="宋体" w:hint="eastAsia"/>
        </w:rPr>
        <w:t>（</w:t>
      </w:r>
      <w:r w:rsidR="00F85860" w:rsidRPr="00814348">
        <w:rPr>
          <w:rFonts w:ascii="宋体" w:hAnsi="宋体" w:hint="eastAsia"/>
        </w:rPr>
        <w:t>后一项比前一项的比为常数</w:t>
      </w:r>
      <w:r w:rsidR="00814348" w:rsidRPr="00814348">
        <w:rPr>
          <w:rFonts w:ascii="宋体" w:hAnsi="宋体" w:hint="eastAsia"/>
        </w:rPr>
        <w:t>）</w:t>
      </w:r>
      <w:r w:rsidR="00F85860" w:rsidRPr="00814348">
        <w:rPr>
          <w:rFonts w:ascii="宋体" w:hAnsi="宋体" w:hint="eastAsia"/>
        </w:rPr>
        <w:t>，再结合题中条件可得列</w:t>
      </w:r>
      <w:r w:rsidR="00F85860" w:rsidRPr="00814348">
        <w:rPr>
          <w:rFonts w:ascii="宋体" w:hAnsi="宋体" w:hint="eastAsia"/>
          <w:position w:val="-14"/>
        </w:rPr>
        <w:object w:dxaOrig="4320" w:dyaOrig="4320">
          <v:shape id="_x000093751628-1518-4375-9b3d-9eea7acd5233_i1219" alt="学科网 版权所有" style="width:24pt;height:19.5pt" coordsize="21600,21600" o:spt="100" adj="0,,0" path="" stroked="f">
            <v:stroke joinstyle="miter"/>
            <v:imagedata r:id="rId93751628-1518-4375-9b3d-9eea7acd523331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93751628-1518-4375-9b3d-9eea7acd5233_i1219" DrawAspect="Content" ObjectID="_1531207169" r:id="rId93751628-1518-4375-9b3d-9eea7acd5233341"/>
        </w:object>
      </w:r>
      <w:r w:rsidR="00F85860" w:rsidRPr="00814348">
        <w:rPr>
          <w:rFonts w:ascii="宋体" w:hAnsi="宋体" w:hint="eastAsia"/>
        </w:rPr>
        <w:t>的通项公式；</w:t>
      </w:r>
      <w:r w:rsidR="00814348" w:rsidRPr="00814348">
        <w:rPr>
          <w:rFonts w:ascii="宋体" w:hAnsi="宋体" w:hint="eastAsia"/>
        </w:rPr>
        <w:t xml:space="preserve"> </w:t>
      </w:r>
    </w:p>
    <w:p w:rsidR="00512B4B" w:rsidRPr="00814348" w:rsidRDefault="00814348" w:rsidP="00814348">
      <w:r w:rsidRPr="00814348">
        <w:rPr>
          <w:rFonts w:ascii="宋体" w:hAnsi="宋体" w:hint="eastAsia"/>
        </w:rPr>
        <w:t>（</w:t>
      </w:r>
      <w:r w:rsidR="00512B4B" w:rsidRPr="00814348">
        <w:rPr>
          <w:rFonts w:ascii="宋体" w:hAnsi="宋体" w:hint="eastAsia"/>
        </w:rPr>
        <w:t>2</w:t>
      </w:r>
      <w:r w:rsidRPr="00814348">
        <w:rPr>
          <w:rFonts w:ascii="宋体" w:hAnsi="宋体" w:hint="eastAsia"/>
        </w:rPr>
        <w:t>）</w:t>
      </w:r>
      <w:r w:rsidR="00512B4B" w:rsidRPr="00814348">
        <w:rPr>
          <w:rFonts w:ascii="宋体" w:hAnsi="宋体" w:hint="eastAsia"/>
        </w:rPr>
        <w:t>由</w:t>
      </w:r>
      <w:r w:rsidRPr="00814348">
        <w:rPr>
          <w:rFonts w:ascii="宋体" w:hAnsi="宋体" w:hint="eastAsia"/>
        </w:rPr>
        <w:t>（</w:t>
      </w:r>
      <w:r w:rsidR="00512B4B" w:rsidRPr="00814348">
        <w:rPr>
          <w:rFonts w:ascii="宋体" w:hAnsi="宋体" w:hint="eastAsia"/>
        </w:rPr>
        <w:t>1</w:t>
      </w:r>
      <w:r w:rsidRPr="00814348">
        <w:rPr>
          <w:rFonts w:ascii="宋体" w:hAnsi="宋体" w:hint="eastAsia"/>
        </w:rPr>
        <w:t>）</w:t>
      </w:r>
      <w:r w:rsidR="00512B4B" w:rsidRPr="00814348">
        <w:rPr>
          <w:rFonts w:ascii="宋体" w:hAnsi="宋体" w:hint="eastAsia"/>
        </w:rPr>
        <w:t>已知等比数列的通项公式，可利用</w:t>
      </w:r>
      <w:r w:rsidR="00F85860" w:rsidRPr="00814348">
        <w:rPr>
          <w:rFonts w:ascii="宋体" w:hAnsi="宋体" w:hint="eastAsia"/>
          <w:position w:val="-32"/>
        </w:rPr>
        <w:object w:dxaOrig="4320" w:dyaOrig="4320">
          <v:shape id="_x000093751628-1518-4375-9b3d-9eea7acd5233_i1220" alt="学科网 版权所有" style="width:118.5pt;height:34.5pt" coordsize="21600,21600" o:spt="100" adj="0,,0" path="" stroked="f">
            <v:stroke joinstyle="miter"/>
            <v:imagedata r:id="rId93751628-1518-4375-9b3d-9eea7acd523332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93751628-1518-4375-9b3d-9eea7acd5233_i1220" DrawAspect="Content" ObjectID="_1531207170" r:id="rId93751628-1518-4375-9b3d-9eea7acd5233342"/>
        </w:object>
      </w:r>
      <w:r w:rsidR="00512B4B" w:rsidRPr="00814348">
        <w:rPr>
          <w:rFonts w:ascii="宋体" w:hAnsi="宋体" w:hint="eastAsia"/>
        </w:rPr>
        <w:t>，求出</w:t>
      </w:r>
      <w:r w:rsidR="00512B4B" w:rsidRPr="00814348">
        <w:rPr>
          <w:rFonts w:ascii="宋体" w:hAnsi="宋体"/>
          <w:position w:val="-14"/>
        </w:rPr>
        <w:object w:dxaOrig="460" w:dyaOrig="400">
          <v:shape id="_x000093751628-1518-4375-9b3d-9eea7acd5233_i1221" type="#_x000093751628-1518-4375-9b3d-9eea7acd5233_t75" alt="学科网 版权所有" style="width:23.25pt;height:20.25pt" o:ole="">
            <v:imagedata r:id="rId93751628-1518-4375-9b3d-9eea7acd5233343" o:title=""/>
          </v:shape>
          <o:OLEObject Type="Embed" ProgID="Equation.DSMT4" ShapeID="_x000093751628-1518-4375-9b3d-9eea7acd5233_i1221" DrawAspect="Content" ObjectID="_1531207171" r:id="rId93751628-1518-4375-9b3d-9eea7acd5233344"/>
        </w:object>
      </w:r>
      <w:r w:rsidR="00512B4B" w:rsidRPr="00814348">
        <w:rPr>
          <w:rFonts w:ascii="宋体" w:hAnsi="宋体" w:hint="eastAsia"/>
        </w:rPr>
        <w:t>的通项公式</w:t>
      </w:r>
      <w:r w:rsidR="00F85860" w:rsidRPr="00814348">
        <w:rPr>
          <w:rFonts w:ascii="宋体" w:hAnsi="宋体" w:hint="eastAsia"/>
        </w:rPr>
        <w:t>，观察可运用列项</w:t>
      </w:r>
      <w:r w:rsidR="00512B4B" w:rsidRPr="00814348">
        <w:rPr>
          <w:rFonts w:ascii="宋体" w:hAnsi="宋体" w:hint="eastAsia"/>
        </w:rPr>
        <w:t>法求和。</w:t>
      </w:r>
    </w:p>
    <w:p w:rsidR="00814348" w:rsidRDefault="00512B4B" w:rsidP="00814348">
      <w:r w:rsidRPr="00814348">
        <w:rPr>
          <w:rFonts w:ascii="宋体" w:hAnsi="宋体" w:hint="eastAsia"/>
        </w:rPr>
        <w:t>试题解析：</w:t>
      </w:r>
      <w:r w:rsidR="00814348" w:rsidRPr="00814348">
        <w:rPr>
          <w:rFonts w:ascii="宋体" w:hAnsi="宋体" w:hint="eastAsia"/>
        </w:rPr>
        <w:t>（</w:t>
      </w:r>
      <w:r w:rsidR="00814348">
        <w:rPr>
          <w:rFonts w:ascii="宋体" w:hAnsi="宋体" w:cs="宋体" w:hint="eastAsia"/>
        </w:rPr>
        <w:t>1</w:t>
      </w:r>
      <w:r w:rsidR="00814348" w:rsidRPr="00814348">
        <w:rPr>
          <w:rFonts w:ascii="宋体" w:hAnsi="宋体" w:hint="eastAsia"/>
        </w:rPr>
        <w:t>）</w:t>
      </w:r>
      <w:r w:rsidR="0072764D" w:rsidRPr="00814348">
        <w:rPr>
          <w:rFonts w:ascii="宋体" w:hAnsi="宋体" w:hint="eastAsia"/>
          <w:position w:val="-16"/>
        </w:rPr>
        <w:object w:dxaOrig="4320" w:dyaOrig="4320">
          <v:shape id="_x0000a55ab5f7-8bc7-448c-9493-5bba66895d06_i1291" o:spid="_x000093751628-1518-4375-9b3d-9eea7acd5233_i1222" alt="学科网 版权所有" style="width:108pt;height:21.75pt" coordsize="21600,21600" o:spt="100" adj="0,,0" path="" stroked="f">
            <v:stroke joinstyle="miter"/>
            <v:imagedata r:id="rId93751628-1518-4375-9b3d-9eea7acd523332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1" DrawAspect="Content" ObjectID="_1531207172" r:id="rId93751628-1518-4375-9b3d-9eea7acd5233345"/>
        </w:object>
      </w:r>
      <w:r w:rsidR="0072764D" w:rsidRPr="00814348">
        <w:rPr>
          <w:rFonts w:ascii="宋体" w:hAnsi="宋体" w:hint="eastAsia"/>
        </w:rPr>
        <w:t>，所以数列</w:t>
      </w:r>
      <w:r w:rsidR="0072764D" w:rsidRPr="00814348">
        <w:rPr>
          <w:rFonts w:ascii="宋体" w:hAnsi="宋体" w:hint="eastAsia"/>
          <w:position w:val="-14"/>
        </w:rPr>
        <w:object w:dxaOrig="4320" w:dyaOrig="4320">
          <v:shape id="_x0000a55ab5f7-8bc7-448c-9493-5bba66895d06_i1292" o:spid="_x000093751628-1518-4375-9b3d-9eea7acd5233_i1223" alt="学科网 版权所有" style="width:24pt;height:19.5pt" coordsize="21600,21600" o:spt="100" adj="0,,0" path="" stroked="f">
            <v:stroke joinstyle="miter"/>
            <v:imagedata r:id="rId93751628-1518-4375-9b3d-9eea7acd523331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2" DrawAspect="Content" ObjectID="_1531207173" r:id="rId93751628-1518-4375-9b3d-9eea7acd5233346"/>
        </w:object>
      </w:r>
      <w:r w:rsidR="0072764D" w:rsidRPr="00814348">
        <w:rPr>
          <w:rFonts w:ascii="宋体" w:hAnsi="宋体" w:hint="eastAsia"/>
        </w:rPr>
        <w:t>是等比数列，</w:t>
      </w:r>
    </w:p>
    <w:p w:rsidR="0072764D" w:rsidRPr="00814348" w:rsidRDefault="0072764D" w:rsidP="00814348">
      <w:r w:rsidRPr="00814348">
        <w:rPr>
          <w:rFonts w:ascii="宋体" w:hAnsi="宋体" w:hint="eastAsia"/>
        </w:rPr>
        <w:t>设公比为</w:t>
      </w:r>
      <w:r w:rsidRPr="00814348">
        <w:rPr>
          <w:rFonts w:ascii="宋体" w:hAnsi="宋体" w:hint="eastAsia"/>
          <w:position w:val="-10"/>
        </w:rPr>
        <w:object w:dxaOrig="4320" w:dyaOrig="4320">
          <v:shape id="_x0000a55ab5f7-8bc7-448c-9493-5bba66895d06_i1293" o:spid="_x000093751628-1518-4375-9b3d-9eea7acd5233_i1224" alt="学科网 版权所有" style="width:9pt;height:10.5pt" coordsize="21600,21600" o:spt="100" adj="0,,0" path="" stroked="f">
            <v:stroke joinstyle="miter"/>
            <v:imagedata r:id="rId93751628-1518-4375-9b3d-9eea7acd523334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3" DrawAspect="Content" ObjectID="_1531207174" r:id="rId93751628-1518-4375-9b3d-9eea7acd5233348"/>
        </w:object>
      </w:r>
      <w:r w:rsidRPr="00814348">
        <w:rPr>
          <w:rFonts w:ascii="宋体" w:hAnsi="宋体" w:hint="eastAsia"/>
        </w:rPr>
        <w:t>，又</w:t>
      </w:r>
      <w:r w:rsidRPr="00814348">
        <w:rPr>
          <w:rFonts w:ascii="宋体" w:hAnsi="宋体" w:hint="eastAsia"/>
          <w:position w:val="-12"/>
        </w:rPr>
        <w:object w:dxaOrig="4320" w:dyaOrig="4320">
          <v:shape id="_x0000a55ab5f7-8bc7-448c-9493-5bba66895d06_i1294" o:spid="_x000093751628-1518-4375-9b3d-9eea7acd5233_i1225" alt="学科网 版权所有" style="width:30pt;height:17.25pt" coordsize="21600,21600" o:spt="100" adj="0,,0" path="" stroked="f">
            <v:stroke joinstyle="miter"/>
            <v:imagedata r:id="rId93751628-1518-4375-9b3d-9eea7acd523332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4" DrawAspect="Content" ObjectID="_1531207175" r:id="rId93751628-1518-4375-9b3d-9eea7acd5233349"/>
        </w:object>
      </w:r>
      <w:r w:rsidRPr="00814348">
        <w:rPr>
          <w:rFonts w:ascii="宋体" w:hAnsi="宋体"/>
        </w:rPr>
        <w:t>,</w:t>
      </w:r>
      <w:r w:rsidRPr="00814348">
        <w:rPr>
          <w:rFonts w:ascii="宋体" w:hAnsi="宋体" w:hint="eastAsia"/>
          <w:position w:val="-12"/>
        </w:rPr>
        <w:object w:dxaOrig="4320" w:dyaOrig="4320">
          <v:shape id="_x0000a55ab5f7-8bc7-448c-9493-5bba66895d06_i1295" o:spid="_x000093751628-1518-4375-9b3d-9eea7acd5233_i1226" alt="学科网 版权所有" style="width:157.5pt;height:17.25pt" coordsize="21600,21600" o:spt="100" adj="0,,0" path="" stroked="f">
            <v:stroke joinstyle="miter"/>
            <v:imagedata r:id="rId93751628-1518-4375-9b3d-9eea7acd523335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5" DrawAspect="Content" ObjectID="_1531207176" r:id="rId93751628-1518-4375-9b3d-9eea7acd5233351"/>
        </w:object>
      </w:r>
      <w:r w:rsidRPr="00814348">
        <w:rPr>
          <w:rFonts w:ascii="宋体" w:hAnsi="宋体" w:hint="eastAsia"/>
        </w:rPr>
        <w:t>，</w:t>
      </w:r>
      <w:r w:rsidR="00814348" w:rsidRPr="00814348">
        <w:rPr>
          <w:rFonts w:ascii="宋体" w:hAnsi="宋体"/>
        </w:rPr>
        <w:t xml:space="preserve"> </w:t>
      </w:r>
      <w:r w:rsidRPr="00814348">
        <w:rPr>
          <w:rFonts w:ascii="宋体" w:hAnsi="宋体" w:hint="eastAsia"/>
        </w:rPr>
        <w:t>所以，</w:t>
      </w:r>
      <w:r w:rsidRPr="00814348">
        <w:rPr>
          <w:rFonts w:ascii="宋体" w:hAnsi="宋体" w:hint="eastAsia"/>
          <w:position w:val="-16"/>
        </w:rPr>
        <w:object w:dxaOrig="4320" w:dyaOrig="4320">
          <v:shape id="_x0000a55ab5f7-8bc7-448c-9493-5bba66895d06_i1296" o:spid="_x000093751628-1518-4375-9b3d-9eea7acd5233_i1227" alt="学科网 版权所有" style="width:118.5pt;height:21.75pt" coordsize="21600,21600" o:spt="100" adj="0,,0" path="" stroked="f">
            <v:stroke joinstyle="miter"/>
            <v:imagedata r:id="rId93751628-1518-4375-9b3d-9eea7acd523335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6" DrawAspect="Content" ObjectID="_1531207177" r:id="rId93751628-1518-4375-9b3d-9eea7acd5233353"/>
        </w:object>
      </w:r>
    </w:p>
    <w:p w:rsidR="00F85860" w:rsidRPr="00814348" w:rsidRDefault="00814348" w:rsidP="00814348">
      <w:r w:rsidRPr="00814348">
        <w:rPr>
          <w:rFonts w:ascii="宋体" w:hAnsi="宋体" w:hint="eastAsia"/>
        </w:rPr>
        <w:t>（</w:t>
      </w:r>
      <w:r>
        <w:rPr>
          <w:rFonts w:ascii="宋体" w:hAnsi="宋体" w:cs="宋体" w:hint="eastAsia"/>
        </w:rPr>
        <w:t>2</w:t>
      </w:r>
      <w:r w:rsidRPr="00814348">
        <w:rPr>
          <w:rFonts w:ascii="宋体" w:hAnsi="宋体" w:hint="eastAsia"/>
        </w:rPr>
        <w:t>）</w:t>
      </w:r>
      <w:r w:rsidR="0072764D" w:rsidRPr="00814348">
        <w:rPr>
          <w:rFonts w:ascii="宋体" w:hAnsi="宋体" w:hint="eastAsia"/>
        </w:rPr>
        <w:t>由</w:t>
      </w:r>
      <w:r w:rsidRPr="00814348">
        <w:rPr>
          <w:rFonts w:ascii="宋体" w:hAnsi="宋体" w:hint="eastAsia"/>
        </w:rPr>
        <w:t>（</w:t>
      </w:r>
      <w:r>
        <w:rPr>
          <w:rFonts w:ascii="宋体" w:hAnsi="宋体" w:cs="宋体" w:hint="eastAsia"/>
        </w:rPr>
        <w:t>1</w:t>
      </w:r>
      <w:r w:rsidRPr="00814348">
        <w:rPr>
          <w:rFonts w:ascii="宋体" w:hAnsi="宋体" w:hint="eastAsia"/>
        </w:rPr>
        <w:t>）</w:t>
      </w:r>
      <w:r w:rsidR="0072764D" w:rsidRPr="00814348">
        <w:rPr>
          <w:rFonts w:ascii="宋体" w:hAnsi="宋体" w:hint="eastAsia"/>
        </w:rPr>
        <w:t>，</w:t>
      </w:r>
      <w:r w:rsidR="0072764D" w:rsidRPr="00814348">
        <w:rPr>
          <w:rFonts w:ascii="宋体" w:hAnsi="宋体" w:hint="eastAsia"/>
          <w:position w:val="-12"/>
        </w:rPr>
        <w:object w:dxaOrig="4320" w:dyaOrig="4320">
          <v:shape id="_x0000a55ab5f7-8bc7-448c-9493-5bba66895d06_i1297" o:spid="_x000093751628-1518-4375-9b3d-9eea7acd5233_i1228" alt="学科网 版权所有" style="width:36.75pt;height:19.5pt" coordsize="21600,21600" o:spt="100" adj="0,,0" path="" stroked="f">
            <v:stroke joinstyle="miter"/>
            <v:imagedata r:id="rId93751628-1518-4375-9b3d-9eea7acd523335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7" DrawAspect="Content" ObjectID="_1531207178" r:id="rId93751628-1518-4375-9b3d-9eea7acd5233355"/>
        </w:object>
      </w:r>
      <w:r w:rsidR="0072764D" w:rsidRPr="00814348">
        <w:rPr>
          <w:rFonts w:ascii="宋体" w:hAnsi="宋体" w:hint="eastAsia"/>
        </w:rPr>
        <w:t>，</w:t>
      </w:r>
      <w:r w:rsidR="0072764D" w:rsidRPr="00814348">
        <w:rPr>
          <w:rFonts w:ascii="宋体" w:hAnsi="宋体" w:hint="eastAsia"/>
          <w:position w:val="-32"/>
        </w:rPr>
        <w:object w:dxaOrig="4320" w:dyaOrig="4320">
          <v:shape id="_x0000a55ab5f7-8bc7-448c-9493-5bba66895d06_i1298" o:spid="_x000093751628-1518-4375-9b3d-9eea7acd5233_i1229" alt="学科网 版权所有" style="width:181.5pt;height:34.5pt" coordsize="21600,21600" o:spt="100" adj="0,,0" path="" stroked="f">
            <v:stroke joinstyle="miter"/>
            <v:imagedata r:id="rId93751628-1518-4375-9b3d-9eea7acd523335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8" DrawAspect="Content" ObjectID="_1531207179" r:id="rId93751628-1518-4375-9b3d-9eea7acd5233357"/>
        </w:object>
      </w:r>
      <w:r w:rsidR="0072764D" w:rsidRPr="00814348">
        <w:rPr>
          <w:rFonts w:ascii="宋体" w:hAnsi="宋体" w:hint="eastAsia"/>
        </w:rPr>
        <w:t>，</w:t>
      </w:r>
    </w:p>
    <w:p w:rsidR="0072764D" w:rsidRPr="00814348" w:rsidRDefault="0072764D" w:rsidP="00814348">
      <w:r w:rsidRPr="00814348">
        <w:rPr>
          <w:rFonts w:ascii="宋体" w:hAnsi="宋体" w:hint="eastAsia"/>
        </w:rPr>
        <w:t>数列</w:t>
      </w:r>
      <w:r w:rsidRPr="00814348">
        <w:rPr>
          <w:rFonts w:ascii="宋体" w:hAnsi="宋体" w:hint="eastAsia"/>
          <w:position w:val="-14"/>
        </w:rPr>
        <w:object w:dxaOrig="4320" w:dyaOrig="4320">
          <v:shape id="_x0000a55ab5f7-8bc7-448c-9493-5bba66895d06_i1299" o:spid="_x000093751628-1518-4375-9b3d-9eea7acd5233_i1230" alt="学科网 版权所有" style="width:21.75pt;height:19.5pt" coordsize="21600,21600" o:spt="100" adj="0,,0" path="" stroked="f">
            <v:stroke joinstyle="miter"/>
            <v:imagedata r:id="rId93751628-1518-4375-9b3d-9eea7acd523333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299" DrawAspect="Content" ObjectID="_1531207180" r:id="rId93751628-1518-4375-9b3d-9eea7acd5233358"/>
        </w:object>
      </w:r>
      <w:r w:rsidRPr="00814348">
        <w:rPr>
          <w:rFonts w:ascii="宋体" w:hAnsi="宋体" w:hint="eastAsia"/>
        </w:rPr>
        <w:t>的前</w:t>
      </w:r>
      <w:r w:rsidRPr="00814348">
        <w:rPr>
          <w:rFonts w:ascii="宋体" w:hAnsi="宋体" w:hint="eastAsia"/>
          <w:position w:val="-6"/>
        </w:rPr>
        <w:object w:dxaOrig="4320" w:dyaOrig="4320">
          <v:shape id="_x0000a55ab5f7-8bc7-448c-9493-5bba66895d06_i1300" o:spid="_x000093751628-1518-4375-9b3d-9eea7acd5233_i1231" alt="学科网 版权所有" style="width:9pt;height:10.5pt" coordsize="21600,21600" o:spt="100" adj="0,,0" path="" stroked="f">
            <v:stroke joinstyle="miter"/>
            <v:imagedata r:id="rId93751628-1518-4375-9b3d-9eea7acd523333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300" DrawAspect="Content" ObjectID="_1531207181" r:id="rId93751628-1518-4375-9b3d-9eea7acd5233359"/>
        </w:object>
      </w:r>
      <w:r w:rsidRPr="00814348">
        <w:rPr>
          <w:rFonts w:ascii="宋体" w:hAnsi="宋体" w:hint="eastAsia"/>
        </w:rPr>
        <w:t>项和</w:t>
      </w:r>
      <w:r w:rsidRPr="00814348">
        <w:rPr>
          <w:rFonts w:ascii="宋体" w:hAnsi="宋体" w:hint="eastAsia"/>
          <w:position w:val="-12"/>
        </w:rPr>
        <w:object w:dxaOrig="4320" w:dyaOrig="4320">
          <v:shape id="_x0000a55ab5f7-8bc7-448c-9493-5bba66895d06_i1301" o:spid="_x000093751628-1518-4375-9b3d-9eea7acd5233_i1232" alt="学科网 版权所有" style="width:97.5pt;height:17.25pt" coordsize="21600,21600" o:spt="100" adj="0,,0" path="" stroked="f">
            <v:stroke joinstyle="miter"/>
            <v:imagedata r:id="rId93751628-1518-4375-9b3d-9eea7acd523336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301" DrawAspect="Content" ObjectID="_1531207182" r:id="rId93751628-1518-4375-9b3d-9eea7acd5233361"/>
        </w:object>
      </w:r>
      <w:r w:rsidRPr="00814348">
        <w:rPr>
          <w:rFonts w:ascii="宋体" w:hAnsi="宋体" w:hint="eastAsia"/>
          <w:position w:val="-28"/>
        </w:rPr>
        <w:object w:dxaOrig="4320" w:dyaOrig="4320">
          <v:shape id="_x0000a55ab5f7-8bc7-448c-9493-5bba66895d06_i1302" o:spid="_x000093751628-1518-4375-9b3d-9eea7acd5233_i1233" alt="学科网 版权所有" style="width:179.25pt;height:32.25pt" coordsize="21600,21600" o:spt="100" adj="0,,0" path="" stroked="f">
            <v:stroke joinstyle="miter"/>
            <v:imagedata r:id="rId93751628-1518-4375-9b3d-9eea7acd523336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302" DrawAspect="Content" ObjectID="_1531207183" r:id="rId93751628-1518-4375-9b3d-9eea7acd5233363"/>
        </w:object>
      </w:r>
    </w:p>
    <w:p w:rsidR="00512B4B" w:rsidRPr="00814348" w:rsidRDefault="0072764D" w:rsidP="00814348">
      <w:r w:rsidRPr="00814348">
        <w:rPr>
          <w:rFonts w:ascii="宋体" w:hAnsi="宋体" w:hint="eastAsia"/>
          <w:position w:val="-24"/>
        </w:rPr>
        <w:object w:dxaOrig="4320" w:dyaOrig="4320">
          <v:shape id="_x0000a55ab5f7-8bc7-448c-9493-5bba66895d06_i1303" o:spid="_x000093751628-1518-4375-9b3d-9eea7acd5233_i1234" alt="学科网 版权所有" style="width:81.75pt;height:30pt" coordsize="21600,21600" o:spt="100" adj="0,,0" path="" stroked="f">
            <v:stroke joinstyle="miter"/>
            <v:imagedata r:id="rId93751628-1518-4375-9b3d-9eea7acd523336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a55ab5f7-8bc7-448c-9493-5bba66895d06_i1303" DrawAspect="Content" ObjectID="_1531207184" r:id="rId93751628-1518-4375-9b3d-9eea7acd5233365"/>
        </w:object>
      </w:r>
      <w:r w:rsidRPr="00814348">
        <w:rPr>
          <w:rFonts w:ascii="宋体" w:hAnsi="宋体" w:hint="eastAsia"/>
        </w:rPr>
        <w:t>．</w:t>
      </w:r>
    </w:p>
    <w:p w:rsidR="00512B4B" w:rsidRPr="00814348" w:rsidRDefault="00512B4B" w:rsidP="00814348">
      <w:r w:rsidRPr="00814348">
        <w:rPr>
          <w:rFonts w:ascii="宋体" w:hAnsi="宋体" w:hint="eastAsia"/>
        </w:rPr>
        <w:t>【考点】</w:t>
      </w:r>
      <w:r w:rsidR="00814348" w:rsidRPr="00814348">
        <w:rPr>
          <w:rFonts w:ascii="宋体" w:hAnsi="宋体" w:hint="eastAsia"/>
        </w:rPr>
        <w:t>（</w:t>
      </w:r>
      <w:r w:rsidRPr="00814348">
        <w:rPr>
          <w:rFonts w:ascii="宋体" w:hAnsi="宋体" w:hint="eastAsia"/>
        </w:rPr>
        <w:t>1</w:t>
      </w:r>
      <w:r w:rsidR="00814348" w:rsidRPr="00814348">
        <w:rPr>
          <w:rFonts w:ascii="宋体" w:hAnsi="宋体" w:hint="eastAsia"/>
        </w:rPr>
        <w:t>）</w:t>
      </w:r>
      <w:r w:rsidRPr="00814348">
        <w:rPr>
          <w:rFonts w:ascii="宋体" w:hAnsi="宋体" w:hint="eastAsia"/>
        </w:rPr>
        <w:t>等比数列的定义。</w:t>
      </w:r>
      <w:r w:rsidR="00814348" w:rsidRPr="00814348">
        <w:rPr>
          <w:rFonts w:ascii="宋体" w:hAnsi="宋体" w:hint="eastAsia"/>
        </w:rPr>
        <w:t>（</w:t>
      </w:r>
      <w:r w:rsidRPr="00814348">
        <w:rPr>
          <w:rFonts w:ascii="宋体" w:hAnsi="宋体" w:hint="eastAsia"/>
        </w:rPr>
        <w:t>2</w:t>
      </w:r>
      <w:r w:rsidR="00814348" w:rsidRPr="00814348">
        <w:rPr>
          <w:rFonts w:ascii="宋体" w:hAnsi="宋体" w:hint="eastAsia"/>
        </w:rPr>
        <w:t>）</w:t>
      </w:r>
      <w:r w:rsidR="00F85860" w:rsidRPr="00814348">
        <w:rPr>
          <w:rFonts w:ascii="宋体" w:hAnsi="宋体" w:hint="eastAsia"/>
        </w:rPr>
        <w:t>列项</w:t>
      </w:r>
      <w:r w:rsidRPr="00814348">
        <w:rPr>
          <w:rFonts w:ascii="宋体" w:hAnsi="宋体" w:hint="eastAsia"/>
        </w:rPr>
        <w:t>法求数列的和。</w:t>
      </w:r>
    </w:p>
    <w:p w:rsidR="00C030FE" w:rsidRPr="00125E68" w:rsidRDefault="00C030FE" w:rsidP="00125E68">
      <w:r w:rsidRPr="00125E68">
        <w:rPr>
          <w:rFonts w:ascii="宋体" w:hAnsi="宋体" w:hint="eastAsia"/>
          <w:szCs w:val="21"/>
        </w:rPr>
        <w:t>26．（1）</w:t>
      </w:r>
      <w:r w:rsidRPr="00125E68">
        <w:rPr>
          <w:rFonts w:ascii="宋体" w:hAnsi="宋体"/>
          <w:position w:val="-12"/>
          <w:szCs w:val="21"/>
        </w:rPr>
        <w:object w:dxaOrig="1620" w:dyaOrig="380">
          <v:shape id="_x00001723bf64-f5fb-4083-858a-f08906dad5a5_i1313" type="#_x00001723bf64-f5fb-4083-858a-f08906dad5a5_t75" alt="学科网 版权所有" style="width:81pt;height:18.75pt" o:ole="">
            <v:imagedata r:id="rId1723bf64-f5fb-4083-858a-f08906dad5a5544" o:title=""/>
          </v:shape>
          <o:OLEObject Type="Embed" ProgID="Equation.DSMT4" ShapeID="_x00001723bf64-f5fb-4083-858a-f08906dad5a5_i1313" DrawAspect="Content" ObjectID="_1530701925" r:id="rId1723bf64-f5fb-4083-858a-f08906dad5a5545"/>
        </w:object>
      </w:r>
      <w:r w:rsidRPr="00125E68">
        <w:rPr>
          <w:rFonts w:ascii="宋体" w:hAnsi="宋体" w:hint="eastAsia"/>
          <w:szCs w:val="21"/>
        </w:rPr>
        <w:t>；（2）</w:t>
      </w:r>
      <w:r w:rsidRPr="00125E68">
        <w:rPr>
          <w:rFonts w:ascii="宋体" w:hAnsi="宋体"/>
          <w:position w:val="-62"/>
          <w:szCs w:val="21"/>
        </w:rPr>
        <w:object w:dxaOrig="2640" w:dyaOrig="1359">
          <v:shape id="_x00001723bf64-f5fb-4083-858a-f08906dad5a5_i1314" type="#_x00001723bf64-f5fb-4083-858a-f08906dad5a5_t75" alt="学科网 版权所有" style="width:132pt;height:68.25pt" o:ole="">
            <v:imagedata r:id="rId1723bf64-f5fb-4083-858a-f08906dad5a5546" o:title=""/>
          </v:shape>
          <o:OLEObject Type="Embed" ProgID="Equation.DSMT4" ShapeID="_x00001723bf64-f5fb-4083-858a-f08906dad5a5_i1314" DrawAspect="Content" ObjectID="_1530701926" r:id="rId1723bf64-f5fb-4083-858a-f08906dad5a5547"/>
        </w:object>
      </w:r>
      <w:r w:rsidRPr="00125E68">
        <w:rPr>
          <w:rFonts w:ascii="宋体" w:hAnsi="宋体" w:hint="eastAsia"/>
          <w:szCs w:val="21"/>
        </w:rPr>
        <w:t>.</w:t>
      </w:r>
    </w:p>
    <w:p w:rsidR="00C030FE" w:rsidRPr="00125E68" w:rsidRDefault="00C030FE" w:rsidP="00125E68">
      <w:r w:rsidRPr="00125E68">
        <w:rPr>
          <w:rFonts w:ascii="宋体" w:hAnsi="宋体" w:hint="eastAsia"/>
          <w:szCs w:val="21"/>
        </w:rPr>
        <w:t>【解析】</w:t>
      </w:r>
    </w:p>
    <w:p w:rsidR="00C030FE" w:rsidRPr="00125E68" w:rsidRDefault="00C030FE" w:rsidP="00125E68">
      <w:r w:rsidRPr="00125E68">
        <w:rPr>
          <w:rFonts w:ascii="宋体" w:hAnsi="宋体" w:hint="eastAsia"/>
          <w:szCs w:val="21"/>
        </w:rPr>
        <w:t>试题分析：（1）可设公差为</w:t>
      </w:r>
      <w:r w:rsidRPr="00125E68">
        <w:rPr>
          <w:rFonts w:ascii="宋体" w:hAnsi="宋体"/>
          <w:position w:val="-6"/>
          <w:szCs w:val="21"/>
        </w:rPr>
        <w:object w:dxaOrig="220" w:dyaOrig="279">
          <v:shape id="_x00001723bf64-f5fb-4083-858a-f08906dad5a5_i1315" type="#_x00001723bf64-f5fb-4083-858a-f08906dad5a5_t75" alt="学科网 版权所有" style="width:11.25pt;height:14.25pt" o:ole="">
            <v:imagedata r:id="rId1723bf64-f5fb-4083-858a-f08906dad5a5548" o:title=""/>
          </v:shape>
          <o:OLEObject Type="Embed" ProgID="Equation.DSMT4" ShapeID="_x00001723bf64-f5fb-4083-858a-f08906dad5a5_i1315" DrawAspect="Content" ObjectID="_1530701927" r:id="rId1723bf64-f5fb-4083-858a-f08906dad5a5549"/>
        </w:object>
      </w:r>
      <w:r w:rsidRPr="00125E68">
        <w:rPr>
          <w:rFonts w:ascii="宋体" w:hAnsi="宋体" w:hint="eastAsia"/>
          <w:szCs w:val="21"/>
        </w:rPr>
        <w:t>，公比为</w:t>
      </w:r>
      <w:r w:rsidRPr="00125E68">
        <w:rPr>
          <w:rFonts w:ascii="宋体" w:hAnsi="宋体"/>
          <w:position w:val="-10"/>
          <w:szCs w:val="21"/>
        </w:rPr>
        <w:object w:dxaOrig="200" w:dyaOrig="260">
          <v:shape id="_x00001723bf64-f5fb-4083-858a-f08906dad5a5_i1316" type="#_x00001723bf64-f5fb-4083-858a-f08906dad5a5_t75" alt="学科网 版权所有" style="width:9.75pt;height:12.75pt" o:ole="">
            <v:imagedata r:id="rId1723bf64-f5fb-4083-858a-f08906dad5a5550" o:title=""/>
          </v:shape>
          <o:OLEObject Type="Embed" ProgID="Equation.DSMT4" ShapeID="_x00001723bf64-f5fb-4083-858a-f08906dad5a5_i1316" DrawAspect="Content" ObjectID="_1530701928" r:id="rId1723bf64-f5fb-4083-858a-f08906dad5a5551"/>
        </w:object>
      </w:r>
      <w:r w:rsidRPr="00125E68">
        <w:rPr>
          <w:rFonts w:ascii="宋体" w:hAnsi="宋体" w:hint="eastAsia"/>
          <w:szCs w:val="21"/>
        </w:rPr>
        <w:t>，根据</w:t>
      </w:r>
      <w:r w:rsidRPr="00125E68">
        <w:rPr>
          <w:rFonts w:ascii="宋体" w:hAnsi="宋体"/>
          <w:position w:val="-12"/>
          <w:szCs w:val="21"/>
        </w:rPr>
        <w:object w:dxaOrig="2120" w:dyaOrig="360">
          <v:shape id="_x00001723bf64-f5fb-4083-858a-f08906dad5a5_i1317" type="#_x00001723bf64-f5fb-4083-858a-f08906dad5a5_t75" alt="学科网 版权所有" style="width:105.75pt;height:18pt" o:ole="">
            <v:imagedata r:id="rId1723bf64-f5fb-4083-858a-f08906dad5a5532" o:title=""/>
          </v:shape>
          <o:OLEObject Type="Embed" ProgID="Equation.DSMT4" ShapeID="_x00001723bf64-f5fb-4083-858a-f08906dad5a5_i1317" DrawAspect="Content" ObjectID="_1530701929" r:id="rId1723bf64-f5fb-4083-858a-f08906dad5a5552"/>
        </w:object>
      </w:r>
      <w:r w:rsidRPr="00125E68">
        <w:rPr>
          <w:rFonts w:ascii="宋体" w:hAnsi="宋体" w:hint="eastAsia"/>
          <w:szCs w:val="21"/>
        </w:rPr>
        <w:t>，列出关于</w:t>
      </w:r>
      <w:r w:rsidRPr="00125E68">
        <w:rPr>
          <w:rFonts w:ascii="宋体" w:hAnsi="宋体"/>
          <w:position w:val="-6"/>
          <w:szCs w:val="21"/>
        </w:rPr>
        <w:object w:dxaOrig="220" w:dyaOrig="279">
          <v:shape id="_x00001723bf64-f5fb-4083-858a-f08906dad5a5_i1318" type="#_x00001723bf64-f5fb-4083-858a-f08906dad5a5_t75" alt="学科网 版权所有" style="width:11.25pt;height:14.25pt" o:ole="">
            <v:imagedata r:id="rId1723bf64-f5fb-4083-858a-f08906dad5a5548" o:title=""/>
          </v:shape>
          <o:OLEObject Type="Embed" ProgID="Equation.DSMT4" ShapeID="_x00001723bf64-f5fb-4083-858a-f08906dad5a5_i1318" DrawAspect="Content" ObjectID="_1530701930" r:id="rId1723bf64-f5fb-4083-858a-f08906dad5a5553"/>
        </w:object>
      </w:r>
      <w:r w:rsidRPr="00125E68">
        <w:rPr>
          <w:rFonts w:ascii="宋体" w:hAnsi="宋体" w:hint="eastAsia"/>
          <w:szCs w:val="21"/>
        </w:rPr>
        <w:t>、</w:t>
      </w:r>
      <w:r w:rsidRPr="00125E68">
        <w:rPr>
          <w:rFonts w:ascii="宋体" w:hAnsi="宋体"/>
          <w:position w:val="-10"/>
          <w:szCs w:val="21"/>
        </w:rPr>
        <w:object w:dxaOrig="200" w:dyaOrig="260">
          <v:shape id="_x00001723bf64-f5fb-4083-858a-f08906dad5a5_i1319" type="#_x00001723bf64-f5fb-4083-858a-f08906dad5a5_t75" alt="学科网 版权所有" style="width:9.75pt;height:12.75pt" o:ole="">
            <v:imagedata r:id="rId1723bf64-f5fb-4083-858a-f08906dad5a5550" o:title=""/>
          </v:shape>
          <o:OLEObject Type="Embed" ProgID="Equation.DSMT4" ShapeID="_x00001723bf64-f5fb-4083-858a-f08906dad5a5_i1319" DrawAspect="Content" ObjectID="_1530701931" r:id="rId1723bf64-f5fb-4083-858a-f08906dad5a5554"/>
        </w:object>
      </w:r>
      <w:r w:rsidRPr="00125E68">
        <w:rPr>
          <w:rFonts w:ascii="宋体" w:hAnsi="宋体" w:hint="eastAsia"/>
          <w:szCs w:val="21"/>
        </w:rPr>
        <w:t>的方程组，解出</w:t>
      </w:r>
      <w:r w:rsidRPr="00125E68">
        <w:rPr>
          <w:rFonts w:ascii="宋体" w:hAnsi="宋体"/>
          <w:position w:val="-6"/>
          <w:szCs w:val="21"/>
        </w:rPr>
        <w:object w:dxaOrig="220" w:dyaOrig="279">
          <v:shape id="_x00001723bf64-f5fb-4083-858a-f08906dad5a5_i1320" type="#_x00001723bf64-f5fb-4083-858a-f08906dad5a5_t75" alt="学科网 版权所有" style="width:11.25pt;height:14.25pt" o:ole="">
            <v:imagedata r:id="rId1723bf64-f5fb-4083-858a-f08906dad5a5548" o:title=""/>
          </v:shape>
          <o:OLEObject Type="Embed" ProgID="Equation.DSMT4" ShapeID="_x00001723bf64-f5fb-4083-858a-f08906dad5a5_i1320" DrawAspect="Content" ObjectID="_1530701932" r:id="rId1723bf64-f5fb-4083-858a-f08906dad5a5555"/>
        </w:object>
      </w:r>
      <w:r w:rsidRPr="00125E68">
        <w:rPr>
          <w:rFonts w:ascii="宋体" w:hAnsi="宋体" w:hint="eastAsia"/>
          <w:szCs w:val="21"/>
        </w:rPr>
        <w:t>、</w:t>
      </w:r>
      <w:r w:rsidRPr="00125E68">
        <w:rPr>
          <w:rFonts w:ascii="宋体" w:hAnsi="宋体"/>
          <w:position w:val="-10"/>
          <w:szCs w:val="21"/>
        </w:rPr>
        <w:object w:dxaOrig="200" w:dyaOrig="260">
          <v:shape id="_x00001723bf64-f5fb-4083-858a-f08906dad5a5_i1321" type="#_x00001723bf64-f5fb-4083-858a-f08906dad5a5_t75" alt="学科网 版权所有" style="width:9.75pt;height:12.75pt" o:ole="">
            <v:imagedata r:id="rId1723bf64-f5fb-4083-858a-f08906dad5a5550" o:title=""/>
          </v:shape>
          <o:OLEObject Type="Embed" ProgID="Equation.DSMT4" ShapeID="_x00001723bf64-f5fb-4083-858a-f08906dad5a5_i1321" DrawAspect="Content" ObjectID="_1530701933" r:id="rId1723bf64-f5fb-4083-858a-f08906dad5a5556"/>
        </w:object>
      </w:r>
      <w:r w:rsidRPr="00125E68">
        <w:rPr>
          <w:rFonts w:ascii="宋体" w:hAnsi="宋体" w:hint="eastAsia"/>
          <w:szCs w:val="21"/>
        </w:rPr>
        <w:t>的值，进而可得（</w:t>
      </w:r>
      <w:r w:rsidRPr="00125E68">
        <w:rPr>
          <w:rFonts w:ascii="宋体" w:hAnsi="宋体"/>
          <w:position w:val="-14"/>
          <w:szCs w:val="21"/>
        </w:rPr>
        <w:object w:dxaOrig="480" w:dyaOrig="400">
          <v:shape id="_x00001723bf64-f5fb-4083-858a-f08906dad5a5_i1322" type="#_x00001723bf64-f5fb-4083-858a-f08906dad5a5_t75" alt="学科网 版权所有" style="width:24pt;height:20.25pt" o:ole="">
            <v:imagedata r:id="rId1723bf64-f5fb-4083-858a-f08906dad5a5520" o:title=""/>
          </v:shape>
          <o:OLEObject Type="Embed" ProgID="Equation.DSMT4" ShapeID="_x00001723bf64-f5fb-4083-858a-f08906dad5a5_i1322" DrawAspect="Content" ObjectID="_1530701934" r:id="rId1723bf64-f5fb-4083-858a-f08906dad5a5557"/>
        </w:object>
      </w:r>
      <w:r w:rsidRPr="00125E68">
        <w:rPr>
          <w:rFonts w:ascii="宋体" w:hAnsi="宋体" w:hint="eastAsia"/>
          <w:szCs w:val="21"/>
        </w:rPr>
        <w:t>和</w:t>
      </w:r>
      <w:r w:rsidRPr="00125E68">
        <w:rPr>
          <w:rFonts w:ascii="宋体" w:hAnsi="宋体"/>
          <w:position w:val="-14"/>
          <w:szCs w:val="21"/>
        </w:rPr>
        <w:object w:dxaOrig="460" w:dyaOrig="400">
          <v:shape id="_x00001723bf64-f5fb-4083-858a-f08906dad5a5_i1323" type="#_x00001723bf64-f5fb-4083-858a-f08906dad5a5_t75" alt="学科网 版权所有" style="width:23.25pt;height:20.25pt" o:ole="">
            <v:imagedata r:id="rId1723bf64-f5fb-4083-858a-f08906dad5a5528" o:title=""/>
          </v:shape>
          <o:OLEObject Type="Embed" ProgID="Equation.DSMT4" ShapeID="_x00001723bf64-f5fb-4083-858a-f08906dad5a5_i1323" DrawAspect="Content" ObjectID="_1530701935" r:id="rId1723bf64-f5fb-4083-858a-f08906dad5a5558"/>
        </w:object>
      </w:r>
      <w:r w:rsidRPr="00125E68">
        <w:rPr>
          <w:rFonts w:ascii="宋体" w:hAnsi="宋体" w:hint="eastAsia"/>
          <w:szCs w:val="21"/>
        </w:rPr>
        <w:t>通项公式；（2）对于</w:t>
      </w:r>
      <w:r w:rsidRPr="00125E68">
        <w:rPr>
          <w:rFonts w:ascii="宋体" w:hAnsi="宋体"/>
          <w:position w:val="-6"/>
          <w:szCs w:val="21"/>
        </w:rPr>
        <w:object w:dxaOrig="200" w:dyaOrig="220">
          <v:shape id="_x00001723bf64-f5fb-4083-858a-f08906dad5a5_i1324" type="#_x00001723bf64-f5fb-4083-858a-f08906dad5a5_t75" alt="学科网 版权所有" style="width:9.75pt;height:11.25pt" o:ole="">
            <v:imagedata r:id="rId1723bf64-f5fb-4083-858a-f08906dad5a5559" o:title=""/>
          </v:shape>
          <o:OLEObject Type="Embed" ProgID="Equation.DSMT4" ShapeID="_x00001723bf64-f5fb-4083-858a-f08906dad5a5_i1324" DrawAspect="Content" ObjectID="_1530701936" r:id="rId1723bf64-f5fb-4083-858a-f08906dad5a5560"/>
        </w:object>
      </w:r>
      <w:r w:rsidRPr="00125E68">
        <w:rPr>
          <w:rFonts w:ascii="宋体" w:hAnsi="宋体" w:hint="eastAsia"/>
          <w:szCs w:val="21"/>
        </w:rPr>
        <w:t>分奇数、偶数两种情况讨论，</w:t>
      </w:r>
      <w:r w:rsidRPr="00125E68">
        <w:rPr>
          <w:rFonts w:ascii="宋体" w:hAnsi="宋体"/>
          <w:position w:val="-6"/>
          <w:szCs w:val="21"/>
        </w:rPr>
        <w:object w:dxaOrig="200" w:dyaOrig="220">
          <v:shape id="_x00001723bf64-f5fb-4083-858a-f08906dad5a5_i1325" type="#_x00001723bf64-f5fb-4083-858a-f08906dad5a5_t75" alt="学科网 版权所有" style="width:9.75pt;height:11.25pt" o:ole="">
            <v:imagedata r:id="rId1723bf64-f5fb-4083-858a-f08906dad5a5559" o:title=""/>
          </v:shape>
          <o:OLEObject Type="Embed" ProgID="Equation.DSMT4" ShapeID="_x00001723bf64-f5fb-4083-858a-f08906dad5a5_i1325" DrawAspect="Content" ObjectID="_1530701937" r:id="rId1723bf64-f5fb-4083-858a-f08906dad5a5561"/>
        </w:object>
      </w:r>
      <w:r w:rsidRPr="00125E68">
        <w:rPr>
          <w:rFonts w:ascii="宋体" w:hAnsi="宋体" w:hint="eastAsia"/>
          <w:szCs w:val="21"/>
        </w:rPr>
        <w:t>为偶数时</w:t>
      </w:r>
      <w:r w:rsidRPr="00125E68">
        <w:rPr>
          <w:rFonts w:ascii="宋体" w:hAnsi="宋体"/>
          <w:position w:val="-12"/>
          <w:szCs w:val="21"/>
        </w:rPr>
        <w:object w:dxaOrig="2360" w:dyaOrig="360">
          <v:shape id="_x00001723bf64-f5fb-4083-858a-f08906dad5a5_i1326" type="#_x00001723bf64-f5fb-4083-858a-f08906dad5a5_t75" alt="学科网 版权所有" style="width:117.75pt;height:18pt" o:ole="">
            <v:imagedata r:id="rId1723bf64-f5fb-4083-858a-f08906dad5a5562" o:title=""/>
          </v:shape>
          <o:OLEObject Type="Embed" ProgID="Equation.DSMT4" ShapeID="_x00001723bf64-f5fb-4083-858a-f08906dad5a5_i1326" DrawAspect="Content" ObjectID="_1530701938" r:id="rId1723bf64-f5fb-4083-858a-f08906dad5a5563"/>
        </w:object>
      </w:r>
      <w:r w:rsidRPr="00125E68">
        <w:rPr>
          <w:rFonts w:ascii="宋体" w:hAnsi="宋体" w:hint="eastAsia"/>
          <w:szCs w:val="21"/>
        </w:rPr>
        <w:t>，</w:t>
      </w:r>
      <w:r w:rsidRPr="00125E68">
        <w:rPr>
          <w:rFonts w:ascii="宋体" w:hAnsi="宋体"/>
          <w:position w:val="-6"/>
          <w:szCs w:val="21"/>
        </w:rPr>
        <w:object w:dxaOrig="200" w:dyaOrig="220">
          <v:shape id="_x00001723bf64-f5fb-4083-858a-f08906dad5a5_i1327" type="#_x00001723bf64-f5fb-4083-858a-f08906dad5a5_t75" alt="学科网 版权所有" style="width:9.75pt;height:11.25pt" o:ole="">
            <v:imagedata r:id="rId1723bf64-f5fb-4083-858a-f08906dad5a5559" o:title=""/>
          </v:shape>
          <o:OLEObject Type="Embed" ProgID="Equation.DSMT4" ShapeID="_x00001723bf64-f5fb-4083-858a-f08906dad5a5_i1327" DrawAspect="Content" ObjectID="_1530701939" r:id="rId1723bf64-f5fb-4083-858a-f08906dad5a5564"/>
        </w:object>
      </w:r>
      <w:r w:rsidRPr="00125E68">
        <w:rPr>
          <w:rFonts w:ascii="宋体" w:hAnsi="宋体" w:hint="eastAsia"/>
          <w:szCs w:val="21"/>
        </w:rPr>
        <w:t>为奇数时，</w:t>
      </w:r>
      <w:r w:rsidRPr="00125E68">
        <w:rPr>
          <w:rFonts w:ascii="宋体" w:hAnsi="宋体"/>
          <w:position w:val="-12"/>
          <w:szCs w:val="21"/>
        </w:rPr>
        <w:object w:dxaOrig="1280" w:dyaOrig="360">
          <v:shape id="_x00001723bf64-f5fb-4083-858a-f08906dad5a5_i1328" type="#_x00001723bf64-f5fb-4083-858a-f08906dad5a5_t75" alt="学科网 版权所有" style="width:63.75pt;height:18pt" o:ole="">
            <v:imagedata r:id="rId1723bf64-f5fb-4083-858a-f08906dad5a5565" o:title=""/>
          </v:shape>
          <o:OLEObject Type="Embed" ProgID="Equation.DSMT4" ShapeID="_x00001723bf64-f5fb-4083-858a-f08906dad5a5_i1328" DrawAspect="Content" ObjectID="_1530701940" r:id="rId1723bf64-f5fb-4083-858a-f08906dad5a5566"/>
        </w:object>
      </w:r>
      <w:r w:rsidRPr="00125E68">
        <w:rPr>
          <w:rFonts w:ascii="宋体" w:hAnsi="宋体" w:hint="eastAsia"/>
          <w:szCs w:val="21"/>
        </w:rPr>
        <w:t>可求解.</w:t>
      </w:r>
    </w:p>
    <w:p w:rsidR="00C030FE" w:rsidRPr="00125E68" w:rsidRDefault="00C030FE" w:rsidP="00125E68">
      <w:r w:rsidRPr="00125E68">
        <w:rPr>
          <w:rFonts w:ascii="宋体" w:hAnsi="宋体" w:hint="eastAsia"/>
          <w:szCs w:val="21"/>
        </w:rPr>
        <w:t>试题解析：（1）设公差为</w:t>
      </w:r>
      <w:r w:rsidRPr="00125E68">
        <w:rPr>
          <w:rFonts w:ascii="宋体" w:hAnsi="宋体"/>
          <w:position w:val="-6"/>
          <w:szCs w:val="21"/>
        </w:rPr>
        <w:object w:dxaOrig="220" w:dyaOrig="279">
          <v:shape id="_x00001723bf64-f5fb-4083-858a-f08906dad5a5_i1329" type="#_x00001723bf64-f5fb-4083-858a-f08906dad5a5_t75" alt="学科网 版权所有" style="width:11.25pt;height:14.25pt" o:ole="">
            <v:imagedata r:id="rId1723bf64-f5fb-4083-858a-f08906dad5a5548" o:title=""/>
          </v:shape>
          <o:OLEObject Type="Embed" ProgID="Equation.DSMT4" ShapeID="_x00001723bf64-f5fb-4083-858a-f08906dad5a5_i1329" DrawAspect="Content" ObjectID="_1530701941" r:id="rId1723bf64-f5fb-4083-858a-f08906dad5a5567"/>
        </w:object>
      </w:r>
      <w:r w:rsidRPr="00125E68">
        <w:rPr>
          <w:rFonts w:ascii="宋体" w:hAnsi="宋体" w:hint="eastAsia"/>
          <w:szCs w:val="21"/>
        </w:rPr>
        <w:t>，公比为</w:t>
      </w:r>
      <w:r w:rsidRPr="00125E68">
        <w:rPr>
          <w:rFonts w:ascii="宋体" w:hAnsi="宋体"/>
          <w:position w:val="-10"/>
          <w:szCs w:val="21"/>
        </w:rPr>
        <w:object w:dxaOrig="200" w:dyaOrig="260">
          <v:shape id="_x00001723bf64-f5fb-4083-858a-f08906dad5a5_i1330" type="#_x00001723bf64-f5fb-4083-858a-f08906dad5a5_t75" alt="学科网 版权所有" style="width:9.75pt;height:12.75pt" o:ole="">
            <v:imagedata r:id="rId1723bf64-f5fb-4083-858a-f08906dad5a5550" o:title=""/>
          </v:shape>
          <o:OLEObject Type="Embed" ProgID="Equation.DSMT4" ShapeID="_x00001723bf64-f5fb-4083-858a-f08906dad5a5_i1330" DrawAspect="Content" ObjectID="_1530701942" r:id="rId1723bf64-f5fb-4083-858a-f08906dad5a5568"/>
        </w:object>
      </w:r>
      <w:r w:rsidRPr="00125E68">
        <w:rPr>
          <w:rFonts w:ascii="宋体" w:hAnsi="宋体" w:hint="eastAsia"/>
          <w:szCs w:val="21"/>
        </w:rPr>
        <w:t>，则</w:t>
      </w:r>
      <w:r w:rsidRPr="00125E68">
        <w:rPr>
          <w:rFonts w:ascii="宋体" w:hAnsi="宋体"/>
          <w:position w:val="-14"/>
          <w:szCs w:val="21"/>
        </w:rPr>
        <w:object w:dxaOrig="1980" w:dyaOrig="400">
          <v:shape id="_x00001723bf64-f5fb-4083-858a-f08906dad5a5_i1331" type="#_x00001723bf64-f5fb-4083-858a-f08906dad5a5_t75" alt="学科网 版权所有" style="width:99pt;height:20.25pt" o:ole="">
            <v:imagedata r:id="rId1723bf64-f5fb-4083-858a-f08906dad5a5569" o:title=""/>
          </v:shape>
          <o:OLEObject Type="Embed" ProgID="Equation.DSMT4" ShapeID="_x00001723bf64-f5fb-4083-858a-f08906dad5a5_i1331" DrawAspect="Content" ObjectID="_1530701943" r:id="rId1723bf64-f5fb-4083-858a-f08906dad5a5570"/>
        </w:object>
      </w:r>
      <w:r w:rsidRPr="00125E68">
        <w:rPr>
          <w:rFonts w:ascii="宋体" w:hAnsi="宋体" w:hint="eastAsia"/>
          <w:szCs w:val="21"/>
        </w:rPr>
        <w:t>，</w:t>
      </w:r>
      <w:r w:rsidR="00125E68" w:rsidRPr="00125E68">
        <w:rPr>
          <w:rFonts w:ascii="宋体" w:hAnsi="宋体" w:hint="eastAsia"/>
          <w:szCs w:val="21"/>
        </w:rPr>
        <w:t xml:space="preserve"> </w:t>
      </w:r>
    </w:p>
    <w:p w:rsidR="00C030FE" w:rsidRPr="00125E68" w:rsidRDefault="00C030FE" w:rsidP="00125E68">
      <w:r w:rsidRPr="00125E68">
        <w:rPr>
          <w:rFonts w:ascii="宋体" w:hAnsi="宋体"/>
          <w:position w:val="-14"/>
          <w:szCs w:val="21"/>
        </w:rPr>
        <w:object w:dxaOrig="4680" w:dyaOrig="400">
          <v:shape id="_x00001723bf64-f5fb-4083-858a-f08906dad5a5_i1332" type="#_x00001723bf64-f5fb-4083-858a-f08906dad5a5_t75" alt="学科网 版权所有" style="width:234pt;height:20.25pt" o:ole="">
            <v:imagedata r:id="rId1723bf64-f5fb-4083-858a-f08906dad5a5571" o:title=""/>
          </v:shape>
          <o:OLEObject Type="Embed" ProgID="Equation.DSMT4" ShapeID="_x00001723bf64-f5fb-4083-858a-f08906dad5a5_i1332" DrawAspect="Content" ObjectID="_1530701944" r:id="rId1723bf64-f5fb-4083-858a-f08906dad5a5572"/>
        </w:object>
      </w:r>
      <w:r w:rsidRPr="00125E68">
        <w:rPr>
          <w:rFonts w:ascii="宋体" w:hAnsi="宋体" w:hint="eastAsia"/>
          <w:szCs w:val="21"/>
        </w:rPr>
        <w:t>，</w:t>
      </w:r>
    </w:p>
    <w:p w:rsidR="00C030FE" w:rsidRPr="00125E68" w:rsidRDefault="00C030FE" w:rsidP="00125E68">
      <w:r w:rsidRPr="00125E68">
        <w:rPr>
          <w:rFonts w:ascii="宋体" w:hAnsi="宋体"/>
          <w:position w:val="-10"/>
          <w:szCs w:val="21"/>
        </w:rPr>
        <w:object w:dxaOrig="2220" w:dyaOrig="320">
          <v:shape id="_x00001723bf64-f5fb-4083-858a-f08906dad5a5_i1333" type="#_x00001723bf64-f5fb-4083-858a-f08906dad5a5_t75" alt="学科网 版权所有" style="width:111pt;height:15.75pt" o:ole="">
            <v:imagedata r:id="rId1723bf64-f5fb-4083-858a-f08906dad5a5573" o:title=""/>
          </v:shape>
          <o:OLEObject Type="Embed" ProgID="Equation.DSMT4" ShapeID="_x00001723bf64-f5fb-4083-858a-f08906dad5a5_i1333" DrawAspect="Content" ObjectID="_1530701945" r:id="rId1723bf64-f5fb-4083-858a-f08906dad5a5574"/>
        </w:object>
      </w:r>
      <w:r w:rsidRPr="00125E68">
        <w:rPr>
          <w:rFonts w:ascii="宋体" w:hAnsi="宋体" w:hint="eastAsia"/>
          <w:szCs w:val="21"/>
        </w:rPr>
        <w:t>，</w:t>
      </w:r>
    </w:p>
    <w:p w:rsidR="00C030FE" w:rsidRPr="00125E68" w:rsidRDefault="00C030FE" w:rsidP="00125E68">
      <w:r w:rsidRPr="00125E68">
        <w:rPr>
          <w:rFonts w:ascii="宋体" w:hAnsi="宋体"/>
          <w:position w:val="-34"/>
          <w:szCs w:val="21"/>
        </w:rPr>
        <w:object w:dxaOrig="3580" w:dyaOrig="800">
          <v:shape id="_x00001723bf64-f5fb-4083-858a-f08906dad5a5_i1334" type="#_x00001723bf64-f5fb-4083-858a-f08906dad5a5_t75" alt="学科网 版权所有" style="width:179.25pt;height:39.75pt" o:ole="">
            <v:imagedata r:id="rId1723bf64-f5fb-4083-858a-f08906dad5a5575" o:title=""/>
          </v:shape>
          <o:OLEObject Type="Embed" ProgID="Equation.DSMT4" ShapeID="_x00001723bf64-f5fb-4083-858a-f08906dad5a5_i1334" DrawAspect="Content" ObjectID="_1530701946" r:id="rId1723bf64-f5fb-4083-858a-f08906dad5a5576"/>
        </w:object>
      </w:r>
    </w:p>
    <w:p w:rsidR="00C030FE" w:rsidRPr="00125E68" w:rsidRDefault="00C030FE" w:rsidP="00125E68">
      <w:r w:rsidRPr="00125E68">
        <w:rPr>
          <w:rFonts w:ascii="宋体" w:hAnsi="宋体"/>
          <w:position w:val="-14"/>
          <w:szCs w:val="21"/>
        </w:rPr>
        <w:object w:dxaOrig="480" w:dyaOrig="400">
          <v:shape id="_x00001723bf64-f5fb-4083-858a-f08906dad5a5_i1335" type="#_x00001723bf64-f5fb-4083-858a-f08906dad5a5_t75" alt="学科网 版权所有" style="width:24pt;height:20.25pt" o:ole="">
            <v:imagedata r:id="rId1723bf64-f5fb-4083-858a-f08906dad5a5577" o:title=""/>
          </v:shape>
          <o:OLEObject Type="Embed" ProgID="Equation.DSMT4" ShapeID="_x00001723bf64-f5fb-4083-858a-f08906dad5a5_i1335" DrawAspect="Content" ObjectID="_1530701947" r:id="rId1723bf64-f5fb-4083-858a-f08906dad5a5578"/>
        </w:object>
      </w:r>
      <w:r w:rsidRPr="00125E68">
        <w:rPr>
          <w:rFonts w:ascii="宋体" w:hAnsi="宋体" w:hint="eastAsia"/>
          <w:szCs w:val="21"/>
        </w:rPr>
        <w:t>是单调递增的等差数列，</w:t>
      </w:r>
      <w:r w:rsidRPr="00125E68">
        <w:rPr>
          <w:rFonts w:ascii="宋体" w:hAnsi="宋体"/>
          <w:position w:val="-6"/>
          <w:szCs w:val="21"/>
        </w:rPr>
        <w:object w:dxaOrig="580" w:dyaOrig="279">
          <v:shape id="_x00001723bf64-f5fb-4083-858a-f08906dad5a5_i1336" type="#_x00001723bf64-f5fb-4083-858a-f08906dad5a5_t75" alt="学科网 版权所有" style="width:29.25pt;height:14.25pt" o:ole="">
            <v:imagedata r:id="rId1723bf64-f5fb-4083-858a-f08906dad5a5579" o:title=""/>
          </v:shape>
          <o:OLEObject Type="Embed" ProgID="Equation.DSMT4" ShapeID="_x00001723bf64-f5fb-4083-858a-f08906dad5a5_i1336" DrawAspect="Content" ObjectID="_1530701948" r:id="rId1723bf64-f5fb-4083-858a-f08906dad5a5580"/>
        </w:object>
      </w:r>
      <w:r w:rsidRPr="00125E68">
        <w:rPr>
          <w:rFonts w:ascii="宋体" w:hAnsi="宋体" w:hint="eastAsia"/>
          <w:szCs w:val="21"/>
        </w:rPr>
        <w:t>，</w:t>
      </w:r>
    </w:p>
    <w:p w:rsidR="00C030FE" w:rsidRPr="00125E68" w:rsidRDefault="00C030FE" w:rsidP="00125E68">
      <w:r w:rsidRPr="00125E68">
        <w:rPr>
          <w:rFonts w:ascii="宋体" w:hAnsi="宋体" w:hint="eastAsia"/>
          <w:szCs w:val="21"/>
        </w:rPr>
        <w:t>则</w:t>
      </w:r>
      <w:r w:rsidRPr="00125E68">
        <w:rPr>
          <w:rFonts w:ascii="宋体" w:hAnsi="宋体"/>
          <w:position w:val="-14"/>
          <w:szCs w:val="21"/>
        </w:rPr>
        <w:object w:dxaOrig="4220" w:dyaOrig="400">
          <v:shape id="_x00001723bf64-f5fb-4083-858a-f08906dad5a5_i1337" type="#_x00001723bf64-f5fb-4083-858a-f08906dad5a5_t75" alt="学科网 版权所有" style="width:210.75pt;height:20.25pt" o:ole="">
            <v:imagedata r:id="rId1723bf64-f5fb-4083-858a-f08906dad5a5581" o:title=""/>
          </v:shape>
          <o:OLEObject Type="Embed" ProgID="Equation.DSMT4" ShapeID="_x00001723bf64-f5fb-4083-858a-f08906dad5a5_i1337" DrawAspect="Content" ObjectID="_1530701949" r:id="rId1723bf64-f5fb-4083-858a-f08906dad5a5582"/>
        </w:object>
      </w:r>
      <w:r w:rsidRPr="00125E68">
        <w:rPr>
          <w:rFonts w:ascii="宋体" w:hAnsi="宋体" w:hint="eastAsia"/>
          <w:szCs w:val="21"/>
        </w:rPr>
        <w:t>．</w:t>
      </w:r>
      <w:r w:rsidR="00125E68" w:rsidRPr="00125E68">
        <w:rPr>
          <w:rFonts w:ascii="宋体" w:hAnsi="宋体" w:hint="eastAsia"/>
          <w:szCs w:val="21"/>
        </w:rPr>
        <w:t xml:space="preserve"> </w:t>
      </w:r>
    </w:p>
    <w:p w:rsidR="00C030FE" w:rsidRPr="00125E68" w:rsidRDefault="00C030FE" w:rsidP="00125E68">
      <w:r w:rsidRPr="00125E68">
        <w:rPr>
          <w:rFonts w:ascii="宋体" w:hAnsi="宋体" w:hint="eastAsia"/>
          <w:szCs w:val="21"/>
        </w:rPr>
        <w:t>（2）</w:t>
      </w:r>
      <w:r w:rsidRPr="00125E68">
        <w:rPr>
          <w:rFonts w:ascii="宋体" w:hAnsi="宋体"/>
          <w:position w:val="-62"/>
          <w:szCs w:val="21"/>
        </w:rPr>
        <w:object w:dxaOrig="4680" w:dyaOrig="1359">
          <v:shape id="_x00001723bf64-f5fb-4083-858a-f08906dad5a5_i1338" type="#_x00001723bf64-f5fb-4083-858a-f08906dad5a5_t75" alt="学科网 版权所有" style="width:234pt;height:68.25pt" o:ole="">
            <v:imagedata r:id="rId1723bf64-f5fb-4083-858a-f08906dad5a5583" o:title=""/>
          </v:shape>
          <o:OLEObject Type="Embed" ProgID="Equation.DSMT4" ShapeID="_x00001723bf64-f5fb-4083-858a-f08906dad5a5_i1338" DrawAspect="Content" ObjectID="_1530701950" r:id="rId1723bf64-f5fb-4083-858a-f08906dad5a5584"/>
        </w:object>
      </w:r>
      <w:r w:rsidRPr="00125E68">
        <w:rPr>
          <w:rFonts w:ascii="宋体" w:hAnsi="宋体" w:hint="eastAsia"/>
          <w:szCs w:val="21"/>
        </w:rPr>
        <w:t>，</w:t>
      </w:r>
    </w:p>
    <w:p w:rsidR="00C030FE" w:rsidRPr="00125E68" w:rsidRDefault="00C030FE" w:rsidP="00125E68">
      <w:r w:rsidRPr="00125E68">
        <w:rPr>
          <w:rFonts w:ascii="宋体" w:hAnsi="宋体" w:hint="eastAsia"/>
          <w:szCs w:val="21"/>
        </w:rPr>
        <w:t>当</w:t>
      </w:r>
      <w:r w:rsidRPr="00125E68">
        <w:rPr>
          <w:rFonts w:ascii="宋体" w:hAnsi="宋体"/>
          <w:position w:val="-6"/>
          <w:szCs w:val="21"/>
        </w:rPr>
        <w:object w:dxaOrig="200" w:dyaOrig="220">
          <v:shape id="_x00001723bf64-f5fb-4083-858a-f08906dad5a5_i1339" type="#_x00001723bf64-f5fb-4083-858a-f08906dad5a5_t75" alt="学科网 版权所有" style="width:9.75pt;height:11.25pt" o:ole="">
            <v:imagedata r:id="rId1723bf64-f5fb-4083-858a-f08906dad5a5585" o:title=""/>
          </v:shape>
          <o:OLEObject Type="Embed" ProgID="Equation.DSMT4" ShapeID="_x00001723bf64-f5fb-4083-858a-f08906dad5a5_i1339" DrawAspect="Content" ObjectID="_1530701951" r:id="rId1723bf64-f5fb-4083-858a-f08906dad5a5586"/>
        </w:object>
      </w:r>
      <w:r w:rsidRPr="00125E68">
        <w:rPr>
          <w:rFonts w:ascii="宋体" w:hAnsi="宋体" w:hint="eastAsia"/>
          <w:szCs w:val="21"/>
        </w:rPr>
        <w:t>是偶数，</w:t>
      </w:r>
      <w:r w:rsidRPr="00125E68">
        <w:rPr>
          <w:rFonts w:ascii="宋体" w:hAnsi="宋体"/>
          <w:position w:val="-12"/>
          <w:szCs w:val="21"/>
        </w:rPr>
        <w:object w:dxaOrig="2360" w:dyaOrig="360">
          <v:shape id="_x00001723bf64-f5fb-4083-858a-f08906dad5a5_i1340" type="#_x00001723bf64-f5fb-4083-858a-f08906dad5a5_t75" alt="学科网 版权所有" style="width:117.75pt;height:18pt" o:ole="">
            <v:imagedata r:id="rId1723bf64-f5fb-4083-858a-f08906dad5a5562" o:title=""/>
          </v:shape>
          <o:OLEObject Type="Embed" ProgID="Equation.DSMT4" ShapeID="_x00001723bf64-f5fb-4083-858a-f08906dad5a5_i1340" DrawAspect="Content" ObjectID="_1530701952" r:id="rId1723bf64-f5fb-4083-858a-f08906dad5a5587"/>
        </w:object>
      </w:r>
      <w:r w:rsidRPr="00125E68">
        <w:rPr>
          <w:rFonts w:ascii="宋体" w:hAnsi="宋体"/>
          <w:position w:val="-4"/>
          <w:szCs w:val="21"/>
        </w:rPr>
        <w:object w:dxaOrig="200" w:dyaOrig="180">
          <v:shape id="_x00001723bf64-f5fb-4083-858a-f08906dad5a5_i1341" type="#_x00001723bf64-f5fb-4083-858a-f08906dad5a5_t75" alt="学科网 版权所有" style="width:9.75pt;height:9pt" o:ole="">
            <v:imagedata r:id="rId1723bf64-f5fb-4083-858a-f08906dad5a5588" o:title=""/>
          </v:shape>
          <o:OLEObject Type="Embed" ProgID="Equation.DSMT4" ShapeID="_x00001723bf64-f5fb-4083-858a-f08906dad5a5_i1341" DrawAspect="Content" ObjectID="_1530701953" r:id="rId1723bf64-f5fb-4083-858a-f08906dad5a5589"/>
        </w:object>
      </w:r>
      <w:r w:rsidRPr="00125E68">
        <w:rPr>
          <w:rFonts w:ascii="宋体" w:hAnsi="宋体"/>
          <w:position w:val="-24"/>
          <w:szCs w:val="21"/>
        </w:rPr>
        <w:object w:dxaOrig="980" w:dyaOrig="660">
          <v:shape id="_x00001723bf64-f5fb-4083-858a-f08906dad5a5_i1342" type="#_x00001723bf64-f5fb-4083-858a-f08906dad5a5_t75" alt="学科网 版权所有" style="width:48.75pt;height:33pt" o:ole="">
            <v:imagedata r:id="rId1723bf64-f5fb-4083-858a-f08906dad5a5590" o:title=""/>
          </v:shape>
          <o:OLEObject Type="Embed" ProgID="Equation.DSMT4" ShapeID="_x00001723bf64-f5fb-4083-858a-f08906dad5a5_i1342" DrawAspect="Content" ObjectID="_1530701954" r:id="rId1723bf64-f5fb-4083-858a-f08906dad5a5591"/>
        </w:object>
      </w:r>
    </w:p>
    <w:p w:rsidR="00C030FE" w:rsidRPr="00125E68" w:rsidRDefault="00C030FE" w:rsidP="00125E68">
      <w:r w:rsidRPr="00125E68">
        <w:rPr>
          <w:rFonts w:ascii="宋体" w:hAnsi="宋体"/>
          <w:position w:val="-6"/>
          <w:szCs w:val="21"/>
        </w:rPr>
        <w:object w:dxaOrig="200" w:dyaOrig="220">
          <v:shape id="_x00001723bf64-f5fb-4083-858a-f08906dad5a5_i1343" type="#_x00001723bf64-f5fb-4083-858a-f08906dad5a5_t75" alt="学科网 版权所有" style="width:9.75pt;height:11.25pt" o:ole="">
            <v:imagedata r:id="rId1723bf64-f5fb-4083-858a-f08906dad5a5559" o:title=""/>
          </v:shape>
          <o:OLEObject Type="Embed" ProgID="Equation.DSMT4" ShapeID="_x00001723bf64-f5fb-4083-858a-f08906dad5a5_i1343" DrawAspect="Content" ObjectID="_1530701955" r:id="rId1723bf64-f5fb-4083-858a-f08906dad5a5592"/>
        </w:object>
      </w:r>
      <w:r w:rsidRPr="00125E68">
        <w:rPr>
          <w:rFonts w:ascii="宋体" w:hAnsi="宋体" w:hint="eastAsia"/>
          <w:szCs w:val="21"/>
        </w:rPr>
        <w:t>为奇数时</w:t>
      </w:r>
      <w:r w:rsidRPr="00125E68">
        <w:rPr>
          <w:rFonts w:ascii="宋体" w:hAnsi="宋体"/>
          <w:position w:val="-24"/>
          <w:szCs w:val="21"/>
        </w:rPr>
        <w:object w:dxaOrig="5340" w:dyaOrig="660">
          <v:shape id="_x00001723bf64-f5fb-4083-858a-f08906dad5a5_i1344" type="#_x00001723bf64-f5fb-4083-858a-f08906dad5a5_t75" alt="学科网 版权所有" style="width:267pt;height:33pt" o:ole="">
            <v:imagedata r:id="rId1723bf64-f5fb-4083-858a-f08906dad5a5593" o:title=""/>
          </v:shape>
          <o:OLEObject Type="Embed" ProgID="Equation.DSMT4" ShapeID="_x00001723bf64-f5fb-4083-858a-f08906dad5a5_i1344" DrawAspect="Content" ObjectID="_1530701956" r:id="rId1723bf64-f5fb-4083-858a-f08906dad5a5594"/>
        </w:object>
      </w:r>
      <w:r w:rsidRPr="00125E68">
        <w:rPr>
          <w:rFonts w:ascii="宋体" w:hAnsi="宋体" w:hint="eastAsia"/>
          <w:szCs w:val="21"/>
        </w:rPr>
        <w:t>，</w:t>
      </w:r>
    </w:p>
    <w:p w:rsidR="00C030FE" w:rsidRPr="00125E68" w:rsidRDefault="00C030FE" w:rsidP="00125E68">
      <w:r w:rsidRPr="00125E68">
        <w:rPr>
          <w:rFonts w:ascii="宋体" w:hAnsi="宋体" w:hint="eastAsia"/>
          <w:szCs w:val="21"/>
        </w:rPr>
        <w:t>综上可得</w:t>
      </w:r>
      <w:r w:rsidRPr="00125E68">
        <w:rPr>
          <w:rFonts w:ascii="宋体" w:hAnsi="宋体"/>
          <w:position w:val="-62"/>
          <w:szCs w:val="21"/>
        </w:rPr>
        <w:object w:dxaOrig="2640" w:dyaOrig="1359">
          <v:shape id="_x00001723bf64-f5fb-4083-858a-f08906dad5a5_i1345" type="#_x00001723bf64-f5fb-4083-858a-f08906dad5a5_t75" alt="学科网 版权所有" style="width:132pt;height:68.25pt" o:ole="">
            <v:imagedata r:id="rId1723bf64-f5fb-4083-858a-f08906dad5a5546" o:title=""/>
          </v:shape>
          <o:OLEObject Type="Embed" ProgID="Equation.DSMT4" ShapeID="_x00001723bf64-f5fb-4083-858a-f08906dad5a5_i1345" DrawAspect="Content" ObjectID="_1530701957" r:id="rId1723bf64-f5fb-4083-858a-f08906dad5a5595"/>
        </w:object>
      </w:r>
      <w:r w:rsidRPr="00125E68">
        <w:rPr>
          <w:rFonts w:ascii="宋体" w:hAnsi="宋体" w:hint="eastAsia"/>
          <w:szCs w:val="21"/>
        </w:rPr>
        <w:t>．</w:t>
      </w:r>
    </w:p>
    <w:p w:rsidR="00C030FE" w:rsidRPr="00125E68" w:rsidRDefault="00C030FE" w:rsidP="00125E68">
      <w:r w:rsidRPr="00125E68">
        <w:rPr>
          <w:rFonts w:ascii="宋体" w:hAnsi="宋体" w:hint="eastAsia"/>
          <w:szCs w:val="21"/>
        </w:rPr>
        <w:t>考点：1、等差数列、等比数列的通项公式；2、等差数列</w:t>
      </w:r>
      <w:r w:rsidRPr="00125E68">
        <w:rPr>
          <w:rFonts w:ascii="宋体" w:hAnsi="宋体" w:cs="宋体" w:hint="eastAsia"/>
          <w:kern w:val="0"/>
          <w:szCs w:val="21"/>
        </w:rPr>
        <w:t>前</w:t>
      </w:r>
      <w:r w:rsidRPr="00125E68">
        <w:rPr>
          <w:rFonts w:ascii="宋体" w:hAnsi="宋体" w:cs="宋体" w:hint="eastAsia"/>
          <w:kern w:val="0"/>
          <w:position w:val="-6"/>
          <w:szCs w:val="21"/>
        </w:rPr>
        <w:object w:dxaOrig="200" w:dyaOrig="220">
          <v:shape id="_x00001723bf64-f5fb-4083-858a-f08906dad5a5_i1346" type="#_x00001723bf64-f5fb-4083-858a-f08906dad5a5_t75" alt="学科网 版权所有" style="width:9.75pt;height:11.25pt" o:ole="">
            <v:imagedata r:id="rId1723bf64-f5fb-4083-858a-f08906dad5a5596" o:title=""/>
          </v:shape>
          <o:OLEObject Type="Embed" ProgID="Equation.DSMT4" ShapeID="_x00001723bf64-f5fb-4083-858a-f08906dad5a5_i1346" DrawAspect="Content" ObjectID="_1530701958" r:id="rId1723bf64-f5fb-4083-858a-f08906dad5a5597"/>
        </w:object>
      </w:r>
      <w:r w:rsidRPr="00125E68">
        <w:rPr>
          <w:rFonts w:ascii="宋体" w:hAnsi="宋体" w:cs="宋体" w:hint="eastAsia"/>
          <w:kern w:val="0"/>
          <w:szCs w:val="21"/>
        </w:rPr>
        <w:t>项和公式</w:t>
      </w:r>
      <w:r w:rsidRPr="00125E68">
        <w:rPr>
          <w:rFonts w:ascii="宋体" w:hAnsi="宋体" w:hint="eastAsia"/>
          <w:szCs w:val="21"/>
        </w:rPr>
        <w:t>.</w:t>
      </w:r>
    </w:p>
    <w:p w:rsidR="007563F6" w:rsidRDefault="007563F6" w:rsidP="007563F6">
      <w:r>
        <w:rPr>
          <w:rFonts w:ascii="宋体" w:hAnsi="宋体"/>
        </w:rPr>
        <w:t>27．</w:t>
      </w:r>
      <w:r w:rsidR="00EB4797">
        <w:rPr>
          <w:rFonts w:ascii="宋体" w:hAnsi="宋体" w:hint="eastAsia"/>
        </w:rPr>
        <w:t>（1）</w:t>
      </w:r>
      <w:r w:rsidR="00EB4797" w:rsidRPr="007563F6">
        <w:rPr>
          <w:rFonts w:ascii="宋体" w:hAnsi="宋体"/>
        </w:rPr>
        <w:t>a</w:t>
      </w:r>
      <w:r w:rsidR="00EB4797" w:rsidRPr="007563F6">
        <w:rPr>
          <w:rFonts w:ascii="宋体" w:hAnsi="宋体"/>
          <w:szCs w:val="24"/>
          <w:vertAlign w:val="subscript"/>
        </w:rPr>
        <w:t>n</w:t>
      </w:r>
      <w:r w:rsidR="00EB4797" w:rsidRPr="007563F6">
        <w:rPr>
          <w:rFonts w:ascii="宋体" w:hAnsi="宋体"/>
        </w:rPr>
        <w:t>=2n﹣1；</w:t>
      </w:r>
      <w:r w:rsidR="00EB4797">
        <w:rPr>
          <w:rFonts w:ascii="宋体" w:hAnsi="宋体" w:hint="eastAsia"/>
        </w:rPr>
        <w:t>（2）</w:t>
      </w:r>
      <w:r w:rsidR="00EB4797" w:rsidRPr="007563F6">
        <w:rPr>
          <w:rFonts w:ascii="宋体" w:hAnsi="宋体"/>
        </w:rPr>
        <w:t>S</w:t>
      </w:r>
      <w:r w:rsidR="00EB4797" w:rsidRPr="007563F6">
        <w:rPr>
          <w:rFonts w:ascii="宋体" w:hAnsi="宋体"/>
          <w:szCs w:val="24"/>
          <w:vertAlign w:val="subscript"/>
        </w:rPr>
        <w:t>n</w:t>
      </w:r>
      <w:r w:rsidR="00EB4797" w:rsidRPr="007563F6">
        <w:rPr>
          <w:rFonts w:ascii="宋体" w:hAnsi="宋体"/>
        </w:rPr>
        <w:t>=</w:t>
      </w:r>
      <w:r w:rsidR="00EB4797" w:rsidRPr="007563F6">
        <w:rPr>
          <w:rFonts w:ascii="宋体" w:hAnsi="宋体"/>
          <w:position w:val="-22"/>
        </w:rPr>
        <w:pict>
          <v:shape id="_x00003a775e3e-4d9d-49d2-b2d0-ef59423ee239_i1173" type="#_x00003a775e3e-4d9d-49d2-b2d0-ef59423ee239_t75" alt="学科网 版权所有" style="width:17.25pt;height:26.25pt">
            <v:imagedata r:id="rId3a775e3e-4d9d-49d2-b2d0-ef59423ee239117" o:title="菁优网-jyeoo"/>
          </v:shape>
        </w:pict>
      </w:r>
      <w:r w:rsidR="00EB4797" w:rsidRPr="007563F6">
        <w:rPr>
          <w:rFonts w:ascii="宋体" w:hAnsi="宋体"/>
        </w:rPr>
        <w:t>（1﹣</w:t>
      </w:r>
      <w:r w:rsidR="00EB4797" w:rsidRPr="007563F6">
        <w:rPr>
          <w:rFonts w:ascii="宋体" w:hAnsi="宋体"/>
          <w:position w:val="-22"/>
        </w:rPr>
        <w:pict>
          <v:shape id="_x00003a775e3e-4d9d-49d2-b2d0-ef59423ee239_i1174" type="#_x00003a775e3e-4d9d-49d2-b2d0-ef59423ee239_t75" alt="学科网 版权所有" style="width:21.75pt;height:26.25pt">
            <v:imagedata r:id="rId3a775e3e-4d9d-49d2-b2d0-ef59423ee239118" o:title="菁优网-jyeoo"/>
          </v:shape>
        </w:pict>
      </w:r>
      <w:r w:rsidR="00EB4797" w:rsidRPr="007563F6">
        <w:rPr>
          <w:rFonts w:ascii="宋体" w:hAnsi="宋体"/>
        </w:rPr>
        <w:t>）．</w:t>
      </w:r>
    </w:p>
    <w:p w:rsidR="007563F6" w:rsidRDefault="007563F6" w:rsidP="007563F6">
      <w:r>
        <w:rPr>
          <w:rFonts w:ascii="宋体" w:hAnsi="宋体"/>
        </w:rPr>
        <w:t>【解析】</w:t>
      </w:r>
    </w:p>
    <w:p w:rsidR="007563F6" w:rsidRPr="007563F6" w:rsidRDefault="007563F6" w:rsidP="007563F6">
      <w:r>
        <w:rPr>
          <w:rFonts w:ascii="宋体" w:hAnsi="宋体"/>
        </w:rPr>
        <w:t>试题分析：</w:t>
      </w:r>
      <w:r w:rsidRPr="007563F6">
        <w:rPr>
          <w:rFonts w:ascii="宋体" w:hAnsi="宋体"/>
        </w:rPr>
        <w:t>（1）通过a</w:t>
      </w:r>
      <w:r w:rsidRPr="007563F6">
        <w:rPr>
          <w:rFonts w:ascii="宋体" w:hAnsi="宋体"/>
          <w:szCs w:val="24"/>
          <w:vertAlign w:val="subscript"/>
        </w:rPr>
        <w:t>n+2</w:t>
      </w:r>
      <w:r w:rsidRPr="007563F6">
        <w:rPr>
          <w:rFonts w:ascii="宋体" w:hAnsi="宋体"/>
        </w:rPr>
        <w:t>﹣2a</w:t>
      </w:r>
      <w:r w:rsidRPr="007563F6">
        <w:rPr>
          <w:rFonts w:ascii="宋体" w:hAnsi="宋体"/>
          <w:szCs w:val="24"/>
          <w:vertAlign w:val="subscript"/>
        </w:rPr>
        <w:t>n+1</w:t>
      </w:r>
      <w:r w:rsidRPr="007563F6">
        <w:rPr>
          <w:rFonts w:ascii="宋体" w:hAnsi="宋体"/>
        </w:rPr>
        <w:t>+a</w:t>
      </w:r>
      <w:r w:rsidRPr="007563F6">
        <w:rPr>
          <w:rFonts w:ascii="宋体" w:hAnsi="宋体"/>
          <w:szCs w:val="24"/>
          <w:vertAlign w:val="subscript"/>
        </w:rPr>
        <w:t>n</w:t>
      </w:r>
      <w:r w:rsidRPr="007563F6">
        <w:rPr>
          <w:rFonts w:ascii="宋体" w:hAnsi="宋体"/>
        </w:rPr>
        <w:t>=0（n</w:t>
      </w:r>
      <w:r w:rsidRPr="007563F6">
        <w:rPr>
          <w:rFonts w:ascii="宋体" w:hAnsi="宋体" w:cs="Cambria Math"/>
        </w:rPr>
        <w:t>∈</w:t>
      </w:r>
      <w:r w:rsidRPr="007563F6">
        <w:rPr>
          <w:rFonts w:ascii="宋体" w:hAnsi="宋体"/>
        </w:rPr>
        <w:t>N</w:t>
      </w:r>
      <w:r w:rsidRPr="007563F6">
        <w:rPr>
          <w:rFonts w:ascii="宋体" w:hAnsi="宋体"/>
          <w:szCs w:val="24"/>
          <w:vertAlign w:val="superscript"/>
        </w:rPr>
        <w:t>﹢</w:t>
      </w:r>
      <w:r w:rsidRPr="007563F6">
        <w:rPr>
          <w:rFonts w:ascii="宋体" w:hAnsi="宋体"/>
        </w:rPr>
        <w:t>）可知数列{a</w:t>
      </w:r>
      <w:r w:rsidRPr="007563F6">
        <w:rPr>
          <w:rFonts w:ascii="宋体" w:hAnsi="宋体"/>
          <w:szCs w:val="24"/>
          <w:vertAlign w:val="subscript"/>
        </w:rPr>
        <w:t>n</w:t>
      </w:r>
      <w:r w:rsidRPr="007563F6">
        <w:rPr>
          <w:rFonts w:ascii="宋体" w:hAnsi="宋体"/>
        </w:rPr>
        <w:t>}为等差数列，进而可得结论；</w:t>
      </w:r>
    </w:p>
    <w:p w:rsidR="007563F6" w:rsidRPr="007563F6" w:rsidRDefault="007563F6" w:rsidP="007563F6">
      <w:r w:rsidRPr="007563F6">
        <w:rPr>
          <w:rFonts w:ascii="宋体" w:hAnsi="宋体"/>
        </w:rPr>
        <w:t>（2）通过a</w:t>
      </w:r>
      <w:r w:rsidRPr="007563F6">
        <w:rPr>
          <w:rFonts w:ascii="宋体" w:hAnsi="宋体"/>
          <w:szCs w:val="24"/>
          <w:vertAlign w:val="subscript"/>
        </w:rPr>
        <w:t>n</w:t>
      </w:r>
      <w:r w:rsidRPr="007563F6">
        <w:rPr>
          <w:rFonts w:ascii="宋体" w:hAnsi="宋体"/>
        </w:rPr>
        <w:t>=2n﹣1，裂项可得b</w:t>
      </w:r>
      <w:r w:rsidRPr="007563F6">
        <w:rPr>
          <w:rFonts w:ascii="宋体" w:hAnsi="宋体"/>
          <w:szCs w:val="24"/>
          <w:vertAlign w:val="subscript"/>
        </w:rPr>
        <w:t>n</w:t>
      </w:r>
      <w:r w:rsidRPr="007563F6">
        <w:rPr>
          <w:rFonts w:ascii="宋体" w:hAnsi="宋体"/>
        </w:rPr>
        <w:t>=</w:t>
      </w:r>
      <w:r w:rsidRPr="007563F6">
        <w:rPr>
          <w:rFonts w:ascii="宋体" w:hAnsi="宋体"/>
          <w:position w:val="-22"/>
        </w:rPr>
        <w:pict>
          <v:shape id="_x00003a775e3e-4d9d-49d2-b2d0-ef59423ee239_i1175" type="#_x00003a775e3e-4d9d-49d2-b2d0-ef59423ee239_t75" alt="学科网 版权所有" style="width:17.25pt;height:26.25pt">
            <v:imagedata r:id="rId3a775e3e-4d9d-49d2-b2d0-ef59423ee239119" o:title="菁优网-jyeoo"/>
          </v:shape>
        </w:pict>
      </w:r>
      <w:r w:rsidRPr="007563F6">
        <w:rPr>
          <w:rFonts w:ascii="宋体" w:hAnsi="宋体"/>
        </w:rPr>
        <w:t>（</w:t>
      </w:r>
      <w:r w:rsidRPr="007563F6">
        <w:rPr>
          <w:rFonts w:ascii="宋体" w:hAnsi="宋体"/>
          <w:position w:val="-22"/>
        </w:rPr>
        <w:pict>
          <v:shape id="_x00003a775e3e-4d9d-49d2-b2d0-ef59423ee239_i1176" type="#_x00003a775e3e-4d9d-49d2-b2d0-ef59423ee239_t75" alt="学科网 版权所有" style="width:9.75pt;height:26.25pt">
            <v:imagedata r:id="rId3a775e3e-4d9d-49d2-b2d0-ef59423ee239120" o:title="菁优网-jyeoo"/>
          </v:shape>
        </w:pict>
      </w:r>
      <w:r w:rsidRPr="007563F6">
        <w:rPr>
          <w:rFonts w:ascii="宋体" w:hAnsi="宋体"/>
        </w:rPr>
        <w:t>﹣</w:t>
      </w:r>
      <w:r w:rsidRPr="007563F6">
        <w:rPr>
          <w:rFonts w:ascii="宋体" w:hAnsi="宋体"/>
          <w:position w:val="-22"/>
        </w:rPr>
        <w:pict>
          <v:shape id="_x00003a775e3e-4d9d-49d2-b2d0-ef59423ee239_i1177" type="#_x00003a775e3e-4d9d-49d2-b2d0-ef59423ee239_t75" alt="学科网 版权所有" style="width:21.75pt;height:26.25pt">
            <v:imagedata r:id="rId3a775e3e-4d9d-49d2-b2d0-ef59423ee239121" o:title="菁优网-jyeoo"/>
          </v:shape>
        </w:pict>
      </w:r>
      <w:r w:rsidRPr="007563F6">
        <w:rPr>
          <w:rFonts w:ascii="宋体" w:hAnsi="宋体"/>
        </w:rPr>
        <w:t>），并项相加即可．</w:t>
      </w:r>
    </w:p>
    <w:p w:rsidR="007563F6" w:rsidRPr="007563F6" w:rsidRDefault="007563F6" w:rsidP="007563F6">
      <w:r w:rsidRPr="007563F6">
        <w:rPr>
          <w:rFonts w:ascii="宋体" w:hAnsi="宋体"/>
        </w:rPr>
        <w:t>解：（1）∵a</w:t>
      </w:r>
      <w:r w:rsidRPr="007563F6">
        <w:rPr>
          <w:rFonts w:ascii="宋体" w:hAnsi="宋体"/>
          <w:szCs w:val="24"/>
          <w:vertAlign w:val="subscript"/>
        </w:rPr>
        <w:t>n+2</w:t>
      </w:r>
      <w:r w:rsidRPr="007563F6">
        <w:rPr>
          <w:rFonts w:ascii="宋体" w:hAnsi="宋体"/>
        </w:rPr>
        <w:t>﹣2a</w:t>
      </w:r>
      <w:r w:rsidRPr="007563F6">
        <w:rPr>
          <w:rFonts w:ascii="宋体" w:hAnsi="宋体"/>
          <w:szCs w:val="24"/>
          <w:vertAlign w:val="subscript"/>
        </w:rPr>
        <w:t>n+1</w:t>
      </w:r>
      <w:r w:rsidRPr="007563F6">
        <w:rPr>
          <w:rFonts w:ascii="宋体" w:hAnsi="宋体"/>
        </w:rPr>
        <w:t>+a</w:t>
      </w:r>
      <w:r w:rsidRPr="007563F6">
        <w:rPr>
          <w:rFonts w:ascii="宋体" w:hAnsi="宋体"/>
          <w:szCs w:val="24"/>
          <w:vertAlign w:val="subscript"/>
        </w:rPr>
        <w:t>n</w:t>
      </w:r>
      <w:r w:rsidRPr="007563F6">
        <w:rPr>
          <w:rFonts w:ascii="宋体" w:hAnsi="宋体"/>
        </w:rPr>
        <w:t>=0（n</w:t>
      </w:r>
      <w:r w:rsidRPr="007563F6">
        <w:rPr>
          <w:rFonts w:ascii="宋体" w:hAnsi="宋体" w:cs="Cambria Math"/>
        </w:rPr>
        <w:t>∈</w:t>
      </w:r>
      <w:r w:rsidRPr="007563F6">
        <w:rPr>
          <w:rFonts w:ascii="宋体" w:hAnsi="宋体"/>
        </w:rPr>
        <w:t>N</w:t>
      </w:r>
      <w:r w:rsidRPr="007563F6">
        <w:rPr>
          <w:rFonts w:ascii="宋体" w:hAnsi="宋体"/>
          <w:szCs w:val="24"/>
          <w:vertAlign w:val="superscript"/>
        </w:rPr>
        <w:t>﹢</w:t>
      </w:r>
      <w:r w:rsidRPr="007563F6">
        <w:rPr>
          <w:rFonts w:ascii="宋体" w:hAnsi="宋体"/>
        </w:rPr>
        <w:t>），</w:t>
      </w:r>
    </w:p>
    <w:p w:rsidR="007563F6" w:rsidRPr="007563F6" w:rsidRDefault="007563F6" w:rsidP="007563F6">
      <w:r w:rsidRPr="007563F6">
        <w:rPr>
          <w:rFonts w:ascii="宋体" w:hAnsi="宋体"/>
        </w:rPr>
        <w:t>∴a</w:t>
      </w:r>
      <w:r w:rsidRPr="007563F6">
        <w:rPr>
          <w:rFonts w:ascii="宋体" w:hAnsi="宋体"/>
          <w:szCs w:val="24"/>
          <w:vertAlign w:val="subscript"/>
        </w:rPr>
        <w:t>n+2</w:t>
      </w:r>
      <w:r w:rsidRPr="007563F6">
        <w:rPr>
          <w:rFonts w:ascii="宋体" w:hAnsi="宋体"/>
        </w:rPr>
        <w:t>﹣a</w:t>
      </w:r>
      <w:r w:rsidRPr="007563F6">
        <w:rPr>
          <w:rFonts w:ascii="宋体" w:hAnsi="宋体"/>
          <w:szCs w:val="24"/>
          <w:vertAlign w:val="subscript"/>
        </w:rPr>
        <w:t>n+1</w:t>
      </w:r>
      <w:r w:rsidRPr="007563F6">
        <w:rPr>
          <w:rFonts w:ascii="宋体" w:hAnsi="宋体"/>
        </w:rPr>
        <w:t>=a</w:t>
      </w:r>
      <w:r w:rsidRPr="007563F6">
        <w:rPr>
          <w:rFonts w:ascii="宋体" w:hAnsi="宋体"/>
          <w:szCs w:val="24"/>
          <w:vertAlign w:val="subscript"/>
        </w:rPr>
        <w:t>n+1</w:t>
      </w:r>
      <w:r w:rsidRPr="007563F6">
        <w:rPr>
          <w:rFonts w:ascii="宋体" w:hAnsi="宋体"/>
        </w:rPr>
        <w:t>﹣a</w:t>
      </w:r>
      <w:r w:rsidRPr="007563F6">
        <w:rPr>
          <w:rFonts w:ascii="宋体" w:hAnsi="宋体"/>
          <w:szCs w:val="24"/>
          <w:vertAlign w:val="subscript"/>
        </w:rPr>
        <w:t>n</w:t>
      </w:r>
      <w:r w:rsidRPr="007563F6">
        <w:rPr>
          <w:rFonts w:ascii="宋体" w:hAnsi="宋体"/>
        </w:rPr>
        <w:t>（n</w:t>
      </w:r>
      <w:r w:rsidRPr="007563F6">
        <w:rPr>
          <w:rFonts w:ascii="宋体" w:hAnsi="宋体" w:cs="Cambria Math"/>
        </w:rPr>
        <w:t>∈</w:t>
      </w:r>
      <w:r w:rsidRPr="007563F6">
        <w:rPr>
          <w:rFonts w:ascii="宋体" w:hAnsi="宋体"/>
        </w:rPr>
        <w:t>N</w:t>
      </w:r>
      <w:r w:rsidRPr="007563F6">
        <w:rPr>
          <w:rFonts w:ascii="宋体" w:hAnsi="宋体"/>
          <w:szCs w:val="24"/>
          <w:vertAlign w:val="superscript"/>
        </w:rPr>
        <w:t>﹢</w:t>
      </w:r>
      <w:r w:rsidRPr="007563F6">
        <w:rPr>
          <w:rFonts w:ascii="宋体" w:hAnsi="宋体"/>
        </w:rPr>
        <w:t>），</w:t>
      </w:r>
    </w:p>
    <w:p w:rsidR="007563F6" w:rsidRPr="007563F6" w:rsidRDefault="007563F6" w:rsidP="007563F6">
      <w:r w:rsidRPr="007563F6">
        <w:rPr>
          <w:rFonts w:ascii="宋体" w:hAnsi="宋体"/>
        </w:rPr>
        <w:t>即数列{a</w:t>
      </w:r>
      <w:r w:rsidRPr="007563F6">
        <w:rPr>
          <w:rFonts w:ascii="宋体" w:hAnsi="宋体"/>
          <w:szCs w:val="24"/>
          <w:vertAlign w:val="subscript"/>
        </w:rPr>
        <w:t>n</w:t>
      </w:r>
      <w:r w:rsidRPr="007563F6">
        <w:rPr>
          <w:rFonts w:ascii="宋体" w:hAnsi="宋体"/>
        </w:rPr>
        <w:t>}为等差数列，</w:t>
      </w:r>
    </w:p>
    <w:p w:rsidR="007563F6" w:rsidRPr="007563F6" w:rsidRDefault="007563F6" w:rsidP="007563F6">
      <w:r w:rsidRPr="007563F6">
        <w:rPr>
          <w:rFonts w:ascii="宋体" w:hAnsi="宋体"/>
        </w:rPr>
        <w:t>∵a</w:t>
      </w:r>
      <w:r w:rsidRPr="007563F6">
        <w:rPr>
          <w:rFonts w:ascii="宋体" w:hAnsi="宋体"/>
          <w:szCs w:val="24"/>
          <w:vertAlign w:val="subscript"/>
        </w:rPr>
        <w:t>1</w:t>
      </w:r>
      <w:r w:rsidRPr="007563F6">
        <w:rPr>
          <w:rFonts w:ascii="宋体" w:hAnsi="宋体"/>
        </w:rPr>
        <w:t>=1，a</w:t>
      </w:r>
      <w:r w:rsidRPr="007563F6">
        <w:rPr>
          <w:rFonts w:ascii="宋体" w:hAnsi="宋体"/>
          <w:szCs w:val="24"/>
          <w:vertAlign w:val="subscript"/>
        </w:rPr>
        <w:t>4</w:t>
      </w:r>
      <w:r w:rsidRPr="007563F6">
        <w:rPr>
          <w:rFonts w:ascii="宋体" w:hAnsi="宋体"/>
        </w:rPr>
        <w:t>=7，</w:t>
      </w:r>
    </w:p>
    <w:p w:rsidR="007563F6" w:rsidRPr="007563F6" w:rsidRDefault="007563F6" w:rsidP="007563F6">
      <w:r w:rsidRPr="007563F6">
        <w:rPr>
          <w:rFonts w:ascii="宋体" w:hAnsi="宋体"/>
        </w:rPr>
        <w:t>∴公差d=</w:t>
      </w:r>
      <w:r w:rsidRPr="007563F6">
        <w:rPr>
          <w:rFonts w:ascii="宋体" w:hAnsi="宋体"/>
          <w:position w:val="-23"/>
        </w:rPr>
        <w:pict>
          <v:shape id="_x00003a775e3e-4d9d-49d2-b2d0-ef59423ee239_i1178" type="#_x00003a775e3e-4d9d-49d2-b2d0-ef59423ee239_t75" alt="学科网 版权所有" style="width:43.5pt;height:31.5pt">
            <v:imagedata r:id="rId3a775e3e-4d9d-49d2-b2d0-ef59423ee239122" o:title="菁优网-jyeoo"/>
          </v:shape>
        </w:pict>
      </w:r>
      <w:r w:rsidRPr="007563F6">
        <w:rPr>
          <w:rFonts w:ascii="宋体" w:hAnsi="宋体"/>
        </w:rPr>
        <w:t>=</w:t>
      </w:r>
      <w:r w:rsidRPr="007563F6">
        <w:rPr>
          <w:rFonts w:ascii="宋体" w:hAnsi="宋体"/>
          <w:position w:val="-23"/>
        </w:rPr>
        <w:pict>
          <v:shape id="_x00003a775e3e-4d9d-49d2-b2d0-ef59423ee239_i1179" type="#_x00003a775e3e-4d9d-49d2-b2d0-ef59423ee239_t75" alt="学科网 版权所有" style="width:27.75pt;height:28.5pt">
            <v:imagedata r:id="rId3a775e3e-4d9d-49d2-b2d0-ef59423ee239123" o:title="菁优网-jyeoo"/>
          </v:shape>
        </w:pict>
      </w:r>
      <w:r w:rsidRPr="007563F6">
        <w:rPr>
          <w:rFonts w:ascii="宋体" w:hAnsi="宋体"/>
        </w:rPr>
        <w:t>=2，</w:t>
      </w:r>
    </w:p>
    <w:p w:rsidR="007563F6" w:rsidRPr="007563F6" w:rsidRDefault="007563F6" w:rsidP="007563F6">
      <w:r w:rsidRPr="007563F6">
        <w:rPr>
          <w:rFonts w:ascii="宋体" w:hAnsi="宋体"/>
        </w:rPr>
        <w:t>∴a</w:t>
      </w:r>
      <w:r w:rsidRPr="007563F6">
        <w:rPr>
          <w:rFonts w:ascii="宋体" w:hAnsi="宋体"/>
          <w:szCs w:val="24"/>
          <w:vertAlign w:val="subscript"/>
        </w:rPr>
        <w:t>n</w:t>
      </w:r>
      <w:r w:rsidRPr="007563F6">
        <w:rPr>
          <w:rFonts w:ascii="宋体" w:hAnsi="宋体"/>
        </w:rPr>
        <w:t>=1+2（n﹣1）=2n﹣1；</w:t>
      </w:r>
    </w:p>
    <w:p w:rsidR="007563F6" w:rsidRPr="007563F6" w:rsidRDefault="007563F6" w:rsidP="007563F6">
      <w:r w:rsidRPr="007563F6">
        <w:rPr>
          <w:rFonts w:ascii="宋体" w:hAnsi="宋体"/>
        </w:rPr>
        <w:t>（2）∵a</w:t>
      </w:r>
      <w:r w:rsidRPr="007563F6">
        <w:rPr>
          <w:rFonts w:ascii="宋体" w:hAnsi="宋体"/>
          <w:szCs w:val="24"/>
          <w:vertAlign w:val="subscript"/>
        </w:rPr>
        <w:t>n</w:t>
      </w:r>
      <w:r w:rsidRPr="007563F6">
        <w:rPr>
          <w:rFonts w:ascii="宋体" w:hAnsi="宋体"/>
        </w:rPr>
        <w:t>=2n﹣1，</w:t>
      </w:r>
    </w:p>
    <w:p w:rsidR="007563F6" w:rsidRPr="007563F6" w:rsidRDefault="007563F6" w:rsidP="007563F6">
      <w:r w:rsidRPr="007563F6">
        <w:rPr>
          <w:rFonts w:ascii="宋体" w:hAnsi="宋体"/>
        </w:rPr>
        <w:t>∴b</w:t>
      </w:r>
      <w:r w:rsidRPr="007563F6">
        <w:rPr>
          <w:rFonts w:ascii="宋体" w:hAnsi="宋体"/>
          <w:szCs w:val="24"/>
          <w:vertAlign w:val="subscript"/>
        </w:rPr>
        <w:t>n</w:t>
      </w:r>
      <w:r w:rsidRPr="007563F6">
        <w:rPr>
          <w:rFonts w:ascii="宋体" w:hAnsi="宋体"/>
        </w:rPr>
        <w:t>=</w:t>
      </w:r>
      <w:r w:rsidRPr="007563F6">
        <w:rPr>
          <w:rFonts w:ascii="宋体" w:hAnsi="宋体"/>
          <w:position w:val="-30"/>
        </w:rPr>
        <w:pict>
          <v:shape id="_x00003a775e3e-4d9d-49d2-b2d0-ef59423ee239_i1180" type="#_x00003a775e3e-4d9d-49d2-b2d0-ef59423ee239_t75" alt="学科网 版权所有" style="width:49.5pt;height:30.75pt">
            <v:imagedata r:id="rId3a775e3e-4d9d-49d2-b2d0-ef59423ee239124" o:title="菁优网-jyeoo"/>
          </v:shape>
        </w:pict>
      </w:r>
      <w:r w:rsidRPr="007563F6">
        <w:rPr>
          <w:rFonts w:ascii="宋体" w:hAnsi="宋体"/>
        </w:rPr>
        <w:t>=</w:t>
      </w:r>
      <w:r w:rsidRPr="007563F6">
        <w:rPr>
          <w:rFonts w:ascii="宋体" w:hAnsi="宋体"/>
          <w:position w:val="-26"/>
        </w:rPr>
        <w:pict>
          <v:shape id="_x00003a775e3e-4d9d-49d2-b2d0-ef59423ee239_i1181" type="#_x00003a775e3e-4d9d-49d2-b2d0-ef59423ee239_t75" alt="学科网 版权所有" style="width:63.75pt;height:28.5pt">
            <v:imagedata r:id="rId3a775e3e-4d9d-49d2-b2d0-ef59423ee239125" o:title="菁优网-jyeoo"/>
          </v:shape>
        </w:pict>
      </w:r>
      <w:r w:rsidRPr="007563F6">
        <w:rPr>
          <w:rFonts w:ascii="宋体" w:hAnsi="宋体"/>
        </w:rPr>
        <w:t>=</w:t>
      </w:r>
      <w:r w:rsidRPr="007563F6">
        <w:rPr>
          <w:rFonts w:ascii="宋体" w:hAnsi="宋体"/>
          <w:position w:val="-22"/>
        </w:rPr>
        <w:pict>
          <v:shape id="_x00003a775e3e-4d9d-49d2-b2d0-ef59423ee239_i1182" type="#_x00003a775e3e-4d9d-49d2-b2d0-ef59423ee239_t75" alt="学科网 版权所有" style="width:9.75pt;height:26.25pt">
            <v:imagedata r:id="rId3a775e3e-4d9d-49d2-b2d0-ef59423ee239126" o:title="菁优网-jyeoo"/>
          </v:shape>
        </w:pict>
      </w:r>
      <w:r w:rsidRPr="007563F6">
        <w:rPr>
          <w:rFonts w:ascii="宋体" w:hAnsi="宋体"/>
        </w:rPr>
        <w:t>•</w:t>
      </w:r>
      <w:r w:rsidRPr="007563F6">
        <w:rPr>
          <w:rFonts w:ascii="宋体" w:hAnsi="宋体"/>
          <w:position w:val="-22"/>
        </w:rPr>
        <w:pict>
          <v:shape id="_x00003a775e3e-4d9d-49d2-b2d0-ef59423ee239_i1183" type="#_x00003a775e3e-4d9d-49d2-b2d0-ef59423ee239_t75" alt="学科网 版权所有" style="width:39.75pt;height:26.25pt">
            <v:imagedata r:id="rId3a775e3e-4d9d-49d2-b2d0-ef59423ee239127" o:title="菁优网-jyeoo"/>
          </v:shape>
        </w:pict>
      </w:r>
      <w:r w:rsidRPr="007563F6">
        <w:rPr>
          <w:rFonts w:ascii="宋体" w:hAnsi="宋体"/>
        </w:rPr>
        <w:t>=</w:t>
      </w:r>
      <w:r w:rsidRPr="007563F6">
        <w:rPr>
          <w:rFonts w:ascii="宋体" w:hAnsi="宋体"/>
          <w:position w:val="-22"/>
        </w:rPr>
        <w:pict>
          <v:shape id="_x00003a775e3e-4d9d-49d2-b2d0-ef59423ee239_i1184" type="#_x00003a775e3e-4d9d-49d2-b2d0-ef59423ee239_t75" alt="学科网 版权所有" style="width:17.25pt;height:26.25pt">
            <v:imagedata r:id="rId3a775e3e-4d9d-49d2-b2d0-ef59423ee239128" o:title="菁优网-jyeoo"/>
          </v:shape>
        </w:pict>
      </w:r>
      <w:r w:rsidRPr="007563F6">
        <w:rPr>
          <w:rFonts w:ascii="宋体" w:hAnsi="宋体"/>
        </w:rPr>
        <w:t>（</w:t>
      </w:r>
      <w:r w:rsidRPr="007563F6">
        <w:rPr>
          <w:rFonts w:ascii="宋体" w:hAnsi="宋体"/>
          <w:position w:val="-22"/>
        </w:rPr>
        <w:pict>
          <v:shape id="_x00003a775e3e-4d9d-49d2-b2d0-ef59423ee239_i1185" type="#_x00003a775e3e-4d9d-49d2-b2d0-ef59423ee239_t75" alt="学科网 版权所有" style="width:9.75pt;height:26.25pt">
            <v:imagedata r:id="rId3a775e3e-4d9d-49d2-b2d0-ef59423ee239129" o:title="菁优网-jyeoo"/>
          </v:shape>
        </w:pict>
      </w:r>
      <w:r w:rsidRPr="007563F6">
        <w:rPr>
          <w:rFonts w:ascii="宋体" w:hAnsi="宋体"/>
        </w:rPr>
        <w:t>﹣</w:t>
      </w:r>
      <w:r w:rsidRPr="007563F6">
        <w:rPr>
          <w:rFonts w:ascii="宋体" w:hAnsi="宋体"/>
          <w:position w:val="-22"/>
        </w:rPr>
        <w:pict>
          <v:shape id="_x00003a775e3e-4d9d-49d2-b2d0-ef59423ee239_i1186" type="#_x00003a775e3e-4d9d-49d2-b2d0-ef59423ee239_t75" alt="学科网 版权所有" style="width:21.75pt;height:26.25pt">
            <v:imagedata r:id="rId3a775e3e-4d9d-49d2-b2d0-ef59423ee239118" o:title="菁优网-jyeoo"/>
          </v:shape>
        </w:pict>
      </w:r>
      <w:r w:rsidRPr="007563F6">
        <w:rPr>
          <w:rFonts w:ascii="宋体" w:hAnsi="宋体"/>
        </w:rPr>
        <w:t>），</w:t>
      </w:r>
    </w:p>
    <w:p w:rsidR="007563F6" w:rsidRPr="007563F6" w:rsidRDefault="007563F6" w:rsidP="007563F6">
      <w:r w:rsidRPr="007563F6">
        <w:rPr>
          <w:rFonts w:ascii="宋体" w:hAnsi="宋体"/>
        </w:rPr>
        <w:t>∴S</w:t>
      </w:r>
      <w:r w:rsidRPr="007563F6">
        <w:rPr>
          <w:rFonts w:ascii="宋体" w:hAnsi="宋体"/>
          <w:szCs w:val="24"/>
          <w:vertAlign w:val="subscript"/>
        </w:rPr>
        <w:t>n</w:t>
      </w:r>
      <w:r w:rsidRPr="007563F6">
        <w:rPr>
          <w:rFonts w:ascii="宋体" w:hAnsi="宋体"/>
        </w:rPr>
        <w:t>=</w:t>
      </w:r>
      <w:r w:rsidRPr="007563F6">
        <w:rPr>
          <w:rFonts w:ascii="宋体" w:hAnsi="宋体"/>
          <w:position w:val="-22"/>
        </w:rPr>
        <w:pict>
          <v:shape id="_x00003a775e3e-4d9d-49d2-b2d0-ef59423ee239_i1187" type="#_x00003a775e3e-4d9d-49d2-b2d0-ef59423ee239_t75" alt="学科网 版权所有" style="width:17.25pt;height:26.25pt">
            <v:imagedata r:id="rId3a775e3e-4d9d-49d2-b2d0-ef59423ee239117" o:title="菁优网-jyeoo"/>
          </v:shape>
        </w:pict>
      </w:r>
      <w:r w:rsidRPr="007563F6">
        <w:rPr>
          <w:rFonts w:ascii="宋体" w:hAnsi="宋体"/>
        </w:rPr>
        <w:t>（1﹣</w:t>
      </w:r>
      <w:r w:rsidRPr="007563F6">
        <w:rPr>
          <w:rFonts w:ascii="宋体" w:hAnsi="宋体"/>
          <w:position w:val="-22"/>
        </w:rPr>
        <w:pict>
          <v:shape id="_x00003a775e3e-4d9d-49d2-b2d0-ef59423ee239_i1188" type="#_x00003a775e3e-4d9d-49d2-b2d0-ef59423ee239_t75" alt="学科网 版权所有" style="width:9.75pt;height:26.25pt">
            <v:imagedata r:id="rId3a775e3e-4d9d-49d2-b2d0-ef59423ee239130" o:title="菁优网-jyeoo"/>
          </v:shape>
        </w:pict>
      </w:r>
      <w:r w:rsidRPr="007563F6">
        <w:rPr>
          <w:rFonts w:ascii="宋体" w:hAnsi="宋体"/>
        </w:rPr>
        <w:t>+</w:t>
      </w:r>
      <w:r w:rsidRPr="007563F6">
        <w:rPr>
          <w:rFonts w:ascii="宋体" w:hAnsi="宋体"/>
          <w:position w:val="-22"/>
        </w:rPr>
        <w:pict>
          <v:shape id="_x00003a775e3e-4d9d-49d2-b2d0-ef59423ee239_i1189" type="#_x00003a775e3e-4d9d-49d2-b2d0-ef59423ee239_t75" alt="学科网 版权所有" style="width:9.75pt;height:26.25pt">
            <v:imagedata r:id="rId3a775e3e-4d9d-49d2-b2d0-ef59423ee239130" o:title="菁优网-jyeoo"/>
          </v:shape>
        </w:pict>
      </w:r>
      <w:r w:rsidRPr="007563F6">
        <w:rPr>
          <w:rFonts w:ascii="宋体" w:hAnsi="宋体"/>
        </w:rPr>
        <w:t>﹣</w:t>
      </w:r>
      <w:r w:rsidRPr="007563F6">
        <w:rPr>
          <w:rFonts w:ascii="宋体" w:hAnsi="宋体"/>
          <w:position w:val="-22"/>
        </w:rPr>
        <w:pict>
          <v:shape id="_x00003a775e3e-4d9d-49d2-b2d0-ef59423ee239_i1190" type="#_x00003a775e3e-4d9d-49d2-b2d0-ef59423ee239_t75" alt="学科网 版权所有" style="width:9.75pt;height:26.25pt">
            <v:imagedata r:id="rId3a775e3e-4d9d-49d2-b2d0-ef59423ee239131" o:title="菁优网-jyeoo"/>
          </v:shape>
        </w:pict>
      </w:r>
      <w:r w:rsidRPr="007563F6">
        <w:rPr>
          <w:rFonts w:ascii="宋体" w:hAnsi="宋体"/>
        </w:rPr>
        <w:t>+…+</w:t>
      </w:r>
      <w:r w:rsidRPr="007563F6">
        <w:rPr>
          <w:rFonts w:ascii="宋体" w:hAnsi="宋体"/>
          <w:position w:val="-22"/>
        </w:rPr>
        <w:pict>
          <v:shape id="_x00003a775e3e-4d9d-49d2-b2d0-ef59423ee239_i1191" type="#_x00003a775e3e-4d9d-49d2-b2d0-ef59423ee239_t75" alt="学科网 版权所有" style="width:9.75pt;height:26.25pt">
            <v:imagedata r:id="rId3a775e3e-4d9d-49d2-b2d0-ef59423ee239132" o:title="菁优网-jyeoo"/>
          </v:shape>
        </w:pict>
      </w:r>
      <w:r w:rsidRPr="007563F6">
        <w:rPr>
          <w:rFonts w:ascii="宋体" w:hAnsi="宋体"/>
        </w:rPr>
        <w:t>﹣</w:t>
      </w:r>
      <w:r w:rsidRPr="007563F6">
        <w:rPr>
          <w:rFonts w:ascii="宋体" w:hAnsi="宋体"/>
          <w:position w:val="-22"/>
        </w:rPr>
        <w:pict>
          <v:shape id="_x00003a775e3e-4d9d-49d2-b2d0-ef59423ee239_i1192" type="#_x00003a775e3e-4d9d-49d2-b2d0-ef59423ee239_t75" alt="学科网 版权所有" style="width:21.75pt;height:26.25pt">
            <v:imagedata r:id="rId3a775e3e-4d9d-49d2-b2d0-ef59423ee239118" o:title="菁优网-jyeoo"/>
          </v:shape>
        </w:pict>
      </w:r>
      <w:r w:rsidRPr="007563F6">
        <w:rPr>
          <w:rFonts w:ascii="宋体" w:hAnsi="宋体"/>
        </w:rPr>
        <w:t>）=</w:t>
      </w:r>
      <w:r w:rsidRPr="007563F6">
        <w:rPr>
          <w:rFonts w:ascii="宋体" w:hAnsi="宋体"/>
          <w:position w:val="-22"/>
        </w:rPr>
        <w:pict>
          <v:shape id="_x00003a775e3e-4d9d-49d2-b2d0-ef59423ee239_i1193" type="#_x00003a775e3e-4d9d-49d2-b2d0-ef59423ee239_t75" alt="学科网 版权所有" style="width:17.25pt;height:26.25pt">
            <v:imagedata r:id="rId3a775e3e-4d9d-49d2-b2d0-ef59423ee239117" o:title="菁优网-jyeoo"/>
          </v:shape>
        </w:pict>
      </w:r>
      <w:r w:rsidRPr="007563F6">
        <w:rPr>
          <w:rFonts w:ascii="宋体" w:hAnsi="宋体"/>
        </w:rPr>
        <w:t>（1﹣</w:t>
      </w:r>
      <w:r w:rsidRPr="007563F6">
        <w:rPr>
          <w:rFonts w:ascii="宋体" w:hAnsi="宋体"/>
          <w:position w:val="-22"/>
        </w:rPr>
        <w:pict>
          <v:shape id="_x00003a775e3e-4d9d-49d2-b2d0-ef59423ee239_i1194" type="#_x00003a775e3e-4d9d-49d2-b2d0-ef59423ee239_t75" alt="学科网 版权所有" style="width:21.75pt;height:26.25pt">
            <v:imagedata r:id="rId3a775e3e-4d9d-49d2-b2d0-ef59423ee239118" o:title="菁优网-jyeoo"/>
          </v:shape>
        </w:pict>
      </w:r>
      <w:r w:rsidRPr="007563F6">
        <w:rPr>
          <w:rFonts w:ascii="宋体" w:hAnsi="宋体"/>
        </w:rPr>
        <w:t>）．</w:t>
      </w:r>
    </w:p>
    <w:p w:rsidR="001814B2" w:rsidRPr="00D30712" w:rsidRDefault="001814B2" w:rsidP="00D30712">
      <w:r w:rsidRPr="00D30712">
        <w:rPr>
          <w:rFonts w:ascii="宋体" w:hAnsi="宋体" w:hint="eastAsia"/>
          <w:szCs w:val="21"/>
        </w:rPr>
        <w:lastRenderedPageBreak/>
        <w:t>28．</w:t>
      </w:r>
      <w:r w:rsidR="00E344C2" w:rsidRPr="00D30712">
        <w:rPr>
          <w:rFonts w:ascii="宋体" w:hAnsi="宋体" w:hint="eastAsia"/>
          <w:szCs w:val="21"/>
        </w:rPr>
        <w:t>（1）</w:t>
      </w:r>
      <w:r w:rsidR="00E344C2" w:rsidRPr="00D30712">
        <w:rPr>
          <w:rFonts w:ascii="宋体" w:hAnsi="宋体"/>
          <w:position w:val="-12"/>
        </w:rPr>
        <w:object w:dxaOrig="780" w:dyaOrig="360">
          <v:shape id="_x000083f30155-1138-4cde-aa75-df514be78832_i1279" type="#_x000083f30155-1138-4cde-aa75-df514be78832_t75" alt="学科网 版权所有" style="width:39pt;height:18pt" o:ole="">
            <v:imagedata r:id="rId83f30155-1138-4cde-aa75-df514be78832455" o:title=""/>
          </v:shape>
          <o:OLEObject Type="Embed" ProgID="Equation.DSMT4" ShapeID="_x000083f30155-1138-4cde-aa75-df514be78832_i1279" DrawAspect="Content" ObjectID="_1528889757" r:id="rId83f30155-1138-4cde-aa75-df514be78832456"/>
        </w:object>
      </w:r>
      <w:r w:rsidR="00E344C2" w:rsidRPr="00D30712">
        <w:rPr>
          <w:rFonts w:ascii="宋体" w:hAnsi="宋体" w:hint="eastAsia"/>
          <w:szCs w:val="21"/>
        </w:rPr>
        <w:t>（2）</w:t>
      </w:r>
      <w:r w:rsidR="00E344C2" w:rsidRPr="00D30712">
        <w:rPr>
          <w:rFonts w:ascii="宋体" w:hAnsi="宋体"/>
          <w:position w:val="-16"/>
          <w:szCs w:val="21"/>
        </w:rPr>
        <w:object w:dxaOrig="2200" w:dyaOrig="440">
          <v:shape id="_x000083f30155-1138-4cde-aa75-df514be78832_i1280" type="#_x000083f30155-1138-4cde-aa75-df514be78832_t75" alt="学科网 版权所有" style="width:110.25pt;height:21.75pt" o:ole="">
            <v:imagedata r:id="rId83f30155-1138-4cde-aa75-df514be78832457" o:title=""/>
          </v:shape>
          <o:OLEObject Type="Embed" ProgID="Equation.DSMT4" ShapeID="_x000083f30155-1138-4cde-aa75-df514be78832_i1280" DrawAspect="Content" ObjectID="_1528889758" r:id="rId83f30155-1138-4cde-aa75-df514be78832458"/>
        </w:object>
      </w:r>
      <w:r w:rsidR="00D30712" w:rsidRPr="00D30712">
        <w:rPr>
          <w:rFonts w:ascii="宋体" w:hAnsi="宋体" w:hint="eastAsia"/>
          <w:szCs w:val="21"/>
        </w:rPr>
        <w:t xml:space="preserve"> </w:t>
      </w:r>
      <w:r w:rsidR="00064D19">
        <w:rPr>
          <w:rFonts w:ascii="宋体" w:hAnsi="宋体" w:hint="eastAsia"/>
          <w:szCs w:val="21"/>
        </w:rPr>
        <w:t>（</w:t>
      </w:r>
      <w:r w:rsidR="00E344C2" w:rsidRPr="00D30712">
        <w:rPr>
          <w:rFonts w:ascii="宋体" w:hAnsi="宋体" w:hint="eastAsia"/>
          <w:szCs w:val="21"/>
        </w:rPr>
        <w:t>3</w:t>
      </w:r>
      <w:r w:rsidR="00064D19">
        <w:rPr>
          <w:rFonts w:ascii="宋体" w:hAnsi="宋体" w:hint="eastAsia"/>
          <w:szCs w:val="21"/>
        </w:rPr>
        <w:t>）</w:t>
      </w:r>
      <w:r w:rsidR="00D30712" w:rsidRPr="00D30712">
        <w:rPr>
          <w:rFonts w:ascii="宋体" w:hAnsi="宋体"/>
        </w:rPr>
        <w:t xml:space="preserve"> </w:t>
      </w:r>
      <w:r w:rsidR="00E344C2" w:rsidRPr="00D30712">
        <w:rPr>
          <w:rFonts w:ascii="宋体" w:hAnsi="宋体"/>
          <w:position w:val="-24"/>
        </w:rPr>
        <w:object w:dxaOrig="3120" w:dyaOrig="680">
          <v:shape id="_x000083f30155-1138-4cde-aa75-df514be78832_i1281" type="#_x000083f30155-1138-4cde-aa75-df514be78832_t75" alt="学科网 版权所有" style="width:156pt;height:33.75pt" o:ole="">
            <v:imagedata r:id="rId83f30155-1138-4cde-aa75-df514be78832459" o:title=""/>
          </v:shape>
          <o:OLEObject Type="Embed" ProgID="Equation.DSMT4" ShapeID="_x000083f30155-1138-4cde-aa75-df514be78832_i1281" DrawAspect="Content" ObjectID="_1528889759" r:id="rId83f30155-1138-4cde-aa75-df514be78832460"/>
        </w:object>
      </w:r>
    </w:p>
    <w:p w:rsidR="00071329" w:rsidRPr="00D30712" w:rsidRDefault="00071329" w:rsidP="00D30712">
      <w:r w:rsidRPr="00D30712">
        <w:rPr>
          <w:rFonts w:ascii="宋体" w:hAnsi="宋体" w:hint="eastAsia"/>
          <w:szCs w:val="21"/>
        </w:rPr>
        <w:t>【解析】</w:t>
      </w:r>
    </w:p>
    <w:p w:rsidR="00071329" w:rsidRPr="00D30712" w:rsidRDefault="00071329" w:rsidP="00D30712">
      <w:r w:rsidRPr="00D30712">
        <w:rPr>
          <w:rFonts w:ascii="宋体" w:hAnsi="宋体" w:hint="eastAsia"/>
          <w:szCs w:val="21"/>
        </w:rPr>
        <w:t>试题分析：（1）</w:t>
      </w:r>
      <w:r w:rsidRPr="00D30712">
        <w:rPr>
          <w:rFonts w:ascii="宋体" w:hAnsi="宋体"/>
          <w:szCs w:val="21"/>
        </w:rPr>
        <w:t>当</w:t>
      </w:r>
      <w:r w:rsidRPr="00D30712">
        <w:rPr>
          <w:rFonts w:ascii="宋体" w:hAnsi="宋体"/>
          <w:szCs w:val="21"/>
        </w:rPr>
        <w:object w:dxaOrig="560" w:dyaOrig="279">
          <v:shape id="_x000083f30155-1138-4cde-aa75-df514be78832_i1282" type="#_x000083f30155-1138-4cde-aa75-df514be78832_t75" alt="学科网 版权所有" style="width:27.75pt;height:14.25pt" o:ole="">
            <v:imagedata r:id="rId83f30155-1138-4cde-aa75-df514be78832461" o:title=""/>
          </v:shape>
          <o:OLEObject Type="Embed" ProgID="Equation.DSMT4" ShapeID="_x000083f30155-1138-4cde-aa75-df514be78832_i1282" DrawAspect="Content" ObjectID="_1528889760" r:id="rId83f30155-1138-4cde-aa75-df514be78832462"/>
        </w:object>
      </w:r>
      <w:r w:rsidRPr="00D30712">
        <w:rPr>
          <w:rFonts w:ascii="宋体" w:hAnsi="宋体"/>
          <w:szCs w:val="21"/>
        </w:rPr>
        <w:t>时</w:t>
      </w:r>
      <w:r w:rsidRPr="00D30712">
        <w:rPr>
          <w:rFonts w:ascii="宋体" w:hAnsi="宋体" w:hint="eastAsia"/>
          <w:szCs w:val="21"/>
        </w:rPr>
        <w:t>，由</w:t>
      </w:r>
      <w:r w:rsidRPr="00D30712">
        <w:rPr>
          <w:rFonts w:ascii="宋体" w:hAnsi="宋体"/>
          <w:szCs w:val="21"/>
        </w:rPr>
        <w:object w:dxaOrig="3780" w:dyaOrig="400">
          <v:shape id="_x000083f30155-1138-4cde-aa75-df514be78832_i1283" type="#_x000083f30155-1138-4cde-aa75-df514be78832_t75" alt="学科网 版权所有" style="width:189pt;height:20.25pt" o:ole="">
            <v:imagedata r:id="rId83f30155-1138-4cde-aa75-df514be78832463" o:title=""/>
          </v:shape>
          <o:OLEObject Type="Embed" ProgID="Equation.DSMT4" ShapeID="_x000083f30155-1138-4cde-aa75-df514be78832_i1283" DrawAspect="Content" ObjectID="_1528889761" r:id="rId83f30155-1138-4cde-aa75-df514be78832464"/>
        </w:object>
      </w:r>
      <w:r w:rsidRPr="00D30712">
        <w:rPr>
          <w:rFonts w:ascii="宋体" w:hAnsi="宋体" w:hint="eastAsia"/>
          <w:szCs w:val="21"/>
        </w:rPr>
        <w:t>，再验证</w:t>
      </w:r>
      <w:r w:rsidRPr="00D30712">
        <w:rPr>
          <w:rFonts w:ascii="宋体" w:hAnsi="宋体"/>
          <w:szCs w:val="21"/>
        </w:rPr>
        <w:object w:dxaOrig="620" w:dyaOrig="360">
          <v:shape id="_x000083f30155-1138-4cde-aa75-df514be78832_i1284" type="#_x000083f30155-1138-4cde-aa75-df514be78832_t75" alt="学科网 版权所有" style="width:30.75pt;height:18pt" o:ole="">
            <v:imagedata r:id="rId83f30155-1138-4cde-aa75-df514be78832465" o:title=""/>
          </v:shape>
          <o:OLEObject Type="Embed" ProgID="Equation.DSMT4" ShapeID="_x000083f30155-1138-4cde-aa75-df514be78832_i1284" DrawAspect="Content" ObjectID="_1528889762" r:id="rId83f30155-1138-4cde-aa75-df514be78832466"/>
        </w:object>
      </w:r>
      <w:r w:rsidRPr="00D30712">
        <w:rPr>
          <w:rFonts w:ascii="宋体" w:hAnsi="宋体"/>
          <w:szCs w:val="21"/>
        </w:rPr>
        <w:t>满足该式</w:t>
      </w:r>
      <w:r w:rsidRPr="00D30712">
        <w:rPr>
          <w:rFonts w:ascii="宋体" w:hAnsi="宋体" w:hint="eastAsia"/>
          <w:szCs w:val="21"/>
        </w:rPr>
        <w:t>（2）同（1）方法，由</w:t>
      </w:r>
      <w:r w:rsidRPr="00D30712">
        <w:rPr>
          <w:rFonts w:ascii="宋体" w:hAnsi="宋体"/>
          <w:szCs w:val="21"/>
        </w:rPr>
        <w:object w:dxaOrig="3560" w:dyaOrig="620">
          <v:shape id="_x000083f30155-1138-4cde-aa75-df514be78832_i1285" type="#_x000083f30155-1138-4cde-aa75-df514be78832_t75" alt="学科网 版权所有" style="width:177.75pt;height:30.75pt" o:ole="">
            <v:imagedata r:id="rId83f30155-1138-4cde-aa75-df514be78832467" o:title=""/>
          </v:shape>
          <o:OLEObject Type="Embed" ProgID="Equation.DSMT4" ShapeID="_x000083f30155-1138-4cde-aa75-df514be78832_i1285" DrawAspect="Content" ObjectID="_1528889763" r:id="rId83f30155-1138-4cde-aa75-df514be78832468"/>
        </w:object>
      </w:r>
      <w:r w:rsidRPr="00D30712">
        <w:rPr>
          <w:rFonts w:ascii="宋体" w:hAnsi="宋体" w:hint="eastAsia"/>
          <w:szCs w:val="21"/>
        </w:rPr>
        <w:t>，</w:t>
      </w:r>
      <w:r w:rsidRPr="00D30712">
        <w:rPr>
          <w:rFonts w:ascii="宋体" w:hAnsi="宋体"/>
          <w:szCs w:val="21"/>
        </w:rPr>
        <w:object w:dxaOrig="4580" w:dyaOrig="620">
          <v:shape id="_x000083f30155-1138-4cde-aa75-df514be78832_i1286" type="#_x000083f30155-1138-4cde-aa75-df514be78832_t75" alt="学科网 版权所有" style="width:228.75pt;height:30.75pt" o:ole="">
            <v:imagedata r:id="rId83f30155-1138-4cde-aa75-df514be78832469" o:title=""/>
          </v:shape>
          <o:OLEObject Type="Embed" ProgID="Equation.DSMT4" ShapeID="_x000083f30155-1138-4cde-aa75-df514be78832_i1286" DrawAspect="Content" ObjectID="_1528889764" r:id="rId83f30155-1138-4cde-aa75-df514be78832470"/>
        </w:object>
      </w:r>
      <w:r w:rsidR="00D30712" w:rsidRPr="00D30712">
        <w:rPr>
          <w:rFonts w:ascii="宋体" w:hAnsi="宋体" w:hint="eastAsia"/>
          <w:szCs w:val="21"/>
        </w:rPr>
        <w:t xml:space="preserve"> </w:t>
      </w:r>
      <w:r w:rsidRPr="00D30712">
        <w:rPr>
          <w:rFonts w:ascii="宋体" w:hAnsi="宋体" w:hint="eastAsia"/>
          <w:szCs w:val="21"/>
        </w:rPr>
        <w:t>两式相减得</w:t>
      </w:r>
      <w:r w:rsidRPr="00D30712">
        <w:rPr>
          <w:rFonts w:ascii="宋体" w:hAnsi="宋体"/>
          <w:szCs w:val="21"/>
        </w:rPr>
        <w:object w:dxaOrig="3760" w:dyaOrig="620">
          <v:shape id="_x000083f30155-1138-4cde-aa75-df514be78832_i1287" type="#_x000083f30155-1138-4cde-aa75-df514be78832_t75" alt="学科网 版权所有" style="width:188.25pt;height:30.75pt" o:ole="">
            <v:imagedata r:id="rId83f30155-1138-4cde-aa75-df514be78832471" o:title=""/>
          </v:shape>
          <o:OLEObject Type="Embed" ProgID="Equation.DSMT4" ShapeID="_x000083f30155-1138-4cde-aa75-df514be78832_i1287" DrawAspect="Content" ObjectID="_1528889765" r:id="rId83f30155-1138-4cde-aa75-df514be78832472"/>
        </w:object>
      </w:r>
      <w:r w:rsidR="00D30712" w:rsidRPr="00D30712">
        <w:rPr>
          <w:rFonts w:ascii="宋体" w:hAnsi="宋体" w:hint="eastAsia"/>
          <w:szCs w:val="21"/>
        </w:rPr>
        <w:t xml:space="preserve"> </w:t>
      </w:r>
      <w:r w:rsidR="00064D19">
        <w:rPr>
          <w:rFonts w:ascii="宋体" w:hAnsi="宋体" w:hint="eastAsia"/>
          <w:szCs w:val="21"/>
        </w:rPr>
        <w:t>（</w:t>
      </w:r>
      <w:r w:rsidRPr="00D30712">
        <w:rPr>
          <w:rFonts w:ascii="宋体" w:hAnsi="宋体" w:hint="eastAsia"/>
          <w:szCs w:val="21"/>
        </w:rPr>
        <w:t>3</w:t>
      </w:r>
      <w:r w:rsidR="00064D19">
        <w:rPr>
          <w:rFonts w:ascii="宋体" w:hAnsi="宋体" w:hint="eastAsia"/>
          <w:szCs w:val="21"/>
        </w:rPr>
        <w:t>）</w:t>
      </w:r>
      <w:r w:rsidR="00D30712" w:rsidRPr="00D30712">
        <w:rPr>
          <w:rFonts w:ascii="宋体" w:hAnsi="宋体"/>
          <w:szCs w:val="21"/>
        </w:rPr>
        <w:t xml:space="preserve"> </w:t>
      </w:r>
      <w:r w:rsidR="00DA5F71" w:rsidRPr="00DA5F71">
        <w:rPr>
          <w:rFonts w:ascii="宋体" w:hAnsi="宋体"/>
          <w:position w:val="-24"/>
          <w:szCs w:val="21"/>
        </w:rPr>
        <w:object w:dxaOrig="3060" w:dyaOrig="620">
          <v:shape id="_x000083f30155-1138-4cde-aa75-df514be78832_i1288" type="#_x000083f30155-1138-4cde-aa75-df514be78832_t75" alt="学科网 版权所有" style="width:153pt;height:30.75pt" o:ole="">
            <v:imagedata r:id="rId83f30155-1138-4cde-aa75-df514be78832473" o:title=""/>
          </v:shape>
          <o:OLEObject Type="Embed" ProgID="Equation.DSMT4" ShapeID="_x000083f30155-1138-4cde-aa75-df514be78832_i1288" DrawAspect="Content" ObjectID="_1528889766" r:id="rId83f30155-1138-4cde-aa75-df514be78832474"/>
        </w:object>
      </w:r>
      <w:r w:rsidRPr="00D30712">
        <w:rPr>
          <w:rFonts w:ascii="宋体" w:hAnsi="宋体" w:hint="eastAsia"/>
          <w:szCs w:val="21"/>
        </w:rPr>
        <w:t>，求和用先分组求和</w:t>
      </w:r>
      <w:r w:rsidRPr="00D30712">
        <w:rPr>
          <w:rFonts w:ascii="宋体" w:hAnsi="宋体"/>
          <w:szCs w:val="21"/>
        </w:rPr>
        <w:object w:dxaOrig="5120" w:dyaOrig="440">
          <v:shape id="_x000083f30155-1138-4cde-aa75-df514be78832_i1289" type="#_x000083f30155-1138-4cde-aa75-df514be78832_t75" alt="学科网 版权所有" style="width:255.75pt;height:21.75pt" o:ole="">
            <v:imagedata r:id="rId83f30155-1138-4cde-aa75-df514be78832475" o:title=""/>
          </v:shape>
          <o:OLEObject Type="Embed" ProgID="Equation.DSMT4" ShapeID="_x000083f30155-1138-4cde-aa75-df514be78832_i1289" DrawAspect="Content" ObjectID="_1528889767" r:id="rId83f30155-1138-4cde-aa75-df514be78832476"/>
        </w:object>
      </w:r>
      <w:r w:rsidRPr="00D30712">
        <w:rPr>
          <w:rFonts w:ascii="宋体" w:hAnsi="宋体" w:hint="eastAsia"/>
          <w:szCs w:val="21"/>
        </w:rPr>
        <w:t>，再用错位相减法求和</w:t>
      </w:r>
      <w:r w:rsidRPr="00D30712">
        <w:rPr>
          <w:rFonts w:ascii="宋体" w:hAnsi="宋体"/>
          <w:szCs w:val="21"/>
        </w:rPr>
        <w:object w:dxaOrig="3500" w:dyaOrig="380">
          <v:shape id="_x000083f30155-1138-4cde-aa75-df514be78832_i1290" type="#_x000083f30155-1138-4cde-aa75-df514be78832_t75" alt="学科网 版权所有" style="width:174.75pt;height:18.75pt" o:ole="">
            <v:imagedata r:id="rId83f30155-1138-4cde-aa75-df514be78832477" o:title=""/>
          </v:shape>
          <o:OLEObject Type="Embed" ProgID="Equation.DSMT4" ShapeID="_x000083f30155-1138-4cde-aa75-df514be78832_i1290" DrawAspect="Content" ObjectID="_1528889768" r:id="rId83f30155-1138-4cde-aa75-df514be78832478"/>
        </w:object>
      </w:r>
    </w:p>
    <w:p w:rsidR="00071329" w:rsidRPr="00D30712" w:rsidRDefault="00071329" w:rsidP="00D30712">
      <w:r w:rsidRPr="00D30712">
        <w:rPr>
          <w:rFonts w:ascii="宋体" w:hAnsi="宋体" w:hint="eastAsia"/>
          <w:szCs w:val="21"/>
        </w:rPr>
        <w:t>试题解析：解：（1）</w:t>
      </w:r>
      <w:r w:rsidRPr="00D30712">
        <w:rPr>
          <w:rFonts w:ascii="宋体" w:hAnsi="宋体"/>
          <w:szCs w:val="21"/>
        </w:rPr>
        <w:t>当</w:t>
      </w:r>
      <w:r w:rsidRPr="00D30712">
        <w:rPr>
          <w:rFonts w:ascii="宋体" w:hAnsi="宋体"/>
          <w:szCs w:val="21"/>
        </w:rPr>
        <w:object w:dxaOrig="520" w:dyaOrig="279">
          <v:shape id="_x000083f30155-1138-4cde-aa75-df514be78832_i1291" type="#_x000083f30155-1138-4cde-aa75-df514be78832_t75" alt="学科网 版权所有" style="width:26.25pt;height:14.25pt" o:ole="">
            <v:imagedata r:id="rId83f30155-1138-4cde-aa75-df514be78832479" o:title=""/>
          </v:shape>
          <o:OLEObject Type="Embed" ProgID="Equation.DSMT4" ShapeID="_x000083f30155-1138-4cde-aa75-df514be78832_i1291" DrawAspect="Content" ObjectID="_1528889769" r:id="rId83f30155-1138-4cde-aa75-df514be78832480"/>
        </w:object>
      </w:r>
      <w:r w:rsidRPr="00D30712">
        <w:rPr>
          <w:rFonts w:ascii="宋体" w:hAnsi="宋体"/>
          <w:szCs w:val="21"/>
        </w:rPr>
        <w:t>时，</w:t>
      </w:r>
      <w:r w:rsidRPr="00D30712">
        <w:rPr>
          <w:rFonts w:ascii="宋体" w:hAnsi="宋体"/>
          <w:szCs w:val="21"/>
        </w:rPr>
        <w:object w:dxaOrig="1060" w:dyaOrig="360">
          <v:shape id="_x000083f30155-1138-4cde-aa75-df514be78832_i1292" type="#_x000083f30155-1138-4cde-aa75-df514be78832_t75" alt="学科网 版权所有" style="width:53.25pt;height:18pt" o:ole="">
            <v:imagedata r:id="rId83f30155-1138-4cde-aa75-df514be78832481" o:title=""/>
          </v:shape>
          <o:OLEObject Type="Embed" ProgID="Equation.DSMT4" ShapeID="_x000083f30155-1138-4cde-aa75-df514be78832_i1292" DrawAspect="Content" ObjectID="_1528889770" r:id="rId83f30155-1138-4cde-aa75-df514be78832482"/>
        </w:object>
      </w:r>
      <w:r w:rsidRPr="00D30712">
        <w:rPr>
          <w:rFonts w:ascii="宋体" w:hAnsi="宋体" w:hint="eastAsia"/>
          <w:szCs w:val="21"/>
        </w:rPr>
        <w:t>,</w:t>
      </w:r>
      <w:r w:rsidRPr="00D30712">
        <w:rPr>
          <w:rFonts w:ascii="宋体" w:hAnsi="宋体"/>
          <w:szCs w:val="21"/>
        </w:rPr>
        <w:t>当</w:t>
      </w:r>
      <w:r w:rsidRPr="00D30712">
        <w:rPr>
          <w:rFonts w:ascii="宋体" w:hAnsi="宋体"/>
          <w:szCs w:val="21"/>
        </w:rPr>
        <w:object w:dxaOrig="560" w:dyaOrig="279">
          <v:shape id="_x000083f30155-1138-4cde-aa75-df514be78832_i1293" type="#_x000083f30155-1138-4cde-aa75-df514be78832_t75" alt="学科网 版权所有" style="width:27.75pt;height:14.25pt" o:ole="">
            <v:imagedata r:id="rId83f30155-1138-4cde-aa75-df514be78832461" o:title=""/>
          </v:shape>
          <o:OLEObject Type="Embed" ProgID="Equation.DSMT4" ShapeID="_x000083f30155-1138-4cde-aa75-df514be78832_i1293" DrawAspect="Content" ObjectID="_1528889771" r:id="rId83f30155-1138-4cde-aa75-df514be78832483"/>
        </w:object>
      </w:r>
      <w:r w:rsidRPr="00D30712">
        <w:rPr>
          <w:rFonts w:ascii="宋体" w:hAnsi="宋体"/>
          <w:szCs w:val="21"/>
        </w:rPr>
        <w:t>时，</w:t>
      </w:r>
      <w:r w:rsidRPr="00D30712">
        <w:rPr>
          <w:rFonts w:ascii="宋体" w:hAnsi="宋体"/>
          <w:szCs w:val="21"/>
        </w:rPr>
        <w:object w:dxaOrig="3780" w:dyaOrig="400">
          <v:shape id="_x000083f30155-1138-4cde-aa75-df514be78832_i1294" type="#_x000083f30155-1138-4cde-aa75-df514be78832_t75" alt="学科网 版权所有" style="width:189pt;height:20.25pt" o:ole="">
            <v:imagedata r:id="rId83f30155-1138-4cde-aa75-df514be78832463" o:title=""/>
          </v:shape>
          <o:OLEObject Type="Embed" ProgID="Equation.DSMT4" ShapeID="_x000083f30155-1138-4cde-aa75-df514be78832_i1294" DrawAspect="Content" ObjectID="_1528889772" r:id="rId83f30155-1138-4cde-aa75-df514be78832484"/>
        </w:object>
      </w:r>
      <w:r w:rsidRPr="00D30712">
        <w:rPr>
          <w:rFonts w:ascii="宋体" w:hAnsi="宋体" w:hint="eastAsia"/>
          <w:szCs w:val="21"/>
        </w:rPr>
        <w:t>,</w:t>
      </w:r>
    </w:p>
    <w:p w:rsidR="00071329" w:rsidRPr="00D30712" w:rsidRDefault="00071329" w:rsidP="00D30712">
      <w:r w:rsidRPr="00D30712">
        <w:rPr>
          <w:rFonts w:ascii="宋体" w:hAnsi="宋体"/>
          <w:szCs w:val="21"/>
        </w:rPr>
        <w:t>知</w:t>
      </w:r>
      <w:r w:rsidR="00D30712" w:rsidRPr="00D30712">
        <w:rPr>
          <w:rFonts w:ascii="宋体" w:hAnsi="宋体" w:hint="eastAsia"/>
          <w:szCs w:val="21"/>
        </w:rPr>
        <w:t xml:space="preserve"> </w:t>
      </w:r>
      <w:r w:rsidRPr="00D30712">
        <w:rPr>
          <w:rFonts w:ascii="宋体" w:hAnsi="宋体"/>
          <w:szCs w:val="21"/>
        </w:rPr>
        <w:object w:dxaOrig="620" w:dyaOrig="360">
          <v:shape id="_x000083f30155-1138-4cde-aa75-df514be78832_i1295" type="#_x000083f30155-1138-4cde-aa75-df514be78832_t75" alt="学科网 版权所有" style="width:30.75pt;height:18pt" o:ole="">
            <v:imagedata r:id="rId83f30155-1138-4cde-aa75-df514be78832465" o:title=""/>
          </v:shape>
          <o:OLEObject Type="Embed" ProgID="Equation.DSMT4" ShapeID="_x000083f30155-1138-4cde-aa75-df514be78832_i1295" DrawAspect="Content" ObjectID="_1528889773" r:id="rId83f30155-1138-4cde-aa75-df514be78832485"/>
        </w:object>
      </w:r>
      <w:r w:rsidRPr="00D30712">
        <w:rPr>
          <w:rFonts w:ascii="宋体" w:hAnsi="宋体"/>
          <w:szCs w:val="21"/>
        </w:rPr>
        <w:t>满足该式，</w:t>
      </w:r>
      <w:r w:rsidRPr="00D30712">
        <w:rPr>
          <w:rFonts w:ascii="宋体" w:hAnsi="宋体" w:hint="eastAsia"/>
          <w:szCs w:val="21"/>
        </w:rPr>
        <w:t>∴</w:t>
      </w:r>
      <w:r w:rsidRPr="00D30712">
        <w:rPr>
          <w:rFonts w:ascii="宋体" w:hAnsi="宋体"/>
          <w:szCs w:val="21"/>
        </w:rPr>
        <w:t>数列</w:t>
      </w:r>
      <w:r w:rsidRPr="00D30712">
        <w:rPr>
          <w:rFonts w:ascii="宋体" w:hAnsi="宋体"/>
          <w:szCs w:val="21"/>
        </w:rPr>
        <w:object w:dxaOrig="480" w:dyaOrig="400">
          <v:shape id="_x000083f30155-1138-4cde-aa75-df514be78832_i1296" type="#_x000083f30155-1138-4cde-aa75-df514be78832_t75" alt="学科网 版权所有" style="width:24pt;height:20.25pt" o:ole="">
            <v:imagedata r:id="rId83f30155-1138-4cde-aa75-df514be78832486" o:title=""/>
          </v:shape>
          <o:OLEObject Type="Embed" ProgID="Equation.DSMT4" ShapeID="_x000083f30155-1138-4cde-aa75-df514be78832_i1296" DrawAspect="Content" ObjectID="_1528889774" r:id="rId83f30155-1138-4cde-aa75-df514be78832487"/>
        </w:object>
      </w:r>
      <w:r w:rsidRPr="00D30712">
        <w:rPr>
          <w:rFonts w:ascii="宋体" w:hAnsi="宋体"/>
          <w:szCs w:val="21"/>
        </w:rPr>
        <w:t>的通项公式为</w:t>
      </w:r>
      <w:r w:rsidRPr="00D30712">
        <w:rPr>
          <w:rFonts w:ascii="宋体" w:hAnsi="宋体"/>
          <w:szCs w:val="21"/>
        </w:rPr>
        <w:object w:dxaOrig="780" w:dyaOrig="360">
          <v:shape id="_x000083f30155-1138-4cde-aa75-df514be78832_i1297" type="#_x000083f30155-1138-4cde-aa75-df514be78832_t75" alt="学科网 版权所有" style="width:39pt;height:18pt" o:ole="">
            <v:imagedata r:id="rId83f30155-1138-4cde-aa75-df514be78832455" o:title=""/>
          </v:shape>
          <o:OLEObject Type="Embed" ProgID="Equation.DSMT4" ShapeID="_x000083f30155-1138-4cde-aa75-df514be78832_i1297" DrawAspect="Content" ObjectID="_1528889775" r:id="rId83f30155-1138-4cde-aa75-df514be78832488"/>
        </w:object>
      </w:r>
      <w:r w:rsidRPr="00D30712">
        <w:rPr>
          <w:rFonts w:ascii="宋体" w:hAnsi="宋体"/>
          <w:szCs w:val="21"/>
        </w:rPr>
        <w:t>．</w:t>
      </w:r>
    </w:p>
    <w:p w:rsidR="00071329" w:rsidRPr="00D30712" w:rsidRDefault="00071329" w:rsidP="00D30712">
      <w:r w:rsidRPr="00D30712">
        <w:rPr>
          <w:rFonts w:ascii="宋体" w:hAnsi="宋体" w:hint="eastAsia"/>
          <w:szCs w:val="21"/>
        </w:rPr>
        <w:t>（2）</w:t>
      </w:r>
      <w:r w:rsidRPr="00D30712">
        <w:rPr>
          <w:rFonts w:ascii="宋体" w:hAnsi="宋体"/>
          <w:szCs w:val="21"/>
        </w:rPr>
        <w:object w:dxaOrig="4300" w:dyaOrig="620">
          <v:shape id="_x000083f30155-1138-4cde-aa75-df514be78832_i1298" type="#_x000083f30155-1138-4cde-aa75-df514be78832_t75" alt="学科网 版权所有" style="width:215.25pt;height:30.75pt" o:ole="">
            <v:imagedata r:id="rId83f30155-1138-4cde-aa75-df514be78832489" o:title=""/>
          </v:shape>
          <o:OLEObject Type="Embed" ProgID="Equation.DSMT4" ShapeID="_x000083f30155-1138-4cde-aa75-df514be78832_i1298" DrawAspect="Content" ObjectID="_1528889776" r:id="rId83f30155-1138-4cde-aa75-df514be78832490"/>
        </w:object>
      </w:r>
      <w:r w:rsidR="00064D19">
        <w:rPr>
          <w:rFonts w:ascii="宋体" w:hAnsi="宋体" w:hint="eastAsia"/>
          <w:szCs w:val="21"/>
        </w:rPr>
        <w:t>）</w:t>
      </w:r>
      <w:r w:rsidRPr="00D30712">
        <w:rPr>
          <w:rFonts w:ascii="宋体" w:hAnsi="宋体" w:hint="eastAsia"/>
          <w:szCs w:val="21"/>
        </w:rPr>
        <w:t>①</w:t>
      </w:r>
    </w:p>
    <w:p w:rsidR="00071329" w:rsidRPr="00D30712" w:rsidRDefault="00071329" w:rsidP="00D30712">
      <w:r w:rsidRPr="00D30712">
        <w:rPr>
          <w:rFonts w:ascii="宋体" w:hAnsi="宋体"/>
          <w:szCs w:val="21"/>
        </w:rPr>
        <w:object w:dxaOrig="4780" w:dyaOrig="620">
          <v:shape id="_x000083f30155-1138-4cde-aa75-df514be78832_i1299" type="#_x000083f30155-1138-4cde-aa75-df514be78832_t75" alt="学科网 版权所有" style="width:239.25pt;height:30.75pt" o:ole="">
            <v:imagedata r:id="rId83f30155-1138-4cde-aa75-df514be78832491" o:title=""/>
          </v:shape>
          <o:OLEObject Type="Embed" ProgID="Equation.DSMT4" ShapeID="_x000083f30155-1138-4cde-aa75-df514be78832_i1299" DrawAspect="Content" ObjectID="_1528889777" r:id="rId83f30155-1138-4cde-aa75-df514be78832492"/>
        </w:object>
      </w:r>
      <w:r w:rsidRPr="00D30712">
        <w:rPr>
          <w:rFonts w:ascii="宋体" w:hAnsi="宋体" w:hint="eastAsia"/>
          <w:szCs w:val="21"/>
        </w:rPr>
        <w:t>②</w:t>
      </w:r>
    </w:p>
    <w:p w:rsidR="00071329" w:rsidRPr="00D30712" w:rsidRDefault="00071329" w:rsidP="00D30712">
      <w:r w:rsidRPr="00D30712">
        <w:rPr>
          <w:rFonts w:ascii="宋体" w:hAnsi="宋体" w:hint="eastAsia"/>
          <w:szCs w:val="21"/>
        </w:rPr>
        <w:t>②-①得：</w:t>
      </w:r>
      <w:r w:rsidRPr="00D30712">
        <w:rPr>
          <w:rFonts w:ascii="宋体" w:hAnsi="宋体"/>
          <w:szCs w:val="21"/>
        </w:rPr>
        <w:object w:dxaOrig="3760" w:dyaOrig="620">
          <v:shape id="_x000083f30155-1138-4cde-aa75-df514be78832_i1300" type="#_x000083f30155-1138-4cde-aa75-df514be78832_t75" alt="学科网 版权所有" style="width:188.25pt;height:30.75pt" o:ole="">
            <v:imagedata r:id="rId83f30155-1138-4cde-aa75-df514be78832471" o:title=""/>
          </v:shape>
          <o:OLEObject Type="Embed" ProgID="Equation.DSMT4" ShapeID="_x000083f30155-1138-4cde-aa75-df514be78832_i1300" DrawAspect="Content" ObjectID="_1528889778" r:id="rId83f30155-1138-4cde-aa75-df514be78832493"/>
        </w:object>
      </w:r>
      <w:r w:rsidRPr="00D30712">
        <w:rPr>
          <w:rFonts w:ascii="宋体" w:hAnsi="宋体" w:hint="eastAsia"/>
          <w:szCs w:val="21"/>
        </w:rPr>
        <w:t>,故</w:t>
      </w:r>
      <w:r w:rsidRPr="00D30712">
        <w:rPr>
          <w:rFonts w:ascii="宋体" w:hAnsi="宋体"/>
          <w:szCs w:val="21"/>
        </w:rPr>
        <w:object w:dxaOrig="2200" w:dyaOrig="440">
          <v:shape id="_x000083f30155-1138-4cde-aa75-df514be78832_i1301" type="#_x000083f30155-1138-4cde-aa75-df514be78832_t75" alt="学科网 版权所有" style="width:110.25pt;height:21.75pt" o:ole="">
            <v:imagedata r:id="rId83f30155-1138-4cde-aa75-df514be78832457" o:title=""/>
          </v:shape>
          <o:OLEObject Type="Embed" ProgID="Equation.DSMT4" ShapeID="_x000083f30155-1138-4cde-aa75-df514be78832_i1301" DrawAspect="Content" ObjectID="_1528889779" r:id="rId83f30155-1138-4cde-aa75-df514be78832494"/>
        </w:object>
      </w:r>
      <w:r w:rsidRPr="00D30712">
        <w:rPr>
          <w:rFonts w:ascii="宋体" w:hAnsi="宋体" w:hint="eastAsia"/>
          <w:szCs w:val="21"/>
        </w:rPr>
        <w:t>.</w:t>
      </w:r>
    </w:p>
    <w:p w:rsidR="00DA5F71" w:rsidRDefault="00064D19" w:rsidP="00D30712">
      <w:r>
        <w:rPr>
          <w:rFonts w:ascii="宋体" w:hAnsi="宋体" w:hint="eastAsia"/>
          <w:szCs w:val="21"/>
        </w:rPr>
        <w:t>（</w:t>
      </w:r>
      <w:r w:rsidR="00071329" w:rsidRPr="00D30712">
        <w:rPr>
          <w:rFonts w:ascii="宋体" w:hAnsi="宋体" w:hint="eastAsia"/>
          <w:szCs w:val="21"/>
        </w:rPr>
        <w:t>3</w:t>
      </w:r>
      <w:r>
        <w:rPr>
          <w:rFonts w:ascii="宋体" w:hAnsi="宋体" w:hint="eastAsia"/>
          <w:szCs w:val="21"/>
        </w:rPr>
        <w:t>）</w:t>
      </w:r>
      <w:r w:rsidR="00DA5F71" w:rsidRPr="00DA5F71">
        <w:rPr>
          <w:rFonts w:ascii="宋体" w:hAnsi="宋体"/>
          <w:position w:val="-24"/>
          <w:szCs w:val="21"/>
        </w:rPr>
        <w:object w:dxaOrig="3060" w:dyaOrig="620">
          <v:shape id="_x000083f30155-1138-4cde-aa75-df514be78832_i1302" type="#_x000083f30155-1138-4cde-aa75-df514be78832_t75" alt="学科网 版权所有" style="width:153pt;height:30.75pt" o:ole="">
            <v:imagedata r:id="rId83f30155-1138-4cde-aa75-df514be78832495" o:title=""/>
          </v:shape>
          <o:OLEObject Type="Embed" ProgID="Equation.DSMT4" ShapeID="_x000083f30155-1138-4cde-aa75-df514be78832_i1302" DrawAspect="Content" ObjectID="_1528889780" r:id="rId83f30155-1138-4cde-aa75-df514be78832496"/>
        </w:object>
      </w:r>
      <w:r w:rsidR="00071329" w:rsidRPr="00D30712">
        <w:rPr>
          <w:rFonts w:ascii="宋体" w:hAnsi="宋体" w:hint="eastAsia"/>
          <w:szCs w:val="21"/>
        </w:rPr>
        <w:t>,</w:t>
      </w:r>
    </w:p>
    <w:p w:rsidR="00071329" w:rsidRPr="00D30712" w:rsidRDefault="00071329" w:rsidP="00D30712">
      <w:r w:rsidRPr="00D30712">
        <w:rPr>
          <w:rFonts w:ascii="宋体" w:hAnsi="宋体"/>
          <w:szCs w:val="21"/>
        </w:rPr>
        <w:object w:dxaOrig="7300" w:dyaOrig="440">
          <v:shape id="_x000083f30155-1138-4cde-aa75-df514be78832_i1303" type="#_x000083f30155-1138-4cde-aa75-df514be78832_t75" alt="学科网 版权所有" style="width:365.25pt;height:21.75pt" o:ole="">
            <v:imagedata r:id="rId83f30155-1138-4cde-aa75-df514be78832497" o:title=""/>
          </v:shape>
          <o:OLEObject Type="Embed" ProgID="Equation.DSMT4" ShapeID="_x000083f30155-1138-4cde-aa75-df514be78832_i1303" DrawAspect="Content" ObjectID="_1528889781" r:id="rId83f30155-1138-4cde-aa75-df514be78832498"/>
        </w:object>
      </w:r>
      <w:r w:rsidRPr="00D30712">
        <w:rPr>
          <w:rFonts w:ascii="宋体" w:hAnsi="宋体" w:hint="eastAsia"/>
          <w:szCs w:val="21"/>
        </w:rPr>
        <w:t>,</w:t>
      </w:r>
    </w:p>
    <w:p w:rsidR="00071329" w:rsidRPr="00D30712" w:rsidRDefault="00071329" w:rsidP="00D30712">
      <w:r w:rsidRPr="00D30712">
        <w:rPr>
          <w:rFonts w:ascii="宋体" w:hAnsi="宋体" w:hint="eastAsia"/>
          <w:szCs w:val="21"/>
        </w:rPr>
        <w:t>令</w:t>
      </w:r>
      <w:r w:rsidRPr="00D30712">
        <w:rPr>
          <w:rFonts w:ascii="宋体" w:hAnsi="宋体"/>
          <w:szCs w:val="21"/>
        </w:rPr>
        <w:object w:dxaOrig="3500" w:dyaOrig="380">
          <v:shape id="_x000083f30155-1138-4cde-aa75-df514be78832_i1304" type="#_x000083f30155-1138-4cde-aa75-df514be78832_t75" alt="学科网 版权所有" style="width:174.75pt;height:18.75pt" o:ole="">
            <v:imagedata r:id="rId83f30155-1138-4cde-aa75-df514be78832477" o:title=""/>
          </v:shape>
          <o:OLEObject Type="Embed" ProgID="Equation.DSMT4" ShapeID="_x000083f30155-1138-4cde-aa75-df514be78832_i1304" DrawAspect="Content" ObjectID="_1528889782" r:id="rId83f30155-1138-4cde-aa75-df514be78832499"/>
        </w:object>
      </w:r>
      <w:r w:rsidRPr="00D30712">
        <w:rPr>
          <w:rFonts w:ascii="宋体" w:hAnsi="宋体" w:hint="eastAsia"/>
          <w:szCs w:val="21"/>
        </w:rPr>
        <w:t>,①</w:t>
      </w:r>
    </w:p>
    <w:p w:rsidR="00071329" w:rsidRPr="00D30712" w:rsidRDefault="00071329" w:rsidP="00D30712">
      <w:r w:rsidRPr="00D30712">
        <w:rPr>
          <w:rFonts w:ascii="宋体" w:hAnsi="宋体" w:hint="eastAsia"/>
          <w:szCs w:val="21"/>
        </w:rPr>
        <w:t>则</w:t>
      </w:r>
      <w:r w:rsidRPr="00D30712">
        <w:rPr>
          <w:rFonts w:ascii="宋体" w:hAnsi="宋体"/>
          <w:szCs w:val="21"/>
        </w:rPr>
        <w:object w:dxaOrig="3840" w:dyaOrig="380">
          <v:shape id="_x000083f30155-1138-4cde-aa75-df514be78832_i1305" type="#_x000083f30155-1138-4cde-aa75-df514be78832_t75" alt="学科网 版权所有" style="width:192pt;height:18.75pt" o:ole="">
            <v:imagedata r:id="rId83f30155-1138-4cde-aa75-df514be78832500" o:title=""/>
          </v:shape>
          <o:OLEObject Type="Embed" ProgID="Equation.DSMT4" ShapeID="_x000083f30155-1138-4cde-aa75-df514be78832_i1305" DrawAspect="Content" ObjectID="_1528889783" r:id="rId83f30155-1138-4cde-aa75-df514be78832501"/>
        </w:object>
      </w:r>
      <w:r w:rsidRPr="00D30712">
        <w:rPr>
          <w:rFonts w:ascii="宋体" w:hAnsi="宋体" w:hint="eastAsia"/>
          <w:szCs w:val="21"/>
        </w:rPr>
        <w:t>②</w:t>
      </w:r>
    </w:p>
    <w:p w:rsidR="00071329" w:rsidRPr="00D30712" w:rsidRDefault="00071329" w:rsidP="00D30712">
      <w:r w:rsidRPr="00D30712">
        <w:rPr>
          <w:rFonts w:ascii="宋体" w:hAnsi="宋体" w:hint="eastAsia"/>
          <w:szCs w:val="21"/>
        </w:rPr>
        <w:t>①-②得：</w:t>
      </w:r>
      <w:r w:rsidRPr="00D30712">
        <w:rPr>
          <w:rFonts w:ascii="宋体" w:hAnsi="宋体"/>
          <w:szCs w:val="21"/>
        </w:rPr>
        <w:object w:dxaOrig="7839" w:dyaOrig="720">
          <v:shape id="_x000083f30155-1138-4cde-aa75-df514be78832_i1306" type="#_x000083f30155-1138-4cde-aa75-df514be78832_t75" alt="学科网 版权所有" style="width:392.25pt;height:36pt" o:ole="">
            <v:imagedata r:id="rId83f30155-1138-4cde-aa75-df514be78832502" o:title=""/>
          </v:shape>
          <o:OLEObject Type="Embed" ProgID="Equation.DSMT4" ShapeID="_x000083f30155-1138-4cde-aa75-df514be78832_i1306" DrawAspect="Content" ObjectID="_1528889784" r:id="rId83f30155-1138-4cde-aa75-df514be78832503"/>
        </w:object>
      </w:r>
    </w:p>
    <w:p w:rsidR="00071329" w:rsidRPr="00D30712" w:rsidRDefault="00D30712" w:rsidP="00D30712">
      <w:r w:rsidRPr="00D30712">
        <w:rPr>
          <w:rFonts w:ascii="宋体" w:hAnsi="宋体" w:hint="eastAsia"/>
          <w:szCs w:val="21"/>
        </w:rPr>
        <w:t xml:space="preserve"> </w:t>
      </w:r>
      <w:r w:rsidR="00071329" w:rsidRPr="00D30712">
        <w:rPr>
          <w:rFonts w:ascii="宋体" w:hAnsi="宋体"/>
          <w:szCs w:val="21"/>
        </w:rPr>
        <w:object w:dxaOrig="7300" w:dyaOrig="440">
          <v:shape id="_x000083f30155-1138-4cde-aa75-df514be78832_i1307" type="#_x000083f30155-1138-4cde-aa75-df514be78832_t75" alt="学科网 版权所有" style="width:365.25pt;height:21.75pt" o:ole="">
            <v:imagedata r:id="rId83f30155-1138-4cde-aa75-df514be78832504" o:title=""/>
          </v:shape>
          <o:OLEObject Type="Embed" ProgID="Equation.DSMT4" ShapeID="_x000083f30155-1138-4cde-aa75-df514be78832_i1307" DrawAspect="Content" ObjectID="_1528889785" r:id="rId83f30155-1138-4cde-aa75-df514be78832505"/>
        </w:object>
      </w:r>
      <w:r w:rsidR="00071329" w:rsidRPr="00D30712">
        <w:rPr>
          <w:rFonts w:ascii="宋体" w:hAnsi="宋体" w:hint="eastAsia"/>
          <w:szCs w:val="21"/>
        </w:rPr>
        <w:t>.</w:t>
      </w:r>
    </w:p>
    <w:p w:rsidR="00071329" w:rsidRPr="00D30712" w:rsidRDefault="00071329" w:rsidP="00D30712">
      <w:r w:rsidRPr="00D30712">
        <w:rPr>
          <w:rFonts w:ascii="宋体" w:hAnsi="宋体" w:hint="eastAsia"/>
          <w:szCs w:val="21"/>
        </w:rPr>
        <w:lastRenderedPageBreak/>
        <w:t>∴</w:t>
      </w:r>
      <w:r w:rsidRPr="00D30712">
        <w:rPr>
          <w:rFonts w:ascii="宋体" w:hAnsi="宋体"/>
          <w:szCs w:val="21"/>
        </w:rPr>
        <w:t>数列</w:t>
      </w:r>
      <w:r w:rsidRPr="00D30712">
        <w:rPr>
          <w:rFonts w:ascii="宋体" w:hAnsi="宋体"/>
          <w:szCs w:val="21"/>
        </w:rPr>
        <w:object w:dxaOrig="460" w:dyaOrig="400">
          <v:shape id="_x000083f30155-1138-4cde-aa75-df514be78832_i1308" type="#_x000083f30155-1138-4cde-aa75-df514be78832_t75" alt="学科网 版权所有" style="width:23.25pt;height:20.25pt" o:ole="">
            <v:imagedata r:id="rId83f30155-1138-4cde-aa75-df514be78832506" o:title=""/>
          </v:shape>
          <o:OLEObject Type="Embed" ProgID="Equation.DSMT4" ShapeID="_x000083f30155-1138-4cde-aa75-df514be78832_i1308" DrawAspect="Content" ObjectID="_1528889786" r:id="rId83f30155-1138-4cde-aa75-df514be78832507"/>
        </w:object>
      </w:r>
      <w:r w:rsidRPr="00D30712">
        <w:rPr>
          <w:rFonts w:ascii="宋体" w:hAnsi="宋体"/>
          <w:szCs w:val="21"/>
        </w:rPr>
        <w:t>的前</w:t>
      </w:r>
      <w:r w:rsidRPr="00D30712">
        <w:rPr>
          <w:rFonts w:ascii="宋体" w:hAnsi="宋体"/>
          <w:szCs w:val="21"/>
        </w:rPr>
        <w:object w:dxaOrig="200" w:dyaOrig="220">
          <v:shape id="_x000083f30155-1138-4cde-aa75-df514be78832_i1309" type="#_x000083f30155-1138-4cde-aa75-df514be78832_t75" alt="学科网 版权所有" style="width:9.75pt;height:11.25pt" o:ole="">
            <v:imagedata r:id="rId83f30155-1138-4cde-aa75-df514be78832508" o:title=""/>
          </v:shape>
          <o:OLEObject Type="Embed" ProgID="Equation.DSMT4" ShapeID="_x000083f30155-1138-4cde-aa75-df514be78832_i1309" DrawAspect="Content" ObjectID="_1528889787" r:id="rId83f30155-1138-4cde-aa75-df514be78832509"/>
        </w:object>
      </w:r>
      <w:r w:rsidRPr="00D30712">
        <w:rPr>
          <w:rFonts w:ascii="宋体" w:hAnsi="宋体"/>
          <w:szCs w:val="21"/>
        </w:rPr>
        <w:t>项和</w:t>
      </w:r>
      <w:r w:rsidRPr="00D30712">
        <w:rPr>
          <w:rFonts w:ascii="宋体" w:hAnsi="宋体"/>
          <w:szCs w:val="21"/>
        </w:rPr>
        <w:object w:dxaOrig="3120" w:dyaOrig="680">
          <v:shape id="_x000083f30155-1138-4cde-aa75-df514be78832_i1310" type="#_x000083f30155-1138-4cde-aa75-df514be78832_t75" alt="学科网 版权所有" style="width:156pt;height:33.75pt" o:ole="">
            <v:imagedata r:id="rId83f30155-1138-4cde-aa75-df514be78832459" o:title=""/>
          </v:shape>
          <o:OLEObject Type="Embed" ProgID="Equation.DSMT4" ShapeID="_x000083f30155-1138-4cde-aa75-df514be78832_i1310" DrawAspect="Content" ObjectID="_1528889788" r:id="rId83f30155-1138-4cde-aa75-df514be78832510"/>
        </w:object>
      </w:r>
    </w:p>
    <w:p w:rsidR="00071329" w:rsidRPr="00D30712" w:rsidRDefault="00071329" w:rsidP="00D30712">
      <w:r w:rsidRPr="00D30712">
        <w:rPr>
          <w:rFonts w:ascii="宋体" w:hAnsi="宋体" w:hint="eastAsia"/>
          <w:szCs w:val="21"/>
        </w:rPr>
        <w:t>考点：由和项求通项，错位相减法求和</w:t>
      </w:r>
    </w:p>
    <w:p w:rsidR="00597A81" w:rsidRPr="00D30712" w:rsidRDefault="00597A81" w:rsidP="00D30712">
      <w:r w:rsidRPr="00D30712">
        <w:rPr>
          <w:rFonts w:ascii="宋体" w:hAnsi="宋体" w:hint="eastAsia"/>
          <w:szCs w:val="21"/>
        </w:rPr>
        <w:t>【方法点睛】</w:t>
      </w:r>
      <w:r w:rsidRPr="00D30712">
        <w:rPr>
          <w:rFonts w:ascii="宋体" w:hAnsi="宋体"/>
          <w:szCs w:val="21"/>
        </w:rPr>
        <w:t>给出</w:t>
      </w:r>
      <w:r w:rsidRPr="00D30712">
        <w:rPr>
          <w:rFonts w:ascii="宋体" w:hAnsi="宋体"/>
        </w:rPr>
        <w:t>S</w:t>
      </w:r>
      <w:r w:rsidRPr="00D30712">
        <w:rPr>
          <w:rFonts w:ascii="宋体" w:hAnsi="宋体"/>
          <w:vertAlign w:val="subscript"/>
        </w:rPr>
        <w:t>n</w:t>
      </w:r>
      <w:r w:rsidRPr="00D30712">
        <w:rPr>
          <w:rFonts w:ascii="宋体" w:hAnsi="宋体"/>
          <w:szCs w:val="21"/>
        </w:rPr>
        <w:t>与</w:t>
      </w:r>
      <w:r w:rsidRPr="00D30712">
        <w:rPr>
          <w:rFonts w:ascii="宋体" w:hAnsi="宋体"/>
        </w:rPr>
        <w:t>a</w:t>
      </w:r>
      <w:r w:rsidRPr="00D30712">
        <w:rPr>
          <w:rFonts w:ascii="宋体" w:hAnsi="宋体"/>
          <w:vertAlign w:val="subscript"/>
        </w:rPr>
        <w:t>n</w:t>
      </w:r>
      <w:r w:rsidRPr="00D30712">
        <w:rPr>
          <w:rFonts w:ascii="宋体" w:hAnsi="宋体"/>
          <w:szCs w:val="21"/>
        </w:rPr>
        <w:t>的递推关系求</w:t>
      </w:r>
      <w:r w:rsidRPr="00D30712">
        <w:rPr>
          <w:rFonts w:ascii="宋体" w:hAnsi="宋体"/>
        </w:rPr>
        <w:t>a</w:t>
      </w:r>
      <w:r w:rsidRPr="00D30712">
        <w:rPr>
          <w:rFonts w:ascii="宋体" w:hAnsi="宋体"/>
          <w:vertAlign w:val="subscript"/>
        </w:rPr>
        <w:t>n</w:t>
      </w:r>
      <w:r w:rsidRPr="00D30712">
        <w:rPr>
          <w:rFonts w:ascii="宋体" w:hAnsi="宋体"/>
        </w:rPr>
        <w:t>，</w:t>
      </w:r>
      <w:r w:rsidRPr="00D30712">
        <w:rPr>
          <w:rFonts w:ascii="宋体" w:hAnsi="宋体"/>
          <w:szCs w:val="21"/>
        </w:rPr>
        <w:t>常用思路是：一是利用</w:t>
      </w:r>
      <w:r w:rsidRPr="00D30712">
        <w:rPr>
          <w:rFonts w:ascii="宋体" w:hAnsi="宋体"/>
        </w:rPr>
        <w:t>S</w:t>
      </w:r>
      <w:r w:rsidRPr="00D30712">
        <w:rPr>
          <w:rFonts w:ascii="宋体" w:hAnsi="宋体"/>
          <w:vertAlign w:val="subscript"/>
        </w:rPr>
        <w:t>n</w:t>
      </w:r>
      <w:r w:rsidRPr="00D30712">
        <w:rPr>
          <w:rFonts w:ascii="宋体" w:hAnsi="宋体"/>
        </w:rPr>
        <w:t>－S</w:t>
      </w:r>
      <w:r w:rsidRPr="00D30712">
        <w:rPr>
          <w:rFonts w:ascii="宋体" w:hAnsi="宋体"/>
          <w:vertAlign w:val="subscript"/>
        </w:rPr>
        <w:t>n－1</w:t>
      </w:r>
      <w:r w:rsidRPr="00D30712">
        <w:rPr>
          <w:rFonts w:ascii="宋体" w:hAnsi="宋体"/>
        </w:rPr>
        <w:t>＝a</w:t>
      </w:r>
      <w:r w:rsidRPr="00D30712">
        <w:rPr>
          <w:rFonts w:ascii="宋体" w:hAnsi="宋体"/>
          <w:vertAlign w:val="subscript"/>
        </w:rPr>
        <w:t>n</w:t>
      </w:r>
      <w:r w:rsidR="00064D19">
        <w:rPr>
          <w:rFonts w:ascii="宋体" w:hAnsi="宋体"/>
        </w:rPr>
        <w:t>（</w:t>
      </w:r>
      <w:r w:rsidRPr="00D30712">
        <w:rPr>
          <w:rFonts w:ascii="宋体" w:hAnsi="宋体"/>
        </w:rPr>
        <w:t>n≥2</w:t>
      </w:r>
      <w:r w:rsidR="00064D19">
        <w:rPr>
          <w:rFonts w:ascii="宋体" w:hAnsi="宋体"/>
        </w:rPr>
        <w:t>）</w:t>
      </w:r>
      <w:r w:rsidRPr="00D30712">
        <w:rPr>
          <w:rFonts w:ascii="宋体" w:hAnsi="宋体"/>
          <w:szCs w:val="21"/>
        </w:rPr>
        <w:t>转化为</w:t>
      </w:r>
      <w:r w:rsidRPr="00D30712">
        <w:rPr>
          <w:rFonts w:ascii="宋体" w:hAnsi="宋体"/>
        </w:rPr>
        <w:t>a</w:t>
      </w:r>
      <w:r w:rsidRPr="00D30712">
        <w:rPr>
          <w:rFonts w:ascii="宋体" w:hAnsi="宋体"/>
          <w:vertAlign w:val="subscript"/>
        </w:rPr>
        <w:t>n</w:t>
      </w:r>
      <w:r w:rsidRPr="00D30712">
        <w:rPr>
          <w:rFonts w:ascii="宋体" w:hAnsi="宋体"/>
          <w:szCs w:val="21"/>
        </w:rPr>
        <w:t>的递推关系，再求其通项公式；二是转化为</w:t>
      </w:r>
      <w:r w:rsidRPr="00D30712">
        <w:rPr>
          <w:rFonts w:ascii="宋体" w:hAnsi="宋体"/>
        </w:rPr>
        <w:t>S</w:t>
      </w:r>
      <w:r w:rsidRPr="00D30712">
        <w:rPr>
          <w:rFonts w:ascii="宋体" w:hAnsi="宋体"/>
          <w:vertAlign w:val="subscript"/>
        </w:rPr>
        <w:t>n</w:t>
      </w:r>
      <w:r w:rsidRPr="00D30712">
        <w:rPr>
          <w:rFonts w:ascii="宋体" w:hAnsi="宋体"/>
          <w:szCs w:val="21"/>
        </w:rPr>
        <w:t>的递推关系，先求出</w:t>
      </w:r>
      <w:r w:rsidRPr="00D30712">
        <w:rPr>
          <w:rFonts w:ascii="宋体" w:hAnsi="宋体"/>
        </w:rPr>
        <w:t>S</w:t>
      </w:r>
      <w:r w:rsidRPr="00D30712">
        <w:rPr>
          <w:rFonts w:ascii="宋体" w:hAnsi="宋体"/>
          <w:vertAlign w:val="subscript"/>
        </w:rPr>
        <w:t>n</w:t>
      </w:r>
      <w:r w:rsidRPr="00D30712">
        <w:rPr>
          <w:rFonts w:ascii="宋体" w:hAnsi="宋体"/>
          <w:szCs w:val="21"/>
        </w:rPr>
        <w:t>与</w:t>
      </w:r>
      <w:r w:rsidRPr="00D30712">
        <w:rPr>
          <w:rFonts w:ascii="宋体" w:hAnsi="宋体"/>
        </w:rPr>
        <w:t>n</w:t>
      </w:r>
      <w:r w:rsidRPr="00D30712">
        <w:rPr>
          <w:rFonts w:ascii="宋体" w:hAnsi="宋体"/>
          <w:szCs w:val="21"/>
        </w:rPr>
        <w:t>之间的关</w:t>
      </w:r>
      <w:r w:rsidRPr="00D30712">
        <w:rPr>
          <w:rFonts w:ascii="宋体" w:hAnsi="宋体" w:hint="eastAsia"/>
          <w:szCs w:val="21"/>
        </w:rPr>
        <w:t>系，再求</w:t>
      </w:r>
      <w:r w:rsidRPr="00D30712">
        <w:rPr>
          <w:rFonts w:ascii="宋体" w:hAnsi="宋体"/>
        </w:rPr>
        <w:t>a</w:t>
      </w:r>
      <w:r w:rsidRPr="00D30712">
        <w:rPr>
          <w:rFonts w:ascii="宋体" w:hAnsi="宋体"/>
          <w:vertAlign w:val="subscript"/>
        </w:rPr>
        <w:t>n</w:t>
      </w:r>
      <w:r w:rsidRPr="00D30712">
        <w:rPr>
          <w:rFonts w:ascii="宋体" w:hAnsi="宋体"/>
        </w:rPr>
        <w:t>.</w:t>
      </w:r>
      <w:r w:rsidR="00D30712" w:rsidRPr="00D30712">
        <w:rPr>
          <w:rFonts w:ascii="宋体" w:hAnsi="宋体"/>
        </w:rPr>
        <w:t xml:space="preserve"> </w:t>
      </w:r>
      <w:r w:rsidRPr="00D30712">
        <w:rPr>
          <w:rFonts w:ascii="宋体" w:hAnsi="宋体"/>
          <w:szCs w:val="21"/>
        </w:rPr>
        <w:t>应用关系式</w:t>
      </w:r>
      <w:r w:rsidRPr="00D30712">
        <w:rPr>
          <w:rFonts w:ascii="宋体" w:hAnsi="宋体"/>
        </w:rPr>
        <w:t>a</w:t>
      </w:r>
      <w:r w:rsidRPr="00D30712">
        <w:rPr>
          <w:rFonts w:ascii="宋体" w:hAnsi="宋体"/>
          <w:vertAlign w:val="subscript"/>
        </w:rPr>
        <w:t>n</w:t>
      </w:r>
      <w:r w:rsidRPr="00D30712">
        <w:rPr>
          <w:rFonts w:ascii="宋体" w:hAnsi="宋体"/>
        </w:rPr>
        <w:t>＝</w:t>
      </w:r>
      <w:r w:rsidRPr="00D30712">
        <w:rPr>
          <w:rFonts w:ascii="宋体" w:hAnsi="宋体"/>
        </w:rPr>
        <w:fldChar w:fldCharType="begin"/>
      </w:r>
      <w:r w:rsidRPr="00D30712">
        <w:rPr>
          <w:rFonts w:ascii="宋体" w:hAnsi="宋体"/>
        </w:rPr>
        <w:instrText>eq \b\lc\{(\a\vs4\al\co1(S</w:instrText>
      </w:r>
      <w:r w:rsidRPr="00D30712">
        <w:rPr>
          <w:rFonts w:ascii="宋体" w:hAnsi="宋体"/>
          <w:vertAlign w:val="subscript"/>
        </w:rPr>
        <w:instrText>1</w:instrText>
      </w:r>
      <w:r w:rsidRPr="00D30712">
        <w:rPr>
          <w:rFonts w:ascii="宋体" w:hAnsi="宋体"/>
        </w:rPr>
        <w:instrText>，n＝1，,S</w:instrText>
      </w:r>
      <w:r w:rsidRPr="00D30712">
        <w:rPr>
          <w:rFonts w:ascii="宋体" w:hAnsi="宋体"/>
          <w:vertAlign w:val="subscript"/>
        </w:rPr>
        <w:instrText>n</w:instrText>
      </w:r>
      <w:r w:rsidRPr="00D30712">
        <w:rPr>
          <w:rFonts w:ascii="宋体" w:hAnsi="宋体"/>
        </w:rPr>
        <w:instrText>－S</w:instrText>
      </w:r>
      <w:r w:rsidRPr="00D30712">
        <w:rPr>
          <w:rFonts w:ascii="宋体" w:hAnsi="宋体"/>
          <w:vertAlign w:val="subscript"/>
        </w:rPr>
        <w:instrText>n－1</w:instrText>
      </w:r>
      <w:r w:rsidRPr="00D30712">
        <w:rPr>
          <w:rFonts w:ascii="宋体" w:hAnsi="宋体"/>
        </w:rPr>
        <w:instrText>，n≥2))</w:instrText>
      </w:r>
      <w:r w:rsidRPr="00D30712">
        <w:rPr>
          <w:rFonts w:ascii="宋体" w:hAnsi="宋体"/>
        </w:rPr>
        <w:fldChar w:fldCharType="end"/>
      </w:r>
      <w:r w:rsidRPr="00D30712">
        <w:rPr>
          <w:rFonts w:ascii="宋体" w:hAnsi="宋体"/>
          <w:szCs w:val="21"/>
        </w:rPr>
        <w:t>时，一定要注意分</w:t>
      </w:r>
      <w:r w:rsidRPr="00D30712">
        <w:rPr>
          <w:rFonts w:ascii="宋体" w:hAnsi="宋体"/>
        </w:rPr>
        <w:t>n＝1，n≥2</w:t>
      </w:r>
      <w:r w:rsidRPr="00D30712">
        <w:rPr>
          <w:rFonts w:ascii="宋体" w:hAnsi="宋体"/>
          <w:szCs w:val="21"/>
        </w:rPr>
        <w:t>两种情况，在求出结果后，看看这两种情况能否整合在一起.</w:t>
      </w:r>
    </w:p>
    <w:p w:rsidR="001109C5" w:rsidRPr="00DD623D" w:rsidRDefault="001109C5" w:rsidP="00DD623D">
      <w:r w:rsidRPr="00DD623D">
        <w:rPr>
          <w:rFonts w:ascii="宋体" w:hAnsi="宋体" w:hint="eastAsia"/>
          <w:szCs w:val="21"/>
        </w:rPr>
        <w:t>29．</w:t>
      </w:r>
      <w:r w:rsidR="001E1FCD" w:rsidRPr="00DD623D">
        <w:rPr>
          <w:rFonts w:ascii="宋体" w:hAnsi="宋体" w:hint="eastAsia"/>
          <w:szCs w:val="21"/>
        </w:rPr>
        <w:t>（Ⅰ）</w:t>
      </w:r>
      <w:r w:rsidR="001E1FCD" w:rsidRPr="00DD623D">
        <w:rPr>
          <w:rFonts w:ascii="宋体" w:hAnsi="宋体" w:hint="eastAsia"/>
          <w:position w:val="-12"/>
          <w:szCs w:val="21"/>
        </w:rPr>
        <w:object w:dxaOrig="660" w:dyaOrig="360">
          <v:shape id="对象 474" o:spid="_x0000aa7132b7-6c2a-451c-bc0c-b213d6eb3d5e_i1449" type="#_x0000aa7132b7-6c2a-451c-bc0c-b213d6eb3d5e_t75" alt="学科网 版权所有" style="width:33pt;height:18pt;mso-position-horizontal-relative:page;mso-position-vertical-relative:page">
            <v:imagedata r:id="rIdaa7132b7-6c2a-451c-bc0c-b213d6eb3d5e431" o:title=""/>
          </v:shape>
        </w:object>
      </w:r>
      <w:r w:rsidR="001E1FCD" w:rsidRPr="00DD623D">
        <w:rPr>
          <w:rFonts w:ascii="宋体" w:hAnsi="宋体" w:hint="eastAsia"/>
          <w:szCs w:val="21"/>
        </w:rPr>
        <w:t>；（Ⅱ）</w:t>
      </w:r>
      <w:r w:rsidR="001E1FCD" w:rsidRPr="00DD623D">
        <w:rPr>
          <w:rFonts w:ascii="宋体" w:hAnsi="宋体"/>
          <w:position w:val="-12"/>
          <w:szCs w:val="21"/>
        </w:rPr>
        <w:object w:dxaOrig="260" w:dyaOrig="360">
          <v:shape id="_x0000aa7132b7-6c2a-451c-bc0c-b213d6eb3d5e_i1450" type="#_x0000aa7132b7-6c2a-451c-bc0c-b213d6eb3d5e_t75" alt="学科网 版权所有" style="width:12.75pt;height:18pt" o:ole="">
            <v:imagedata r:id="rIdaa7132b7-6c2a-451c-bc0c-b213d6eb3d5e432" o:title=""/>
          </v:shape>
          <o:OLEObject Type="Embed" ProgID="Equation.DSMT4" ShapeID="_x0000aa7132b7-6c2a-451c-bc0c-b213d6eb3d5e_i1450" DrawAspect="Content" ObjectID="_1526194935" r:id="rIdaa7132b7-6c2a-451c-bc0c-b213d6eb3d5e433"/>
        </w:object>
      </w:r>
      <w:r w:rsidR="001E1FCD" w:rsidRPr="00DD623D">
        <w:rPr>
          <w:rFonts w:ascii="宋体" w:hAnsi="宋体" w:hint="eastAsia"/>
          <w:position w:val="-24"/>
          <w:szCs w:val="21"/>
        </w:rPr>
        <w:object w:dxaOrig="3640" w:dyaOrig="619">
          <v:shape id="对象 490" o:spid="_x0000aa7132b7-6c2a-451c-bc0c-b213d6eb3d5e_i1451" type="#_x0000aa7132b7-6c2a-451c-bc0c-b213d6eb3d5e_t75" alt="学科网 版权所有" style="width:182.25pt;height:30.75pt;mso-position-horizontal-relative:page;mso-position-vertical-relative:page">
            <v:imagedata r:id="rIdaa7132b7-6c2a-451c-bc0c-b213d6eb3d5e434" o:title=""/>
          </v:shape>
        </w:object>
      </w:r>
      <w:r w:rsidR="00723E67" w:rsidRPr="00DD623D">
        <w:rPr>
          <w:rFonts w:ascii="宋体" w:hAnsi="宋体" w:hint="eastAsia"/>
          <w:szCs w:val="21"/>
        </w:rPr>
        <w:t>.</w:t>
      </w:r>
    </w:p>
    <w:p w:rsidR="001109C5" w:rsidRPr="00DD623D" w:rsidRDefault="001109C5" w:rsidP="00DD623D">
      <w:r w:rsidRPr="00DD623D">
        <w:rPr>
          <w:rFonts w:ascii="宋体" w:hAnsi="宋体" w:hint="eastAsia"/>
          <w:szCs w:val="21"/>
        </w:rPr>
        <w:t>【解析】</w:t>
      </w:r>
    </w:p>
    <w:p w:rsidR="001109C5" w:rsidRPr="00DD623D" w:rsidRDefault="001109C5" w:rsidP="00DD623D">
      <w:r w:rsidRPr="00DD623D">
        <w:rPr>
          <w:rFonts w:ascii="宋体" w:hAnsi="宋体" w:hint="eastAsia"/>
          <w:szCs w:val="21"/>
        </w:rPr>
        <w:t>试题分析：</w:t>
      </w:r>
      <w:r w:rsidR="009F76F1" w:rsidRPr="00DD623D">
        <w:rPr>
          <w:rFonts w:ascii="宋体" w:hAnsi="宋体" w:hint="eastAsia"/>
          <w:szCs w:val="21"/>
        </w:rPr>
        <w:t>（Ⅰ）由数列</w:t>
      </w:r>
      <w:r w:rsidR="009F76F1" w:rsidRPr="00DD623D">
        <w:rPr>
          <w:rFonts w:ascii="宋体" w:hAnsi="宋体" w:hint="eastAsia"/>
          <w:position w:val="-12"/>
          <w:szCs w:val="21"/>
        </w:rPr>
        <w:object w:dxaOrig="440" w:dyaOrig="360">
          <v:shape id="_x0000aa7132b7-6c2a-451c-bc0c-b213d6eb3d5e_i1452" type="#_x0000aa7132b7-6c2a-451c-bc0c-b213d6eb3d5e_t75" alt="学科网 版权所有" style="width:21.75pt;height:18pt;mso-position-horizontal-relative:page;mso-position-vertical-relative:page">
            <v:fill o:detectmouseclick="t"/>
            <v:imagedata r:id="rIdaa7132b7-6c2a-451c-bc0c-b213d6eb3d5e425" o:title=""/>
          </v:shape>
        </w:object>
      </w:r>
      <w:r w:rsidR="009F76F1" w:rsidRPr="00DD623D">
        <w:rPr>
          <w:rFonts w:ascii="宋体" w:hAnsi="宋体" w:hint="eastAsia"/>
          <w:szCs w:val="21"/>
        </w:rPr>
        <w:t>的前</w:t>
      </w:r>
      <w:r w:rsidR="009F76F1" w:rsidRPr="00DD623D">
        <w:rPr>
          <w:rFonts w:ascii="宋体" w:hAnsi="宋体" w:hint="eastAsia"/>
          <w:position w:val="-6"/>
          <w:szCs w:val="21"/>
        </w:rPr>
        <w:object w:dxaOrig="200" w:dyaOrig="220">
          <v:shape id="_x0000aa7132b7-6c2a-451c-bc0c-b213d6eb3d5e_i1453" type="#_x0000aa7132b7-6c2a-451c-bc0c-b213d6eb3d5e_t75" alt="学科网 版权所有" style="width:9.75pt;height:11.25pt;mso-position-horizontal-relative:page;mso-position-vertical-relative:page">
            <v:fill o:detectmouseclick="t"/>
            <v:imagedata r:id="rIdaa7132b7-6c2a-451c-bc0c-b213d6eb3d5e426" o:title=""/>
          </v:shape>
        </w:object>
      </w:r>
      <w:r w:rsidR="009F76F1" w:rsidRPr="00DD623D">
        <w:rPr>
          <w:rFonts w:ascii="宋体" w:hAnsi="宋体" w:hint="eastAsia"/>
          <w:szCs w:val="21"/>
        </w:rPr>
        <w:t>项和公式再结合对</w:t>
      </w:r>
      <w:r w:rsidR="009F76F1" w:rsidRPr="00DD623D">
        <w:rPr>
          <w:rFonts w:ascii="宋体" w:hAnsi="宋体"/>
          <w:position w:val="-6"/>
          <w:szCs w:val="21"/>
        </w:rPr>
        <w:object w:dxaOrig="200" w:dyaOrig="220">
          <v:shape id="_x0000aa7132b7-6c2a-451c-bc0c-b213d6eb3d5e_i1454" type="#_x0000aa7132b7-6c2a-451c-bc0c-b213d6eb3d5e_t75" alt="学科网 版权所有" style="width:9.75pt;height:11.25pt" o:ole="">
            <v:imagedata r:id="rIdaa7132b7-6c2a-451c-bc0c-b213d6eb3d5e435" o:title=""/>
          </v:shape>
          <o:OLEObject Type="Embed" ProgID="Equation.DSMT4" ShapeID="_x0000aa7132b7-6c2a-451c-bc0c-b213d6eb3d5e_i1454" DrawAspect="Content" ObjectID="_1526194936" r:id="rIdaa7132b7-6c2a-451c-bc0c-b213d6eb3d5e436"/>
        </w:object>
      </w:r>
      <w:r w:rsidR="009F76F1" w:rsidRPr="00DD623D">
        <w:rPr>
          <w:rFonts w:ascii="宋体" w:hAnsi="宋体" w:hint="eastAsia"/>
          <w:szCs w:val="21"/>
        </w:rPr>
        <w:t>的讨论，即可求数列</w:t>
      </w:r>
      <w:r w:rsidR="009F76F1" w:rsidRPr="00DD623D">
        <w:rPr>
          <w:rFonts w:ascii="宋体" w:hAnsi="宋体" w:hint="eastAsia"/>
          <w:position w:val="-12"/>
          <w:szCs w:val="21"/>
        </w:rPr>
        <w:object w:dxaOrig="440" w:dyaOrig="360">
          <v:shape id="_x0000aa7132b7-6c2a-451c-bc0c-b213d6eb3d5e_i1455" type="#_x0000aa7132b7-6c2a-451c-bc0c-b213d6eb3d5e_t75" alt="学科网 版权所有" style="width:21.75pt;height:18pt;mso-position-horizontal-relative:page;mso-position-vertical-relative:page">
            <v:imagedata r:id="rIdaa7132b7-6c2a-451c-bc0c-b213d6eb3d5e425" o:title=""/>
          </v:shape>
        </w:object>
      </w:r>
      <w:r w:rsidR="009F76F1" w:rsidRPr="00DD623D">
        <w:rPr>
          <w:rFonts w:ascii="宋体" w:hAnsi="宋体" w:hint="eastAsia"/>
          <w:szCs w:val="21"/>
        </w:rPr>
        <w:t>的通项公式；（Ⅱ）根据（Ⅰ）的结论，先求出数列</w:t>
      </w:r>
      <w:r w:rsidR="009F76F1" w:rsidRPr="00DD623D">
        <w:rPr>
          <w:rFonts w:ascii="宋体" w:hAnsi="宋体" w:hint="eastAsia"/>
          <w:position w:val="-12"/>
          <w:szCs w:val="21"/>
        </w:rPr>
        <w:object w:dxaOrig="420" w:dyaOrig="360">
          <v:shape id="_x0000aa7132b7-6c2a-451c-bc0c-b213d6eb3d5e_i1456" type="#_x0000aa7132b7-6c2a-451c-bc0c-b213d6eb3d5e_t75" alt="学科网 版权所有" style="width:21pt;height:18pt;mso-position-horizontal-relative:page;mso-position-vertical-relative:page">
            <v:fill o:detectmouseclick="t"/>
            <v:imagedata r:id="rIdaa7132b7-6c2a-451c-bc0c-b213d6eb3d5e429" o:title=""/>
          </v:shape>
        </w:object>
      </w:r>
      <w:r w:rsidR="009F76F1" w:rsidRPr="00DD623D">
        <w:rPr>
          <w:rFonts w:ascii="宋体" w:hAnsi="宋体" w:hint="eastAsia"/>
          <w:szCs w:val="21"/>
        </w:rPr>
        <w:t>的通项公式，再利用分组求和法并结合错位相减法以及裂项相消法，即可求得数列</w:t>
      </w:r>
      <w:r w:rsidR="009F76F1" w:rsidRPr="00DD623D">
        <w:rPr>
          <w:rFonts w:ascii="宋体" w:hAnsi="宋体" w:hint="eastAsia"/>
          <w:position w:val="-12"/>
          <w:szCs w:val="21"/>
        </w:rPr>
        <w:object w:dxaOrig="420" w:dyaOrig="360">
          <v:shape id="_x0000aa7132b7-6c2a-451c-bc0c-b213d6eb3d5e_i1457" type="#_x0000aa7132b7-6c2a-451c-bc0c-b213d6eb3d5e_t75" alt="学科网 版权所有" style="width:21pt;height:18pt;mso-position-horizontal-relative:page;mso-position-vertical-relative:page">
            <v:fill o:detectmouseclick="t"/>
            <v:imagedata r:id="rIdaa7132b7-6c2a-451c-bc0c-b213d6eb3d5e429" o:title=""/>
          </v:shape>
        </w:object>
      </w:r>
      <w:r w:rsidR="009F76F1" w:rsidRPr="00DD623D">
        <w:rPr>
          <w:rFonts w:ascii="宋体" w:hAnsi="宋体" w:hint="eastAsia"/>
          <w:szCs w:val="21"/>
        </w:rPr>
        <w:t>的前</w:t>
      </w:r>
      <w:r w:rsidR="009F76F1" w:rsidRPr="00DD623D">
        <w:rPr>
          <w:rFonts w:ascii="宋体" w:hAnsi="宋体" w:hint="eastAsia"/>
          <w:position w:val="-6"/>
          <w:szCs w:val="21"/>
        </w:rPr>
        <w:object w:dxaOrig="200" w:dyaOrig="220">
          <v:shape id="_x0000aa7132b7-6c2a-451c-bc0c-b213d6eb3d5e_i1458" type="#_x0000aa7132b7-6c2a-451c-bc0c-b213d6eb3d5e_t75" alt="学科网 版权所有" style="width:9.75pt;height:11.25pt;mso-position-horizontal-relative:page;mso-position-vertical-relative:page">
            <v:imagedata r:id="rIdaa7132b7-6c2a-451c-bc0c-b213d6eb3d5e426" o:title=""/>
          </v:shape>
        </w:object>
      </w:r>
      <w:r w:rsidR="009F76F1" w:rsidRPr="00DD623D">
        <w:rPr>
          <w:rFonts w:ascii="宋体" w:hAnsi="宋体" w:hint="eastAsia"/>
          <w:szCs w:val="21"/>
        </w:rPr>
        <w:t>项和</w:t>
      </w:r>
      <w:r w:rsidR="009F76F1" w:rsidRPr="00DD623D">
        <w:rPr>
          <w:rFonts w:ascii="宋体" w:hAnsi="宋体" w:hint="eastAsia"/>
          <w:position w:val="-12"/>
          <w:szCs w:val="21"/>
        </w:rPr>
        <w:object w:dxaOrig="259" w:dyaOrig="360">
          <v:shape id="_x0000aa7132b7-6c2a-451c-bc0c-b213d6eb3d5e_i1459" type="#_x0000aa7132b7-6c2a-451c-bc0c-b213d6eb3d5e_t75" alt="学科网 版权所有" style="width:12.75pt;height:18pt;mso-position-horizontal-relative:page;mso-position-vertical-relative:page">
            <v:fill o:detectmouseclick="t"/>
            <v:imagedata r:id="rIdaa7132b7-6c2a-451c-bc0c-b213d6eb3d5e430" o:title=""/>
          </v:shape>
        </w:object>
      </w:r>
      <w:r w:rsidR="009F76F1" w:rsidRPr="00DD623D">
        <w:rPr>
          <w:rFonts w:ascii="宋体" w:hAnsi="宋体" w:hint="eastAsia"/>
          <w:szCs w:val="21"/>
        </w:rPr>
        <w:t>.</w:t>
      </w:r>
    </w:p>
    <w:p w:rsidR="001E1FCD" w:rsidRPr="00DD623D" w:rsidRDefault="001109C5" w:rsidP="00DD623D">
      <w:r w:rsidRPr="00DD623D">
        <w:rPr>
          <w:rFonts w:ascii="宋体" w:hAnsi="宋体" w:hint="eastAsia"/>
          <w:szCs w:val="21"/>
        </w:rPr>
        <w:t>试题解析：</w:t>
      </w:r>
      <w:r w:rsidR="001E1FCD" w:rsidRPr="00DD623D">
        <w:rPr>
          <w:rFonts w:ascii="宋体" w:hAnsi="宋体" w:hint="eastAsia"/>
          <w:szCs w:val="21"/>
        </w:rPr>
        <w:t>（Ⅰ）当</w:t>
      </w:r>
      <w:r w:rsidR="001E1FCD" w:rsidRPr="00DD623D">
        <w:rPr>
          <w:rFonts w:ascii="宋体" w:hAnsi="宋体" w:hint="eastAsia"/>
          <w:position w:val="-6"/>
          <w:szCs w:val="21"/>
        </w:rPr>
        <w:object w:dxaOrig="520" w:dyaOrig="279">
          <v:shape id="对象 469" o:spid="_x0000aa7132b7-6c2a-451c-bc0c-b213d6eb3d5e_i1460" type="#_x0000aa7132b7-6c2a-451c-bc0c-b213d6eb3d5e_t75" alt="学科网 版权所有" style="width:26.25pt;height:14.25pt;mso-position-horizontal-relative:page;mso-position-vertical-relative:page">
            <v:imagedata r:id="rIdaa7132b7-6c2a-451c-bc0c-b213d6eb3d5e437" o:title=""/>
          </v:shape>
        </w:object>
      </w:r>
      <w:r w:rsidR="001E1FCD" w:rsidRPr="00DD623D">
        <w:rPr>
          <w:rFonts w:ascii="宋体" w:hAnsi="宋体" w:hint="eastAsia"/>
          <w:szCs w:val="21"/>
        </w:rPr>
        <w:t>时，</w:t>
      </w:r>
      <w:r w:rsidR="001E1FCD" w:rsidRPr="00DD623D">
        <w:rPr>
          <w:rFonts w:ascii="宋体" w:hAnsi="宋体" w:hint="eastAsia"/>
          <w:position w:val="-10"/>
          <w:szCs w:val="21"/>
        </w:rPr>
        <w:object w:dxaOrig="1020" w:dyaOrig="339">
          <v:shape id="对象 470" o:spid="_x0000aa7132b7-6c2a-451c-bc0c-b213d6eb3d5e_i1461" type="#_x0000aa7132b7-6c2a-451c-bc0c-b213d6eb3d5e_t75" alt="学科网 版权所有" style="width:51pt;height:17.25pt;mso-position-horizontal-relative:page;mso-position-vertical-relative:page">
            <v:imagedata r:id="rIdaa7132b7-6c2a-451c-bc0c-b213d6eb3d5e438" o:title=""/>
          </v:shape>
        </w:object>
      </w:r>
      <w:r w:rsidR="001E1FCD" w:rsidRPr="00DD623D">
        <w:rPr>
          <w:rFonts w:ascii="宋体" w:hAnsi="宋体" w:hint="eastAsia"/>
          <w:szCs w:val="21"/>
        </w:rPr>
        <w:t>；</w:t>
      </w:r>
    </w:p>
    <w:p w:rsidR="001E1FCD" w:rsidRPr="00DD623D" w:rsidRDefault="001E1FCD" w:rsidP="00DD623D">
      <w:r w:rsidRPr="00DD623D">
        <w:rPr>
          <w:rFonts w:ascii="宋体" w:hAnsi="宋体" w:hint="eastAsia"/>
          <w:szCs w:val="21"/>
        </w:rPr>
        <w:t>当</w:t>
      </w:r>
      <w:r w:rsidRPr="00DD623D">
        <w:rPr>
          <w:rFonts w:ascii="宋体" w:hAnsi="宋体" w:hint="eastAsia"/>
          <w:position w:val="-6"/>
          <w:szCs w:val="21"/>
        </w:rPr>
        <w:object w:dxaOrig="560" w:dyaOrig="279">
          <v:shape id="对象 471" o:spid="_x0000aa7132b7-6c2a-451c-bc0c-b213d6eb3d5e_i1462" type="#_x0000aa7132b7-6c2a-451c-bc0c-b213d6eb3d5e_t75" alt="学科网 版权所有" style="width:27.75pt;height:14.25pt;mso-position-horizontal-relative:page;mso-position-vertical-relative:page">
            <v:imagedata r:id="rIdaa7132b7-6c2a-451c-bc0c-b213d6eb3d5e439" o:title=""/>
          </v:shape>
        </w:object>
      </w:r>
      <w:r w:rsidRPr="00DD623D">
        <w:rPr>
          <w:rFonts w:ascii="宋体" w:hAnsi="宋体" w:hint="eastAsia"/>
          <w:szCs w:val="21"/>
        </w:rPr>
        <w:t>时，</w:t>
      </w:r>
      <w:r w:rsidRPr="00DD623D">
        <w:rPr>
          <w:rFonts w:ascii="宋体" w:hAnsi="宋体" w:hint="eastAsia"/>
          <w:position w:val="-24"/>
          <w:szCs w:val="21"/>
        </w:rPr>
        <w:object w:dxaOrig="3660" w:dyaOrig="619">
          <v:shape id="对象 472" o:spid="_x0000aa7132b7-6c2a-451c-bc0c-b213d6eb3d5e_i1463" type="#_x0000aa7132b7-6c2a-451c-bc0c-b213d6eb3d5e_t75" alt="学科网 版权所有" style="width:183pt;height:30.75pt;mso-position-horizontal-relative:page;mso-position-vertical-relative:page">
            <v:imagedata r:id="rIdaa7132b7-6c2a-451c-bc0c-b213d6eb3d5e440"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又</w:t>
      </w:r>
      <w:r w:rsidRPr="00DD623D">
        <w:rPr>
          <w:rFonts w:ascii="宋体" w:hAnsi="宋体" w:hint="eastAsia"/>
          <w:position w:val="-10"/>
          <w:szCs w:val="21"/>
        </w:rPr>
        <w:object w:dxaOrig="580" w:dyaOrig="339">
          <v:shape id="对象 473" o:spid="_x0000aa7132b7-6c2a-451c-bc0c-b213d6eb3d5e_i1464" type="#_x0000aa7132b7-6c2a-451c-bc0c-b213d6eb3d5e_t75" alt="学科网 版权所有" style="width:29.25pt;height:17.25pt;mso-position-horizontal-relative:page;mso-position-vertical-relative:page">
            <v:imagedata r:id="rIdaa7132b7-6c2a-451c-bc0c-b213d6eb3d5e441" o:title=""/>
          </v:shape>
        </w:object>
      </w:r>
      <w:r w:rsidRPr="00DD623D">
        <w:rPr>
          <w:rFonts w:ascii="宋体" w:hAnsi="宋体" w:hint="eastAsia"/>
          <w:szCs w:val="21"/>
        </w:rPr>
        <w:t>也满足上式，所以</w:t>
      </w:r>
      <w:r w:rsidRPr="00DD623D">
        <w:rPr>
          <w:rFonts w:ascii="宋体" w:hAnsi="宋体" w:hint="eastAsia"/>
          <w:position w:val="-12"/>
          <w:szCs w:val="21"/>
        </w:rPr>
        <w:object w:dxaOrig="660" w:dyaOrig="360">
          <v:shape id="_x0000aa7132b7-6c2a-451c-bc0c-b213d6eb3d5e_i1465" type="#_x0000aa7132b7-6c2a-451c-bc0c-b213d6eb3d5e_t75" alt="学科网 版权所有" style="width:33pt;height:18pt;mso-position-horizontal-relative:page;mso-position-vertical-relative:page">
            <v:imagedata r:id="rIdaa7132b7-6c2a-451c-bc0c-b213d6eb3d5e431"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Ⅱ）</w:t>
      </w:r>
      <w:r w:rsidRPr="00DD623D">
        <w:rPr>
          <w:rFonts w:ascii="宋体" w:hAnsi="宋体" w:hint="eastAsia"/>
          <w:position w:val="-34"/>
          <w:szCs w:val="21"/>
        </w:rPr>
        <w:object w:dxaOrig="9000" w:dyaOrig="719">
          <v:shape id="对象 475" o:spid="_x0000aa7132b7-6c2a-451c-bc0c-b213d6eb3d5e_i1466" type="#_x0000aa7132b7-6c2a-451c-bc0c-b213d6eb3d5e_t75" alt="学科网 版权所有" style="width:450pt;height:36pt;mso-position-horizontal-relative:page;mso-position-vertical-relative:page">
            <v:imagedata r:id="rIdaa7132b7-6c2a-451c-bc0c-b213d6eb3d5e442"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设数列</w:t>
      </w:r>
      <w:r w:rsidRPr="00DD623D">
        <w:rPr>
          <w:rFonts w:ascii="宋体" w:hAnsi="宋体" w:hint="eastAsia"/>
          <w:position w:val="-10"/>
          <w:szCs w:val="21"/>
        </w:rPr>
        <w:object w:dxaOrig="960" w:dyaOrig="360">
          <v:shape id="对象 476" o:spid="_x0000aa7132b7-6c2a-451c-bc0c-b213d6eb3d5e_i1467" type="#_x0000aa7132b7-6c2a-451c-bc0c-b213d6eb3d5e_t75" alt="学科网 版权所有" style="width:48pt;height:18pt;mso-position-horizontal-relative:page;mso-position-vertical-relative:page">
            <v:imagedata r:id="rIdaa7132b7-6c2a-451c-bc0c-b213d6eb3d5e443" o:title=""/>
          </v:shape>
        </w:object>
      </w:r>
      <w:r w:rsidRPr="00DD623D">
        <w:rPr>
          <w:rFonts w:ascii="宋体" w:hAnsi="宋体" w:hint="eastAsia"/>
          <w:szCs w:val="21"/>
        </w:rPr>
        <w:t>的前</w:t>
      </w:r>
      <w:r w:rsidRPr="00DD623D">
        <w:rPr>
          <w:rFonts w:ascii="宋体" w:hAnsi="宋体" w:hint="eastAsia"/>
          <w:position w:val="-6"/>
          <w:szCs w:val="21"/>
        </w:rPr>
        <w:object w:dxaOrig="200" w:dyaOrig="220">
          <v:shape id="对象 477" o:spid="_x0000aa7132b7-6c2a-451c-bc0c-b213d6eb3d5e_i1468" type="#_x0000aa7132b7-6c2a-451c-bc0c-b213d6eb3d5e_t75" alt="学科网 版权所有" style="width:9.75pt;height:11.25pt;mso-position-horizontal-relative:page;mso-position-vertical-relative:page">
            <v:imagedata r:id="rIdaa7132b7-6c2a-451c-bc0c-b213d6eb3d5e444" o:title=""/>
          </v:shape>
        </w:object>
      </w:r>
      <w:r w:rsidRPr="00DD623D">
        <w:rPr>
          <w:rFonts w:ascii="宋体" w:hAnsi="宋体" w:hint="eastAsia"/>
          <w:szCs w:val="21"/>
        </w:rPr>
        <w:t>项和为</w:t>
      </w:r>
      <w:r w:rsidRPr="00DD623D">
        <w:rPr>
          <w:rFonts w:ascii="宋体" w:hAnsi="宋体" w:hint="eastAsia"/>
          <w:position w:val="-12"/>
          <w:szCs w:val="21"/>
        </w:rPr>
        <w:object w:dxaOrig="300" w:dyaOrig="360">
          <v:shape id="对象 478" o:spid="_x0000aa7132b7-6c2a-451c-bc0c-b213d6eb3d5e_i1469" type="#_x0000aa7132b7-6c2a-451c-bc0c-b213d6eb3d5e_t75" alt="学科网 版权所有" style="width:15pt;height:18pt;mso-position-horizontal-relative:page;mso-position-vertical-relative:page">
            <v:imagedata r:id="rIdaa7132b7-6c2a-451c-bc0c-b213d6eb3d5e445" o:title=""/>
          </v:shape>
        </w:object>
      </w:r>
      <w:r w:rsidRPr="00DD623D">
        <w:rPr>
          <w:rFonts w:ascii="宋体" w:hAnsi="宋体" w:hint="eastAsia"/>
          <w:szCs w:val="21"/>
        </w:rPr>
        <w:t>，数列</w:t>
      </w:r>
      <w:r w:rsidRPr="00DD623D">
        <w:rPr>
          <w:rFonts w:ascii="宋体" w:hAnsi="宋体" w:hint="eastAsia"/>
          <w:position w:val="-10"/>
          <w:szCs w:val="21"/>
        </w:rPr>
        <w:object w:dxaOrig="1980" w:dyaOrig="379">
          <v:shape id="对象 479" o:spid="_x0000aa7132b7-6c2a-451c-bc0c-b213d6eb3d5e_i1470" type="#_x0000aa7132b7-6c2a-451c-bc0c-b213d6eb3d5e_t75" alt="学科网 版权所有" style="width:99pt;height:18.75pt;mso-position-horizontal-relative:page;mso-position-vertical-relative:page">
            <v:imagedata r:id="rIdaa7132b7-6c2a-451c-bc0c-b213d6eb3d5e446" o:title=""/>
          </v:shape>
        </w:object>
      </w:r>
      <w:r w:rsidRPr="00DD623D">
        <w:rPr>
          <w:rFonts w:ascii="宋体" w:hAnsi="宋体" w:hint="eastAsia"/>
          <w:szCs w:val="21"/>
        </w:rPr>
        <w:t>的前</w:t>
      </w:r>
      <w:r w:rsidRPr="00DD623D">
        <w:rPr>
          <w:rFonts w:ascii="宋体" w:hAnsi="宋体" w:hint="eastAsia"/>
          <w:position w:val="-6"/>
          <w:szCs w:val="21"/>
        </w:rPr>
        <w:object w:dxaOrig="200" w:dyaOrig="220">
          <v:shape id="对象 480" o:spid="_x0000aa7132b7-6c2a-451c-bc0c-b213d6eb3d5e_i1471" type="#_x0000aa7132b7-6c2a-451c-bc0c-b213d6eb3d5e_t75" alt="学科网 版权所有" style="width:9.75pt;height:11.25pt;mso-position-horizontal-relative:page;mso-position-vertical-relative:page">
            <v:imagedata r:id="rIdaa7132b7-6c2a-451c-bc0c-b213d6eb3d5e444" o:title=""/>
          </v:shape>
        </w:object>
      </w:r>
      <w:r w:rsidRPr="00DD623D">
        <w:rPr>
          <w:rFonts w:ascii="宋体" w:hAnsi="宋体" w:hint="eastAsia"/>
          <w:szCs w:val="21"/>
        </w:rPr>
        <w:t>项和为</w:t>
      </w:r>
      <w:r w:rsidRPr="00DD623D">
        <w:rPr>
          <w:rFonts w:ascii="宋体" w:hAnsi="宋体" w:hint="eastAsia"/>
          <w:position w:val="-12"/>
          <w:szCs w:val="21"/>
        </w:rPr>
        <w:object w:dxaOrig="300" w:dyaOrig="360">
          <v:shape id="对象 481" o:spid="_x0000aa7132b7-6c2a-451c-bc0c-b213d6eb3d5e_i1472" type="#_x0000aa7132b7-6c2a-451c-bc0c-b213d6eb3d5e_t75" alt="学科网 版权所有" style="width:15pt;height:18pt;mso-position-horizontal-relative:page;mso-position-vertical-relative:page">
            <v:imagedata r:id="rIdaa7132b7-6c2a-451c-bc0c-b213d6eb3d5e447"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则</w:t>
      </w:r>
      <w:r w:rsidRPr="00DD623D">
        <w:rPr>
          <w:rFonts w:ascii="宋体" w:hAnsi="宋体" w:hint="eastAsia"/>
          <w:position w:val="-12"/>
          <w:szCs w:val="21"/>
        </w:rPr>
        <w:object w:dxaOrig="4459" w:dyaOrig="379">
          <v:shape id="对象 482" o:spid="_x0000aa7132b7-6c2a-451c-bc0c-b213d6eb3d5e_i1473" type="#_x0000aa7132b7-6c2a-451c-bc0c-b213d6eb3d5e_t75" alt="学科网 版权所有" style="width:222.75pt;height:18.75pt;mso-position-horizontal-relative:page;mso-position-vertical-relative:page">
            <v:imagedata r:id="rIdaa7132b7-6c2a-451c-bc0c-b213d6eb3d5e448" o:title=""/>
          </v:shape>
        </w:object>
      </w:r>
      <w:r w:rsidRPr="00DD623D">
        <w:rPr>
          <w:rFonts w:ascii="宋体" w:hAnsi="宋体" w:hint="eastAsia"/>
          <w:szCs w:val="21"/>
        </w:rPr>
        <w:t>，</w:t>
      </w:r>
    </w:p>
    <w:p w:rsidR="001E1FCD" w:rsidRPr="00DD623D" w:rsidRDefault="001E1FCD" w:rsidP="00DD623D">
      <w:r w:rsidRPr="00DD623D">
        <w:rPr>
          <w:rFonts w:ascii="宋体" w:hAnsi="宋体" w:hint="eastAsia"/>
          <w:position w:val="-12"/>
          <w:szCs w:val="21"/>
        </w:rPr>
        <w:object w:dxaOrig="6440" w:dyaOrig="379">
          <v:shape id="对象 483" o:spid="_x0000aa7132b7-6c2a-451c-bc0c-b213d6eb3d5e_i1474" type="#_x0000aa7132b7-6c2a-451c-bc0c-b213d6eb3d5e_t75" alt="学科网 版权所有" style="width:321.75pt;height:18.75pt;mso-position-horizontal-relative:page;mso-position-vertical-relative:page">
            <v:imagedata r:id="rIdaa7132b7-6c2a-451c-bc0c-b213d6eb3d5e449"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所以</w:t>
      </w:r>
      <w:r w:rsidRPr="00DD623D">
        <w:rPr>
          <w:rFonts w:ascii="宋体" w:hAnsi="宋体" w:hint="eastAsia"/>
          <w:position w:val="-12"/>
          <w:szCs w:val="21"/>
        </w:rPr>
        <w:object w:dxaOrig="4800" w:dyaOrig="379">
          <v:shape id="对象 484" o:spid="_x0000aa7132b7-6c2a-451c-bc0c-b213d6eb3d5e_i1475" type="#_x0000aa7132b7-6c2a-451c-bc0c-b213d6eb3d5e_t75" alt="学科网 版权所有" style="width:240pt;height:18.75pt;mso-position-horizontal-relative:page;mso-position-vertical-relative:page">
            <v:imagedata r:id="rIdaa7132b7-6c2a-451c-bc0c-b213d6eb3d5e450" o:title=""/>
          </v:shape>
        </w:object>
      </w:r>
      <w:r w:rsidRPr="00DD623D">
        <w:rPr>
          <w:rFonts w:ascii="宋体" w:hAnsi="宋体" w:hint="eastAsia"/>
          <w:szCs w:val="21"/>
        </w:rPr>
        <w:t>，</w:t>
      </w:r>
    </w:p>
    <w:p w:rsidR="001E1FCD" w:rsidRPr="00DD623D" w:rsidRDefault="001E1FCD" w:rsidP="00DD623D">
      <w:r w:rsidRPr="00DD623D">
        <w:rPr>
          <w:rFonts w:ascii="宋体" w:hAnsi="宋体" w:hint="eastAsia"/>
          <w:position w:val="-28"/>
          <w:szCs w:val="21"/>
        </w:rPr>
        <w:object w:dxaOrig="5200" w:dyaOrig="699">
          <v:shape id="对象 485" o:spid="_x0000aa7132b7-6c2a-451c-bc0c-b213d6eb3d5e_i1476" type="#_x0000aa7132b7-6c2a-451c-bc0c-b213d6eb3d5e_t75" alt="学科网 版权所有" style="width:260.25pt;height:35.25pt;mso-position-horizontal-relative:page;mso-position-vertical-relative:page">
            <v:imagedata r:id="rIdaa7132b7-6c2a-451c-bc0c-b213d6eb3d5e451"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所以</w:t>
      </w:r>
      <w:r w:rsidRPr="00DD623D">
        <w:rPr>
          <w:rFonts w:ascii="宋体" w:hAnsi="宋体" w:hint="eastAsia"/>
          <w:position w:val="-24"/>
          <w:szCs w:val="21"/>
        </w:rPr>
        <w:object w:dxaOrig="2420" w:dyaOrig="619">
          <v:shape id="对象 486" o:spid="_x0000aa7132b7-6c2a-451c-bc0c-b213d6eb3d5e_i1477" type="#_x0000aa7132b7-6c2a-451c-bc0c-b213d6eb3d5e_t75" alt="学科网 版权所有" style="width:120.75pt;height:30.75pt;mso-position-horizontal-relative:page;mso-position-vertical-relative:page">
            <v:imagedata r:id="rIdaa7132b7-6c2a-451c-bc0c-b213d6eb3d5e452"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又</w:t>
      </w:r>
      <w:r w:rsidRPr="00DD623D">
        <w:rPr>
          <w:rFonts w:ascii="宋体" w:hAnsi="宋体" w:hint="eastAsia"/>
          <w:position w:val="-12"/>
          <w:szCs w:val="21"/>
        </w:rPr>
        <w:object w:dxaOrig="6340" w:dyaOrig="399">
          <v:shape id="对象 487" o:spid="_x0000aa7132b7-6c2a-451c-bc0c-b213d6eb3d5e_i1478" type="#_x0000aa7132b7-6c2a-451c-bc0c-b213d6eb3d5e_t75" alt="学科网 版权所有" style="width:317.25pt;height:20.25pt;mso-position-horizontal-relative:page;mso-position-vertical-relative:page">
            <v:imagedata r:id="rIdaa7132b7-6c2a-451c-bc0c-b213d6eb3d5e453" o:title=""/>
          </v:shape>
        </w:object>
      </w:r>
    </w:p>
    <w:p w:rsidR="001E1FCD" w:rsidRPr="00DD623D" w:rsidRDefault="001E1FCD" w:rsidP="00DD623D">
      <w:r w:rsidRPr="00DD623D">
        <w:rPr>
          <w:rFonts w:ascii="宋体" w:hAnsi="宋体" w:hint="eastAsia"/>
          <w:position w:val="-10"/>
          <w:szCs w:val="21"/>
        </w:rPr>
        <w:object w:dxaOrig="1760" w:dyaOrig="379">
          <v:shape id="对象 488" o:spid="_x0000aa7132b7-6c2a-451c-bc0c-b213d6eb3d5e_i1479" type="#_x0000aa7132b7-6c2a-451c-bc0c-b213d6eb3d5e_t75" alt="学科网 版权所有" style="width:87.75pt;height:18.75pt;mso-position-horizontal-relative:page;mso-position-vertical-relative:page">
            <v:imagedata r:id="rIdaa7132b7-6c2a-451c-bc0c-b213d6eb3d5e454" o:title=""/>
          </v:shape>
        </w:object>
      </w:r>
      <w:r w:rsidRPr="00DD623D">
        <w:rPr>
          <w:rFonts w:ascii="宋体" w:hAnsi="宋体" w:hint="eastAsia"/>
          <w:szCs w:val="21"/>
        </w:rPr>
        <w:t>.</w:t>
      </w:r>
    </w:p>
    <w:p w:rsidR="001E1FCD" w:rsidRPr="00DD623D" w:rsidRDefault="001E1FCD" w:rsidP="00DD623D">
      <w:r w:rsidRPr="00DD623D">
        <w:rPr>
          <w:rFonts w:ascii="宋体" w:hAnsi="宋体" w:hint="eastAsia"/>
          <w:szCs w:val="21"/>
        </w:rPr>
        <w:t>所以</w:t>
      </w:r>
      <w:r w:rsidRPr="00DD623D">
        <w:rPr>
          <w:rFonts w:ascii="宋体" w:hAnsi="宋体" w:hint="eastAsia"/>
          <w:position w:val="-24"/>
          <w:szCs w:val="21"/>
        </w:rPr>
        <w:object w:dxaOrig="4120" w:dyaOrig="619">
          <v:shape id="对象 489" o:spid="_x0000aa7132b7-6c2a-451c-bc0c-b213d6eb3d5e_i1480" type="#_x0000aa7132b7-6c2a-451c-bc0c-b213d6eb3d5e_t75" alt="学科网 版权所有" style="width:206.25pt;height:30.75pt;mso-position-horizontal-relative:page;mso-position-vertical-relative:page">
            <v:imagedata r:id="rIdaa7132b7-6c2a-451c-bc0c-b213d6eb3d5e455" o:title=""/>
          </v:shape>
        </w:object>
      </w:r>
    </w:p>
    <w:p w:rsidR="001E1FCD" w:rsidRPr="00DD623D" w:rsidRDefault="001E1FCD" w:rsidP="00DD623D">
      <w:r w:rsidRPr="00DD623D">
        <w:rPr>
          <w:rFonts w:ascii="宋体" w:hAnsi="宋体" w:hint="eastAsia"/>
          <w:position w:val="-24"/>
          <w:szCs w:val="21"/>
        </w:rPr>
        <w:object w:dxaOrig="3640" w:dyaOrig="619">
          <v:shape id="_x0000aa7132b7-6c2a-451c-bc0c-b213d6eb3d5e_i1481" type="#_x0000aa7132b7-6c2a-451c-bc0c-b213d6eb3d5e_t75" alt="学科网 版权所有" style="width:182.25pt;height:30.75pt;mso-position-horizontal-relative:page;mso-position-vertical-relative:page">
            <v:imagedata r:id="rIdaa7132b7-6c2a-451c-bc0c-b213d6eb3d5e434" o:title=""/>
          </v:shape>
        </w:object>
      </w:r>
      <w:r w:rsidRPr="00DD623D">
        <w:rPr>
          <w:rFonts w:ascii="宋体" w:hAnsi="宋体" w:hint="eastAsia"/>
          <w:szCs w:val="21"/>
        </w:rPr>
        <w:t>.</w:t>
      </w:r>
    </w:p>
    <w:p w:rsidR="001109C5" w:rsidRPr="00DD623D" w:rsidRDefault="001E1FCD" w:rsidP="00DD623D">
      <w:r w:rsidRPr="00DD623D">
        <w:rPr>
          <w:rFonts w:ascii="宋体" w:hAnsi="宋体" w:hint="eastAsia"/>
          <w:szCs w:val="21"/>
        </w:rPr>
        <w:t>（说明：也可写成</w:t>
      </w:r>
      <w:r w:rsidRPr="00DD623D">
        <w:rPr>
          <w:rFonts w:ascii="宋体" w:hAnsi="宋体" w:hint="eastAsia"/>
          <w:position w:val="-56"/>
          <w:szCs w:val="21"/>
        </w:rPr>
        <w:object w:dxaOrig="4180" w:dyaOrig="1240">
          <v:shape id="对象 491" o:spid="_x0000aa7132b7-6c2a-451c-bc0c-b213d6eb3d5e_i1482" type="#_x0000aa7132b7-6c2a-451c-bc0c-b213d6eb3d5e_t75" alt="学科网 版权所有" style="width:209.25pt;height:62.25pt;mso-position-horizontal-relative:page;mso-position-vertical-relative:page">
            <v:imagedata r:id="rIdaa7132b7-6c2a-451c-bc0c-b213d6eb3d5e456" o:title=""/>
          </v:shape>
        </w:object>
      </w:r>
      <w:r w:rsidRPr="00DD623D">
        <w:rPr>
          <w:rFonts w:ascii="宋体" w:hAnsi="宋体" w:hint="eastAsia"/>
          <w:szCs w:val="21"/>
        </w:rPr>
        <w:t>同样给分）</w:t>
      </w:r>
    </w:p>
    <w:p w:rsidR="001109C5" w:rsidRPr="00DD623D" w:rsidRDefault="001109C5" w:rsidP="00DD623D">
      <w:r w:rsidRPr="00DD623D">
        <w:rPr>
          <w:rFonts w:ascii="宋体" w:hAnsi="宋体" w:hint="eastAsia"/>
          <w:szCs w:val="21"/>
        </w:rPr>
        <w:t>考点：</w:t>
      </w:r>
      <w:r w:rsidR="009F76F1" w:rsidRPr="00DD623D">
        <w:rPr>
          <w:rFonts w:ascii="宋体" w:hAnsi="宋体" w:hint="eastAsia"/>
          <w:szCs w:val="21"/>
        </w:rPr>
        <w:t>1、</w:t>
      </w:r>
      <w:r w:rsidR="00850EF4" w:rsidRPr="00DD623D">
        <w:rPr>
          <w:rFonts w:ascii="宋体" w:hAnsi="宋体" w:hint="eastAsia"/>
          <w:szCs w:val="21"/>
        </w:rPr>
        <w:t>通项公式及前</w:t>
      </w:r>
      <w:r w:rsidR="00850EF4" w:rsidRPr="00DD623D">
        <w:rPr>
          <w:rFonts w:ascii="宋体" w:hAnsi="宋体"/>
          <w:position w:val="-6"/>
          <w:szCs w:val="21"/>
        </w:rPr>
        <w:object w:dxaOrig="200" w:dyaOrig="220">
          <v:shape id="_x0000aa7132b7-6c2a-451c-bc0c-b213d6eb3d5e_i1483" type="#_x0000aa7132b7-6c2a-451c-bc0c-b213d6eb3d5e_t75" alt="学科网 版权所有" style="width:9.75pt;height:11.25pt" o:ole="">
            <v:imagedata r:id="rIdaa7132b7-6c2a-451c-bc0c-b213d6eb3d5e457" o:title=""/>
          </v:shape>
          <o:OLEObject Type="Embed" ProgID="Equation.DSMT4" ShapeID="_x0000aa7132b7-6c2a-451c-bc0c-b213d6eb3d5e_i1483" DrawAspect="Content" ObjectID="_1526194937" r:id="rIdaa7132b7-6c2a-451c-bc0c-b213d6eb3d5e458"/>
        </w:object>
      </w:r>
      <w:r w:rsidR="00850EF4" w:rsidRPr="00DD623D">
        <w:rPr>
          <w:rFonts w:ascii="宋体" w:hAnsi="宋体" w:hint="eastAsia"/>
          <w:szCs w:val="21"/>
        </w:rPr>
        <w:t>项和公式；2、错位相减法及裂项相消法.</w:t>
      </w:r>
    </w:p>
    <w:p w:rsidR="005E0516" w:rsidRPr="009F2622" w:rsidRDefault="005E0516" w:rsidP="00AD36FC">
      <w:r w:rsidRPr="009F2622">
        <w:rPr>
          <w:rFonts w:ascii="宋体" w:hAnsi="宋体" w:hint="eastAsia"/>
          <w:szCs w:val="21"/>
        </w:rPr>
        <w:t>30．</w:t>
      </w:r>
      <w:r w:rsidR="00D718C8" w:rsidRPr="009F2622">
        <w:rPr>
          <w:rFonts w:ascii="宋体" w:hAnsi="宋体" w:hint="eastAsia"/>
          <w:szCs w:val="21"/>
        </w:rPr>
        <w:t>（1）</w:t>
      </w:r>
      <w:r w:rsidR="00D718C8" w:rsidRPr="009F2622">
        <w:rPr>
          <w:rFonts w:ascii="宋体" w:hAnsi="宋体"/>
          <w:position w:val="-12"/>
          <w:szCs w:val="21"/>
        </w:rPr>
        <w:object w:dxaOrig="859" w:dyaOrig="380">
          <v:shape id="_x0000e5422c99-6f12-48c3-9e09-cac9e0bf1fd8_i1433" type="#_x0000e5422c99-6f12-48c3-9e09-cac9e0bf1fd8_t75" alt="e卷通组卷系统 www.zujuan.com" style="width:42.75pt;height:18.75pt" o:ole="">
            <v:imagedata r:id="rIde5422c99-6f12-48c3-9e09-cac9e0bf1fd8732" o:title=""/>
          </v:shape>
          <o:OLEObject Type="Embed" ProgID="Equation.DSMT4" ShapeID="_x0000e5422c99-6f12-48c3-9e09-cac9e0bf1fd8_i1433" DrawAspect="Content" ObjectID="_1523105787" r:id="rIde5422c99-6f12-48c3-9e09-cac9e0bf1fd8733"/>
        </w:object>
      </w:r>
      <w:r w:rsidR="00D718C8" w:rsidRPr="009F2622">
        <w:rPr>
          <w:rFonts w:ascii="宋体" w:hAnsi="宋体" w:hint="eastAsia"/>
          <w:szCs w:val="21"/>
        </w:rPr>
        <w:t>，</w:t>
      </w:r>
      <w:r w:rsidR="00D718C8" w:rsidRPr="009F2622">
        <w:rPr>
          <w:rFonts w:ascii="宋体" w:hAnsi="宋体"/>
          <w:position w:val="-12"/>
          <w:szCs w:val="21"/>
        </w:rPr>
        <w:object w:dxaOrig="859" w:dyaOrig="380">
          <v:shape id="_x0000e5422c99-6f12-48c3-9e09-cac9e0bf1fd8_i1434" type="#_x0000e5422c99-6f12-48c3-9e09-cac9e0bf1fd8_t75" alt="e卷通组卷系统 www.zujuan.com" style="width:42.75pt;height:18.75pt" o:ole="">
            <v:imagedata r:id="rIde5422c99-6f12-48c3-9e09-cac9e0bf1fd8734" o:title=""/>
          </v:shape>
          <o:OLEObject Type="Embed" ProgID="Equation.DSMT4" ShapeID="_x0000e5422c99-6f12-48c3-9e09-cac9e0bf1fd8_i1434" DrawAspect="Content" ObjectID="_1523105788" r:id="rIde5422c99-6f12-48c3-9e09-cac9e0bf1fd8735"/>
        </w:object>
      </w:r>
      <w:r w:rsidR="00D718C8" w:rsidRPr="009F2622">
        <w:rPr>
          <w:rFonts w:ascii="宋体" w:hAnsi="宋体" w:hint="eastAsia"/>
          <w:szCs w:val="21"/>
        </w:rPr>
        <w:t>；（2）</w:t>
      </w:r>
      <w:r w:rsidR="00D718C8" w:rsidRPr="009F2622">
        <w:rPr>
          <w:rFonts w:ascii="宋体" w:hAnsi="宋体"/>
          <w:position w:val="-14"/>
          <w:szCs w:val="21"/>
          <w:lang w:val="pt-BR"/>
        </w:rPr>
        <w:object w:dxaOrig="4320" w:dyaOrig="4320">
          <v:shape id="_x0000462a42e1-b84d-4b48-80ae-b301d8c100e3_i1327" o:spid="_x0000e5422c99-6f12-48c3-9e09-cac9e0bf1fd8_i1435" alt="e卷通组卷系统 www.zujuan.com" style="width:86.25pt;height:19.5pt" coordsize="21600,21600" o:spt="100" adj="0,,0" path="" stroked="f">
            <v:stroke joinstyle="miter"/>
            <v:imagedata r:id="rIde5422c99-6f12-48c3-9e09-cac9e0bf1fd873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7" DrawAspect="Content" ObjectID="_1523105789" r:id="rIde5422c99-6f12-48c3-9e09-cac9e0bf1fd8737"/>
        </w:object>
      </w:r>
      <w:r w:rsidR="00D718C8" w:rsidRPr="009F2622">
        <w:rPr>
          <w:rFonts w:ascii="宋体" w:hAnsi="宋体" w:hint="eastAsia"/>
          <w:szCs w:val="21"/>
          <w:lang w:val="pt-BR"/>
        </w:rPr>
        <w:t>．</w:t>
      </w:r>
    </w:p>
    <w:p w:rsidR="005E0516" w:rsidRPr="009F2622" w:rsidRDefault="005E0516" w:rsidP="00AD36FC">
      <w:r w:rsidRPr="009F2622">
        <w:rPr>
          <w:rFonts w:ascii="宋体" w:hAnsi="宋体" w:hint="eastAsia"/>
          <w:szCs w:val="21"/>
        </w:rPr>
        <w:lastRenderedPageBreak/>
        <w:t>【解析】</w:t>
      </w:r>
    </w:p>
    <w:p w:rsidR="005E0516" w:rsidRPr="009F2622" w:rsidRDefault="005E0516" w:rsidP="00AD36FC">
      <w:r w:rsidRPr="009F2622">
        <w:rPr>
          <w:rFonts w:ascii="宋体" w:hAnsi="宋体" w:hint="eastAsia"/>
          <w:szCs w:val="21"/>
        </w:rPr>
        <w:t>试题分析：</w:t>
      </w:r>
      <w:r w:rsidR="009C6A6A" w:rsidRPr="009F2622">
        <w:rPr>
          <w:rFonts w:ascii="宋体" w:hAnsi="宋体" w:hint="eastAsia"/>
          <w:szCs w:val="21"/>
        </w:rPr>
        <w:t>（1）本题求数列通项公式，由已知数列</w:t>
      </w:r>
      <w:r w:rsidR="009C6A6A" w:rsidRPr="009F2622">
        <w:rPr>
          <w:rFonts w:ascii="宋体" w:hAnsi="宋体"/>
          <w:position w:val="-12"/>
          <w:szCs w:val="21"/>
        </w:rPr>
        <w:object w:dxaOrig="460" w:dyaOrig="360">
          <v:shape id="_x0000e5422c99-6f12-48c3-9e09-cac9e0bf1fd8_i1436" type="#_x0000e5422c99-6f12-48c3-9e09-cac9e0bf1fd8_t75" alt="e卷通组卷系统 www.zujuan.com" style="width:23.25pt;height:18pt" o:ole="">
            <v:imagedata r:id="rIde5422c99-6f12-48c3-9e09-cac9e0bf1fd8738" o:title=""/>
          </v:shape>
          <o:OLEObject Type="Embed" ProgID="Equation.DSMT4" ShapeID="_x0000e5422c99-6f12-48c3-9e09-cac9e0bf1fd8_i1436" DrawAspect="Content" ObjectID="_1523105790" r:id="rIde5422c99-6f12-48c3-9e09-cac9e0bf1fd8739"/>
        </w:object>
      </w:r>
      <w:r w:rsidR="009C6A6A" w:rsidRPr="009F2622">
        <w:rPr>
          <w:rFonts w:ascii="宋体" w:hAnsi="宋体" w:hint="eastAsia"/>
          <w:szCs w:val="21"/>
        </w:rPr>
        <w:t>是等比数列，通项公式即得，对数列</w:t>
      </w:r>
      <w:r w:rsidR="009C6A6A" w:rsidRPr="009F2622">
        <w:rPr>
          <w:rFonts w:ascii="宋体" w:hAnsi="宋体"/>
          <w:position w:val="-12"/>
          <w:szCs w:val="21"/>
        </w:rPr>
        <w:object w:dxaOrig="440" w:dyaOrig="360">
          <v:shape id="_x0000e5422c99-6f12-48c3-9e09-cac9e0bf1fd8_i1437" type="#_x0000e5422c99-6f12-48c3-9e09-cac9e0bf1fd8_t75" alt="e卷通组卷系统 www.zujuan.com" style="width:21.75pt;height:18pt" o:ole="">
            <v:imagedata r:id="rIde5422c99-6f12-48c3-9e09-cac9e0bf1fd8740" o:title=""/>
          </v:shape>
          <o:OLEObject Type="Embed" ProgID="Equation.DSMT4" ShapeID="_x0000e5422c99-6f12-48c3-9e09-cac9e0bf1fd8_i1437" DrawAspect="Content" ObjectID="_1523105791" r:id="rIde5422c99-6f12-48c3-9e09-cac9e0bf1fd8741"/>
        </w:object>
      </w:r>
      <w:r w:rsidR="009C6A6A" w:rsidRPr="009F2622">
        <w:rPr>
          <w:rFonts w:ascii="宋体" w:hAnsi="宋体" w:hint="eastAsia"/>
          <w:szCs w:val="21"/>
        </w:rPr>
        <w:t>，已知条件是</w:t>
      </w:r>
      <w:r w:rsidR="009C6A6A" w:rsidRPr="009F2622">
        <w:rPr>
          <w:rFonts w:ascii="宋体" w:hAnsi="宋体"/>
          <w:position w:val="-12"/>
          <w:szCs w:val="21"/>
        </w:rPr>
        <w:object w:dxaOrig="4320" w:dyaOrig="4320">
          <v:shape id="_x0000e5422c99-6f12-48c3-9e09-cac9e0bf1fd8_i1438" alt="e卷通组卷系统 www.zujuan.com" style="width:71.25pt;height:17.25pt" coordsize="21600,21600" o:spt="100" adj="0,,0" path="" stroked="f">
            <v:stroke joinstyle="miter"/>
            <v:imagedata r:id="rIde5422c99-6f12-48c3-9e09-cac9e0bf1fd872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e5422c99-6f12-48c3-9e09-cac9e0bf1fd8_i1438" DrawAspect="Content" ObjectID="_1523105792" r:id="rIde5422c99-6f12-48c3-9e09-cac9e0bf1fd8742"/>
        </w:object>
      </w:r>
      <w:r w:rsidR="009C6A6A" w:rsidRPr="009F2622">
        <w:rPr>
          <w:rFonts w:ascii="宋体" w:hAnsi="宋体" w:hint="eastAsia"/>
          <w:szCs w:val="21"/>
        </w:rPr>
        <w:t>，出现前</w:t>
      </w:r>
      <w:r w:rsidR="009C6A6A" w:rsidRPr="009F2622">
        <w:rPr>
          <w:rFonts w:ascii="宋体" w:hAnsi="宋体"/>
          <w:position w:val="-6"/>
          <w:szCs w:val="21"/>
        </w:rPr>
        <w:object w:dxaOrig="200" w:dyaOrig="220">
          <v:shape id="_x0000e5422c99-6f12-48c3-9e09-cac9e0bf1fd8_i1439" type="#_x0000e5422c99-6f12-48c3-9e09-cac9e0bf1fd8_t75" alt="e卷通组卷系统 www.zujuan.com" style="width:9.75pt;height:11.25pt" o:ole="">
            <v:imagedata r:id="rIde5422c99-6f12-48c3-9e09-cac9e0bf1fd8743" o:title=""/>
          </v:shape>
          <o:OLEObject Type="Embed" ProgID="Equation.DSMT4" ShapeID="_x0000e5422c99-6f12-48c3-9e09-cac9e0bf1fd8_i1439" DrawAspect="Content" ObjectID="_1523105793" r:id="rIde5422c99-6f12-48c3-9e09-cac9e0bf1fd8744"/>
        </w:object>
      </w:r>
      <w:r w:rsidR="009C6A6A" w:rsidRPr="009F2622">
        <w:rPr>
          <w:rFonts w:ascii="宋体" w:hAnsi="宋体" w:hint="eastAsia"/>
          <w:szCs w:val="21"/>
        </w:rPr>
        <w:t>项和</w:t>
      </w:r>
      <w:r w:rsidR="009C6A6A" w:rsidRPr="009F2622">
        <w:rPr>
          <w:rFonts w:ascii="宋体" w:hAnsi="宋体"/>
          <w:position w:val="-12"/>
          <w:szCs w:val="21"/>
        </w:rPr>
        <w:object w:dxaOrig="279" w:dyaOrig="360">
          <v:shape id="_x0000e5422c99-6f12-48c3-9e09-cac9e0bf1fd8_i1440" type="#_x0000e5422c99-6f12-48c3-9e09-cac9e0bf1fd8_t75" alt="e卷通组卷系统 www.zujuan.com" style="width:14.25pt;height:18pt" o:ole="">
            <v:imagedata r:id="rIde5422c99-6f12-48c3-9e09-cac9e0bf1fd8745" o:title=""/>
          </v:shape>
          <o:OLEObject Type="Embed" ProgID="Equation.DSMT4" ShapeID="_x0000e5422c99-6f12-48c3-9e09-cac9e0bf1fd8_i1440" DrawAspect="Content" ObjectID="_1523105794" r:id="rIde5422c99-6f12-48c3-9e09-cac9e0bf1fd8746"/>
        </w:object>
      </w:r>
      <w:r w:rsidR="009C6A6A" w:rsidRPr="009F2622">
        <w:rPr>
          <w:rFonts w:ascii="宋体" w:hAnsi="宋体" w:hint="eastAsia"/>
          <w:szCs w:val="21"/>
        </w:rPr>
        <w:t>，处理方法是先让</w:t>
      </w:r>
      <w:r w:rsidR="009C6A6A" w:rsidRPr="009F2622">
        <w:rPr>
          <w:rFonts w:ascii="宋体" w:hAnsi="宋体"/>
          <w:position w:val="-6"/>
          <w:szCs w:val="21"/>
        </w:rPr>
        <w:object w:dxaOrig="520" w:dyaOrig="279">
          <v:shape id="_x0000e5422c99-6f12-48c3-9e09-cac9e0bf1fd8_i1441" type="#_x0000e5422c99-6f12-48c3-9e09-cac9e0bf1fd8_t75" alt="e卷通组卷系统 www.zujuan.com" style="width:26.25pt;height:14.25pt" o:ole="">
            <v:imagedata r:id="rIde5422c99-6f12-48c3-9e09-cac9e0bf1fd8747" o:title=""/>
          </v:shape>
          <o:OLEObject Type="Embed" ProgID="Equation.DSMT4" ShapeID="_x0000e5422c99-6f12-48c3-9e09-cac9e0bf1fd8_i1441" DrawAspect="Content" ObjectID="_1523105795" r:id="rIde5422c99-6f12-48c3-9e09-cac9e0bf1fd8748"/>
        </w:object>
      </w:r>
      <w:r w:rsidR="009C6A6A" w:rsidRPr="009F2622">
        <w:rPr>
          <w:rFonts w:ascii="宋体" w:hAnsi="宋体" w:hint="eastAsia"/>
          <w:szCs w:val="21"/>
        </w:rPr>
        <w:t>，求得首项</w:t>
      </w:r>
      <w:r w:rsidR="009C6A6A" w:rsidRPr="009F2622">
        <w:rPr>
          <w:rFonts w:ascii="宋体" w:hAnsi="宋体"/>
          <w:position w:val="-12"/>
          <w:szCs w:val="21"/>
        </w:rPr>
        <w:object w:dxaOrig="220" w:dyaOrig="360">
          <v:shape id="_x0000e5422c99-6f12-48c3-9e09-cac9e0bf1fd8_i1442" type="#_x0000e5422c99-6f12-48c3-9e09-cac9e0bf1fd8_t75" alt="e卷通组卷系统 www.zujuan.com" style="width:11.25pt;height:18pt" o:ole="">
            <v:imagedata r:id="rIde5422c99-6f12-48c3-9e09-cac9e0bf1fd8749" o:title=""/>
          </v:shape>
          <o:OLEObject Type="Embed" ProgID="Equation.DSMT4" ShapeID="_x0000e5422c99-6f12-48c3-9e09-cac9e0bf1fd8_i1442" DrawAspect="Content" ObjectID="_1523105796" r:id="rIde5422c99-6f12-48c3-9e09-cac9e0bf1fd8750"/>
        </w:object>
      </w:r>
      <w:r w:rsidR="009C6A6A" w:rsidRPr="009F2622">
        <w:rPr>
          <w:rFonts w:ascii="宋体" w:hAnsi="宋体" w:hint="eastAsia"/>
          <w:szCs w:val="21"/>
        </w:rPr>
        <w:t>，然后当</w:t>
      </w:r>
      <w:r w:rsidR="009C6A6A" w:rsidRPr="009F2622">
        <w:rPr>
          <w:rFonts w:ascii="宋体" w:hAnsi="宋体"/>
          <w:position w:val="-6"/>
          <w:szCs w:val="21"/>
        </w:rPr>
        <w:object w:dxaOrig="520" w:dyaOrig="279">
          <v:shape id="_x0000e5422c99-6f12-48c3-9e09-cac9e0bf1fd8_i1443" type="#_x0000e5422c99-6f12-48c3-9e09-cac9e0bf1fd8_t75" alt="e卷通组卷系统 www.zujuan.com" style="width:26.25pt;height:14.25pt" o:ole="">
            <v:imagedata r:id="rIde5422c99-6f12-48c3-9e09-cac9e0bf1fd8751" o:title=""/>
          </v:shape>
          <o:OLEObject Type="Embed" ProgID="Equation.DSMT4" ShapeID="_x0000e5422c99-6f12-48c3-9e09-cac9e0bf1fd8_i1443" DrawAspect="Content" ObjectID="_1523105797" r:id="rIde5422c99-6f12-48c3-9e09-cac9e0bf1fd8752"/>
        </w:object>
      </w:r>
      <w:r w:rsidR="009C6A6A" w:rsidRPr="009F2622">
        <w:rPr>
          <w:rFonts w:ascii="宋体" w:hAnsi="宋体" w:hint="eastAsia"/>
          <w:szCs w:val="21"/>
        </w:rPr>
        <w:t>时，利用</w:t>
      </w:r>
      <w:r w:rsidR="009C6A6A" w:rsidRPr="009F2622">
        <w:rPr>
          <w:rFonts w:ascii="宋体" w:hAnsi="宋体"/>
          <w:position w:val="-12"/>
          <w:szCs w:val="21"/>
        </w:rPr>
        <w:object w:dxaOrig="1300" w:dyaOrig="360">
          <v:shape id="_x0000e5422c99-6f12-48c3-9e09-cac9e0bf1fd8_i1444" type="#_x0000e5422c99-6f12-48c3-9e09-cac9e0bf1fd8_t75" alt="e卷通组卷系统 www.zujuan.com" style="width:65.25pt;height:18pt" o:ole="">
            <v:imagedata r:id="rIde5422c99-6f12-48c3-9e09-cac9e0bf1fd8753" o:title=""/>
          </v:shape>
          <o:OLEObject Type="Embed" ProgID="Equation.DSMT4" ShapeID="_x0000e5422c99-6f12-48c3-9e09-cac9e0bf1fd8_i1444" DrawAspect="Content" ObjectID="_1523105798" r:id="rIde5422c99-6f12-48c3-9e09-cac9e0bf1fd8754"/>
        </w:object>
      </w:r>
      <w:r w:rsidR="009C6A6A" w:rsidRPr="009F2622">
        <w:rPr>
          <w:rFonts w:ascii="宋体" w:hAnsi="宋体" w:hint="eastAsia"/>
          <w:szCs w:val="21"/>
        </w:rPr>
        <w:t>得出</w:t>
      </w:r>
      <w:r w:rsidR="009C6A6A" w:rsidRPr="009F2622">
        <w:rPr>
          <w:rFonts w:ascii="宋体" w:hAnsi="宋体"/>
          <w:position w:val="-12"/>
          <w:szCs w:val="21"/>
        </w:rPr>
        <w:object w:dxaOrig="260" w:dyaOrig="360">
          <v:shape id="_x0000e5422c99-6f12-48c3-9e09-cac9e0bf1fd8_i1445" type="#_x0000e5422c99-6f12-48c3-9e09-cac9e0bf1fd8_t75" alt="e卷通组卷系统 www.zujuan.com" style="width:12.75pt;height:18pt" o:ole="">
            <v:imagedata r:id="rIde5422c99-6f12-48c3-9e09-cac9e0bf1fd8755" o:title=""/>
          </v:shape>
          <o:OLEObject Type="Embed" ProgID="Equation.DSMT4" ShapeID="_x0000e5422c99-6f12-48c3-9e09-cac9e0bf1fd8_i1445" DrawAspect="Content" ObjectID="_1523105799" r:id="rIde5422c99-6f12-48c3-9e09-cac9e0bf1fd8756"/>
        </w:object>
      </w:r>
      <w:r w:rsidR="009C6A6A" w:rsidRPr="009F2622">
        <w:rPr>
          <w:rFonts w:ascii="宋体" w:hAnsi="宋体" w:hint="eastAsia"/>
          <w:szCs w:val="21"/>
        </w:rPr>
        <w:t>的递推式，本题中正好确定</w:t>
      </w:r>
      <w:r w:rsidR="009C6A6A" w:rsidRPr="009F2622">
        <w:rPr>
          <w:rFonts w:ascii="宋体" w:hAnsi="宋体"/>
          <w:position w:val="-12"/>
          <w:szCs w:val="21"/>
        </w:rPr>
        <w:object w:dxaOrig="440" w:dyaOrig="360">
          <v:shape id="_x0000e5422c99-6f12-48c3-9e09-cac9e0bf1fd8_i1446" type="#_x0000e5422c99-6f12-48c3-9e09-cac9e0bf1fd8_t75" alt="e卷通组卷系统 www.zujuan.com" style="width:21.75pt;height:18pt" o:ole="">
            <v:imagedata r:id="rIde5422c99-6f12-48c3-9e09-cac9e0bf1fd8757" o:title=""/>
          </v:shape>
          <o:OLEObject Type="Embed" ProgID="Equation.DSMT4" ShapeID="_x0000e5422c99-6f12-48c3-9e09-cac9e0bf1fd8_i1446" DrawAspect="Content" ObjectID="_1523105800" r:id="rIde5422c99-6f12-48c3-9e09-cac9e0bf1fd8758"/>
        </w:object>
      </w:r>
      <w:r w:rsidR="009C6A6A" w:rsidRPr="009F2622">
        <w:rPr>
          <w:rFonts w:ascii="宋体" w:hAnsi="宋体" w:hint="eastAsia"/>
          <w:szCs w:val="21"/>
        </w:rPr>
        <w:t>也是等比数列；</w:t>
      </w:r>
      <w:r w:rsidR="005D3606" w:rsidRPr="009F2622">
        <w:rPr>
          <w:rFonts w:ascii="宋体" w:hAnsi="宋体" w:hint="eastAsia"/>
          <w:szCs w:val="21"/>
        </w:rPr>
        <w:t>（2）由（1）可得</w:t>
      </w:r>
      <w:r w:rsidR="005D3606" w:rsidRPr="009F2622">
        <w:rPr>
          <w:rFonts w:ascii="宋体" w:hAnsi="宋体"/>
          <w:position w:val="-12"/>
          <w:szCs w:val="21"/>
        </w:rPr>
        <w:object w:dxaOrig="1540" w:dyaOrig="380">
          <v:shape id="_x0000e5422c99-6f12-48c3-9e09-cac9e0bf1fd8_i1447" type="#_x0000e5422c99-6f12-48c3-9e09-cac9e0bf1fd8_t75" alt="e卷通组卷系统 www.zujuan.com" style="width:77.25pt;height:18.75pt" o:ole="">
            <v:imagedata r:id="rIde5422c99-6f12-48c3-9e09-cac9e0bf1fd8759" o:title=""/>
          </v:shape>
          <o:OLEObject Type="Embed" ProgID="Equation.DSMT4" ShapeID="_x0000e5422c99-6f12-48c3-9e09-cac9e0bf1fd8_i1447" DrawAspect="Content" ObjectID="_1523105801" r:id="rIde5422c99-6f12-48c3-9e09-cac9e0bf1fd8760"/>
        </w:object>
      </w:r>
      <w:r w:rsidR="005D3606" w:rsidRPr="009F2622">
        <w:rPr>
          <w:rFonts w:ascii="宋体" w:hAnsi="宋体" w:hint="eastAsia"/>
          <w:szCs w:val="21"/>
        </w:rPr>
        <w:t>，可以看作是一个等比数列与一个等差数列的乘积，其前</w:t>
      </w:r>
      <w:r w:rsidR="005D3606" w:rsidRPr="009F2622">
        <w:rPr>
          <w:rFonts w:ascii="宋体" w:hAnsi="宋体"/>
          <w:position w:val="-6"/>
          <w:szCs w:val="21"/>
        </w:rPr>
        <w:object w:dxaOrig="200" w:dyaOrig="220">
          <v:shape id="_x0000e5422c99-6f12-48c3-9e09-cac9e0bf1fd8_i1448" type="#_x0000e5422c99-6f12-48c3-9e09-cac9e0bf1fd8_t75" alt="e卷通组卷系统 www.zujuan.com" style="width:9.75pt;height:11.25pt" o:ole="">
            <v:imagedata r:id="rIde5422c99-6f12-48c3-9e09-cac9e0bf1fd8761" o:title=""/>
          </v:shape>
          <o:OLEObject Type="Embed" ProgID="Equation.DSMT4" ShapeID="_x0000e5422c99-6f12-48c3-9e09-cac9e0bf1fd8_i1448" DrawAspect="Content" ObjectID="_1523105802" r:id="rIde5422c99-6f12-48c3-9e09-cac9e0bf1fd8762"/>
        </w:object>
      </w:r>
      <w:r w:rsidR="005D3606" w:rsidRPr="009F2622">
        <w:rPr>
          <w:rFonts w:ascii="宋体" w:hAnsi="宋体" w:hint="eastAsia"/>
          <w:szCs w:val="21"/>
        </w:rPr>
        <w:t>项和的求法是错位相减法，即写出</w:t>
      </w:r>
      <w:r w:rsidR="005D3606" w:rsidRPr="009F2622">
        <w:rPr>
          <w:rFonts w:ascii="宋体" w:hAnsi="宋体"/>
          <w:position w:val="-12"/>
          <w:szCs w:val="21"/>
        </w:rPr>
        <w:object w:dxaOrig="720" w:dyaOrig="360">
          <v:shape id="_x0000e5422c99-6f12-48c3-9e09-cac9e0bf1fd8_i1449" type="#_x0000e5422c99-6f12-48c3-9e09-cac9e0bf1fd8_t75" alt="e卷通组卷系统 www.zujuan.com" style="width:36pt;height:18pt" o:ole="">
            <v:imagedata r:id="rIde5422c99-6f12-48c3-9e09-cac9e0bf1fd8763" o:title=""/>
          </v:shape>
          <o:OLEObject Type="Embed" ProgID="Equation.DSMT4" ShapeID="_x0000e5422c99-6f12-48c3-9e09-cac9e0bf1fd8_i1449" DrawAspect="Content" ObjectID="_1523105803" r:id="rIde5422c99-6f12-48c3-9e09-cac9e0bf1fd8764"/>
        </w:object>
      </w:r>
      <w:r w:rsidR="005D3606" w:rsidRPr="009F2622">
        <w:rPr>
          <w:rFonts w:ascii="宋体" w:hAnsi="宋体" w:hint="eastAsia"/>
          <w:szCs w:val="21"/>
        </w:rPr>
        <w:t>，此式两乘等比数列的公比</w:t>
      </w:r>
      <w:r w:rsidR="005D3606" w:rsidRPr="009F2622">
        <w:rPr>
          <w:rFonts w:ascii="宋体" w:hAnsi="宋体"/>
          <w:position w:val="-10"/>
          <w:szCs w:val="21"/>
        </w:rPr>
        <w:object w:dxaOrig="200" w:dyaOrig="260">
          <v:shape id="_x0000e5422c99-6f12-48c3-9e09-cac9e0bf1fd8_i1450" type="#_x0000e5422c99-6f12-48c3-9e09-cac9e0bf1fd8_t75" alt="e卷通组卷系统 www.zujuan.com" style="width:9.75pt;height:12.75pt" o:ole="">
            <v:imagedata r:id="rIde5422c99-6f12-48c3-9e09-cac9e0bf1fd8765" o:title=""/>
          </v:shape>
          <o:OLEObject Type="Embed" ProgID="Equation.DSMT4" ShapeID="_x0000e5422c99-6f12-48c3-9e09-cac9e0bf1fd8_i1450" DrawAspect="Content" ObjectID="_1523105804" r:id="rIde5422c99-6f12-48c3-9e09-cac9e0bf1fd8766"/>
        </w:object>
      </w:r>
      <w:r w:rsidR="005D3606" w:rsidRPr="009F2622">
        <w:rPr>
          <w:rFonts w:ascii="宋体" w:hAnsi="宋体" w:hint="eastAsia"/>
          <w:szCs w:val="21"/>
        </w:rPr>
        <w:t>，得</w:t>
      </w:r>
      <w:r w:rsidR="005D3606" w:rsidRPr="009F2622">
        <w:rPr>
          <w:rFonts w:ascii="宋体" w:hAnsi="宋体"/>
          <w:position w:val="-12"/>
          <w:szCs w:val="21"/>
        </w:rPr>
        <w:object w:dxaOrig="859" w:dyaOrig="360">
          <v:shape id="_x0000e5422c99-6f12-48c3-9e09-cac9e0bf1fd8_i1451" type="#_x0000e5422c99-6f12-48c3-9e09-cac9e0bf1fd8_t75" alt="e卷通组卷系统 www.zujuan.com" style="width:42.75pt;height:18pt" o:ole="">
            <v:imagedata r:id="rIde5422c99-6f12-48c3-9e09-cac9e0bf1fd8767" o:title=""/>
          </v:shape>
          <o:OLEObject Type="Embed" ProgID="Equation.DSMT4" ShapeID="_x0000e5422c99-6f12-48c3-9e09-cac9e0bf1fd8_i1451" DrawAspect="Content" ObjectID="_1523105805" r:id="rIde5422c99-6f12-48c3-9e09-cac9e0bf1fd8768"/>
        </w:object>
      </w:r>
      <w:r w:rsidR="005D3606" w:rsidRPr="009F2622">
        <w:rPr>
          <w:rFonts w:ascii="宋体" w:hAnsi="宋体" w:hint="eastAsia"/>
          <w:szCs w:val="21"/>
        </w:rPr>
        <w:t>，两式相减得</w:t>
      </w:r>
      <w:r w:rsidR="005D3606" w:rsidRPr="009F2622">
        <w:rPr>
          <w:rFonts w:ascii="宋体" w:hAnsi="宋体"/>
          <w:position w:val="-12"/>
          <w:szCs w:val="21"/>
        </w:rPr>
        <w:object w:dxaOrig="1300" w:dyaOrig="360">
          <v:shape id="_x0000e5422c99-6f12-48c3-9e09-cac9e0bf1fd8_i1452" type="#_x0000e5422c99-6f12-48c3-9e09-cac9e0bf1fd8_t75" alt="e卷通组卷系统 www.zujuan.com" style="width:65.25pt;height:18pt" o:ole="">
            <v:imagedata r:id="rIde5422c99-6f12-48c3-9e09-cac9e0bf1fd8769" o:title=""/>
          </v:shape>
          <o:OLEObject Type="Embed" ProgID="Equation.DSMT4" ShapeID="_x0000e5422c99-6f12-48c3-9e09-cac9e0bf1fd8_i1452" DrawAspect="Content" ObjectID="_1523105806" r:id="rIde5422c99-6f12-48c3-9e09-cac9e0bf1fd8770"/>
        </w:object>
      </w:r>
      <w:r w:rsidR="005D3606" w:rsidRPr="009F2622">
        <w:rPr>
          <w:rFonts w:ascii="宋体" w:hAnsi="宋体" w:hint="eastAsia"/>
          <w:szCs w:val="21"/>
        </w:rPr>
        <w:t>，此式右边中间是一个等比数列的和，由此可得</w:t>
      </w:r>
      <w:r w:rsidR="005D3606" w:rsidRPr="009F2622">
        <w:rPr>
          <w:rFonts w:ascii="宋体" w:hAnsi="宋体"/>
          <w:position w:val="-12"/>
          <w:szCs w:val="21"/>
        </w:rPr>
        <w:object w:dxaOrig="260" w:dyaOrig="360">
          <v:shape id="_x0000e5422c99-6f12-48c3-9e09-cac9e0bf1fd8_i1453" type="#_x0000e5422c99-6f12-48c3-9e09-cac9e0bf1fd8_t75" alt="e卷通组卷系统 www.zujuan.com" style="width:12.75pt;height:18pt" o:ole="">
            <v:imagedata r:id="rIde5422c99-6f12-48c3-9e09-cac9e0bf1fd8771" o:title=""/>
          </v:shape>
          <o:OLEObject Type="Embed" ProgID="Equation.DSMT4" ShapeID="_x0000e5422c99-6f12-48c3-9e09-cac9e0bf1fd8_i1453" DrawAspect="Content" ObjectID="_1523105807" r:id="rIde5422c99-6f12-48c3-9e09-cac9e0bf1fd8772"/>
        </w:object>
      </w:r>
      <w:r w:rsidR="005D3606" w:rsidRPr="009F2622">
        <w:rPr>
          <w:rFonts w:ascii="宋体" w:hAnsi="宋体" w:hint="eastAsia"/>
          <w:szCs w:val="21"/>
        </w:rPr>
        <w:t>．</w:t>
      </w:r>
    </w:p>
    <w:p w:rsidR="00261B60" w:rsidRPr="009F2622" w:rsidRDefault="005E0516" w:rsidP="00AD36FC">
      <w:r w:rsidRPr="009F2622">
        <w:rPr>
          <w:rFonts w:ascii="宋体" w:hAnsi="宋体" w:hint="eastAsia"/>
          <w:szCs w:val="21"/>
        </w:rPr>
        <w:t>试题解析：</w:t>
      </w:r>
      <w:r w:rsidR="00261B60" w:rsidRPr="009F2622">
        <w:rPr>
          <w:rFonts w:ascii="宋体" w:hAnsi="宋体" w:hint="eastAsia"/>
          <w:szCs w:val="21"/>
        </w:rPr>
        <w:t>（</w:t>
      </w:r>
      <w:r w:rsidR="00261B60" w:rsidRPr="009F2622">
        <w:rPr>
          <w:rFonts w:ascii="宋体" w:hAnsi="宋体"/>
          <w:szCs w:val="21"/>
        </w:rPr>
        <w:t>1</w:t>
      </w:r>
      <w:r w:rsidR="00261B60" w:rsidRPr="009F2622">
        <w:rPr>
          <w:rFonts w:ascii="宋体" w:hAnsi="宋体" w:hint="eastAsia"/>
          <w:szCs w:val="21"/>
        </w:rPr>
        <w:t>）</w:t>
      </w:r>
      <w:r w:rsidR="00261B60" w:rsidRPr="009F2622">
        <w:rPr>
          <w:rFonts w:ascii="宋体" w:hAnsi="宋体" w:cs="宋体" w:hint="eastAsia"/>
          <w:szCs w:val="21"/>
        </w:rPr>
        <w:t>∵</w:t>
      </w:r>
      <w:r w:rsidR="00261B60" w:rsidRPr="009F2622">
        <w:rPr>
          <w:rFonts w:ascii="宋体" w:hAnsi="宋体"/>
          <w:position w:val="-12"/>
          <w:szCs w:val="21"/>
        </w:rPr>
        <w:object w:dxaOrig="4320" w:dyaOrig="4320">
          <v:shape id="_x0000462a42e1-b84d-4b48-80ae-b301d8c100e3_i1307" o:spid="_x0000e5422c99-6f12-48c3-9e09-cac9e0bf1fd8_i1454" alt="e卷通组卷系统 www.zujuan.com" style="width:47.25pt;height:17.25pt" coordsize="21600,21600" o:spt="100" adj="0,,0" path="" stroked="f">
            <v:stroke joinstyle="miter"/>
            <v:imagedata r:id="rIde5422c99-6f12-48c3-9e09-cac9e0bf1fd877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07" DrawAspect="Content" ObjectID="_1523105808" r:id="rIde5422c99-6f12-48c3-9e09-cac9e0bf1fd8774"/>
        </w:object>
      </w:r>
      <w:r w:rsidR="00261B60" w:rsidRPr="009F2622">
        <w:rPr>
          <w:rFonts w:ascii="宋体" w:hAnsi="宋体" w:hint="eastAsia"/>
          <w:szCs w:val="21"/>
        </w:rPr>
        <w:t>，</w:t>
      </w:r>
      <w:r w:rsidR="00261B60" w:rsidRPr="009F2622">
        <w:rPr>
          <w:rFonts w:ascii="宋体" w:hAnsi="宋体" w:cs="宋体" w:hint="eastAsia"/>
          <w:szCs w:val="21"/>
        </w:rPr>
        <w:t>∴</w:t>
      </w:r>
      <w:r w:rsidR="00261B60" w:rsidRPr="009F2622">
        <w:rPr>
          <w:rFonts w:ascii="宋体" w:hAnsi="宋体"/>
          <w:position w:val="-12"/>
          <w:szCs w:val="21"/>
        </w:rPr>
        <w:object w:dxaOrig="4320" w:dyaOrig="4320">
          <v:shape id="_x0000462a42e1-b84d-4b48-80ae-b301d8c100e3_i1308" o:spid="_x0000e5422c99-6f12-48c3-9e09-cac9e0bf1fd8_i1455" alt="e卷通组卷系统 www.zujuan.com" style="width:21.75pt;height:17.25pt" coordsize="21600,21600" o:spt="100" adj="0,,0" path="" stroked="f">
            <v:stroke joinstyle="miter"/>
            <v:imagedata r:id="rIde5422c99-6f12-48c3-9e09-cac9e0bf1fd870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08" DrawAspect="Content" ObjectID="_1523105809" r:id="rIde5422c99-6f12-48c3-9e09-cac9e0bf1fd8775"/>
        </w:object>
      </w:r>
      <w:r w:rsidR="00261B60" w:rsidRPr="009F2622">
        <w:rPr>
          <w:rFonts w:ascii="宋体" w:hAnsi="宋体" w:hint="eastAsia"/>
          <w:szCs w:val="21"/>
        </w:rPr>
        <w:t>是公比为</w:t>
      </w:r>
      <w:r w:rsidR="00261B60" w:rsidRPr="009F2622">
        <w:rPr>
          <w:rFonts w:ascii="宋体" w:hAnsi="宋体"/>
          <w:szCs w:val="21"/>
        </w:rPr>
        <w:t>3</w:t>
      </w:r>
      <w:r w:rsidR="00261B60" w:rsidRPr="009F2622">
        <w:rPr>
          <w:rFonts w:ascii="宋体" w:hAnsi="宋体" w:hint="eastAsia"/>
          <w:szCs w:val="21"/>
        </w:rPr>
        <w:t>，首项</w:t>
      </w:r>
      <w:r w:rsidR="00261B60" w:rsidRPr="009F2622">
        <w:rPr>
          <w:rFonts w:ascii="宋体" w:hAnsi="宋体"/>
          <w:position w:val="-12"/>
          <w:szCs w:val="21"/>
        </w:rPr>
        <w:object w:dxaOrig="4320" w:dyaOrig="4320">
          <v:shape id="_x0000462a42e1-b84d-4b48-80ae-b301d8c100e3_i1309" o:spid="_x0000e5422c99-6f12-48c3-9e09-cac9e0bf1fd8_i1456" alt="e卷通组卷系统 www.zujuan.com" style="width:27.75pt;height:17.25pt" coordsize="21600,21600" o:spt="100" adj="0,,0" path="" stroked="f">
            <v:stroke joinstyle="miter"/>
            <v:imagedata r:id="rIde5422c99-6f12-48c3-9e09-cac9e0bf1fd877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09" DrawAspect="Content" ObjectID="_1523105810" r:id="rIde5422c99-6f12-48c3-9e09-cac9e0bf1fd8777"/>
        </w:object>
      </w:r>
      <w:r w:rsidR="00261B60" w:rsidRPr="009F2622">
        <w:rPr>
          <w:rFonts w:ascii="宋体" w:hAnsi="宋体" w:hint="eastAsia"/>
          <w:szCs w:val="21"/>
        </w:rPr>
        <w:t>的等比数列，</w:t>
      </w:r>
    </w:p>
    <w:p w:rsidR="00261B60" w:rsidRPr="009F2622" w:rsidRDefault="00261B60" w:rsidP="00AD36FC">
      <w:r w:rsidRPr="009F2622">
        <w:rPr>
          <w:rFonts w:ascii="宋体" w:hAnsi="宋体" w:cs="宋体" w:hint="eastAsia"/>
          <w:szCs w:val="21"/>
        </w:rPr>
        <w:t>∴</w:t>
      </w:r>
      <w:r w:rsidRPr="009F2622">
        <w:rPr>
          <w:rFonts w:ascii="宋体" w:hAnsi="宋体" w:hint="eastAsia"/>
          <w:szCs w:val="21"/>
        </w:rPr>
        <w:t>通项公式为</w:t>
      </w:r>
      <w:r w:rsidRPr="009F2622">
        <w:rPr>
          <w:rFonts w:ascii="宋体" w:hAnsi="宋体"/>
          <w:position w:val="-12"/>
          <w:szCs w:val="21"/>
        </w:rPr>
        <w:object w:dxaOrig="4320" w:dyaOrig="4320">
          <v:shape id="_x0000462a42e1-b84d-4b48-80ae-b301d8c100e3_i1310" o:spid="_x0000e5422c99-6f12-48c3-9e09-cac9e0bf1fd8_i1457" alt="e卷通组卷系统 www.zujuan.com" style="width:41.25pt;height:17.25pt" coordsize="21600,21600" o:spt="100" adj="0,,0" path="" stroked="f">
            <v:stroke joinstyle="miter"/>
            <v:imagedata r:id="rIde5422c99-6f12-48c3-9e09-cac9e0bf1fd877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0" DrawAspect="Content" ObjectID="_1523105811" r:id="rIde5422c99-6f12-48c3-9e09-cac9e0bf1fd8779"/>
        </w:object>
      </w:r>
      <w:r w:rsidRPr="009F2622">
        <w:rPr>
          <w:rFonts w:ascii="宋体" w:hAnsi="宋体" w:hint="eastAsia"/>
          <w:szCs w:val="21"/>
        </w:rPr>
        <w:t>．</w:t>
      </w:r>
    </w:p>
    <w:p w:rsidR="00261B60" w:rsidRPr="009F2622" w:rsidRDefault="00261B60" w:rsidP="00AD36FC">
      <w:r w:rsidRPr="009F2622">
        <w:rPr>
          <w:rFonts w:ascii="宋体" w:hAnsi="宋体" w:cs="宋体" w:hint="eastAsia"/>
          <w:szCs w:val="21"/>
        </w:rPr>
        <w:t>∵</w:t>
      </w:r>
      <w:r w:rsidR="00AD36FC" w:rsidRPr="009F2622">
        <w:rPr>
          <w:rFonts w:ascii="宋体" w:hAnsi="宋体"/>
          <w:position w:val="-12"/>
          <w:szCs w:val="21"/>
        </w:rPr>
        <w:object w:dxaOrig="1540" w:dyaOrig="360">
          <v:shape id="_x0000e5422c99-6f12-48c3-9e09-cac9e0bf1fd8_i1458" type="#_x0000e5422c99-6f12-48c3-9e09-cac9e0bf1fd8_t75" style="width:77.25pt;height:18pt" o:ole="">
            <v:imagedata r:id="rIde5422c99-6f12-48c3-9e09-cac9e0bf1fd8780" o:title=""/>
          </v:shape>
          <o:OLEObject Type="Embed" ProgID="Equation.DSMT4" ShapeID="_x0000e5422c99-6f12-48c3-9e09-cac9e0bf1fd8_i1458" DrawAspect="Content" ObjectID="_1523105812" r:id="rIde5422c99-6f12-48c3-9e09-cac9e0bf1fd8781"/>
        </w:object>
      </w:r>
      <w:r w:rsidRPr="009F2622">
        <w:rPr>
          <w:rFonts w:ascii="宋体" w:hAnsi="宋体" w:hint="eastAsia"/>
          <w:szCs w:val="21"/>
        </w:rPr>
        <w:t>，</w:t>
      </w:r>
      <w:r w:rsidRPr="009F2622">
        <w:rPr>
          <w:rFonts w:ascii="宋体" w:hAnsi="宋体" w:cs="宋体" w:hint="eastAsia"/>
          <w:szCs w:val="21"/>
        </w:rPr>
        <w:t>∴</w:t>
      </w:r>
      <w:r w:rsidRPr="009F2622">
        <w:rPr>
          <w:rFonts w:ascii="宋体" w:hAnsi="宋体" w:hint="eastAsia"/>
          <w:szCs w:val="21"/>
        </w:rPr>
        <w:t>当</w:t>
      </w:r>
      <w:r w:rsidRPr="009F2622">
        <w:rPr>
          <w:rFonts w:ascii="宋体" w:hAnsi="宋体"/>
          <w:position w:val="-6"/>
          <w:szCs w:val="21"/>
        </w:rPr>
        <w:object w:dxaOrig="4320" w:dyaOrig="4320">
          <v:shape id="_x0000462a42e1-b84d-4b48-80ae-b301d8c100e3_i1312" o:spid="_x0000e5422c99-6f12-48c3-9e09-cac9e0bf1fd8_i1459" alt="e卷通组卷系统 www.zujuan.com" style="width:26.25pt;height:12.75pt" coordsize="21600,21600" o:spt="100" adj="0,,0" path="" stroked="f">
            <v:stroke joinstyle="miter"/>
            <v:imagedata r:id="rIde5422c99-6f12-48c3-9e09-cac9e0bf1fd878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2" DrawAspect="Content" ObjectID="_1523105813" r:id="rIde5422c99-6f12-48c3-9e09-cac9e0bf1fd8783"/>
        </w:object>
      </w:r>
      <w:r w:rsidRPr="009F2622">
        <w:rPr>
          <w:rFonts w:ascii="宋体" w:hAnsi="宋体" w:hint="eastAsia"/>
          <w:szCs w:val="21"/>
        </w:rPr>
        <w:t>时，</w:t>
      </w:r>
      <w:r w:rsidR="00AD36FC" w:rsidRPr="009F2622">
        <w:rPr>
          <w:rFonts w:ascii="宋体" w:hAnsi="宋体"/>
          <w:position w:val="-12"/>
          <w:szCs w:val="21"/>
        </w:rPr>
        <w:object w:dxaOrig="1480" w:dyaOrig="360">
          <v:shape id="_x0000e5422c99-6f12-48c3-9e09-cac9e0bf1fd8_i1460" type="#_x0000e5422c99-6f12-48c3-9e09-cac9e0bf1fd8_t75" style="width:74.25pt;height:18pt" o:ole="">
            <v:imagedata r:id="rIde5422c99-6f12-48c3-9e09-cac9e0bf1fd8784" o:title=""/>
          </v:shape>
          <o:OLEObject Type="Embed" ProgID="Equation.DSMT4" ShapeID="_x0000e5422c99-6f12-48c3-9e09-cac9e0bf1fd8_i1460" DrawAspect="Content" ObjectID="_1523105814" r:id="rIde5422c99-6f12-48c3-9e09-cac9e0bf1fd8785"/>
        </w:object>
      </w:r>
      <w:r w:rsidRPr="009F2622">
        <w:rPr>
          <w:rFonts w:ascii="宋体" w:hAnsi="宋体" w:hint="eastAsia"/>
          <w:szCs w:val="21"/>
        </w:rPr>
        <w:t>，</w:t>
      </w:r>
    </w:p>
    <w:p w:rsidR="00261B60" w:rsidRPr="009F2622" w:rsidRDefault="00261B60" w:rsidP="00AD36FC">
      <w:r w:rsidRPr="009F2622">
        <w:rPr>
          <w:rFonts w:ascii="宋体" w:hAnsi="宋体" w:cs="宋体" w:hint="eastAsia"/>
          <w:szCs w:val="21"/>
        </w:rPr>
        <w:t>∵</w:t>
      </w:r>
      <w:r w:rsidRPr="009F2622">
        <w:rPr>
          <w:rFonts w:ascii="宋体" w:hAnsi="宋体"/>
          <w:position w:val="-12"/>
          <w:szCs w:val="21"/>
        </w:rPr>
        <w:object w:dxaOrig="4320" w:dyaOrig="4320">
          <v:shape id="_x0000462a42e1-b84d-4b48-80ae-b301d8c100e3_i1314" o:spid="_x0000e5422c99-6f12-48c3-9e09-cac9e0bf1fd8_i1461" alt="e卷通组卷系统 www.zujuan.com" style="width:32.25pt;height:17.25pt" coordsize="21600,21600" o:spt="100" adj="0,,0" path="" stroked="f">
            <v:stroke joinstyle="miter"/>
            <v:imagedata r:id="rIde5422c99-6f12-48c3-9e09-cac9e0bf1fd878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4" DrawAspect="Content" ObjectID="_1523105815" r:id="rIde5422c99-6f12-48c3-9e09-cac9e0bf1fd8787"/>
        </w:object>
      </w:r>
      <w:r w:rsidRPr="009F2622">
        <w:rPr>
          <w:rFonts w:ascii="宋体" w:hAnsi="宋体" w:hint="eastAsia"/>
          <w:szCs w:val="21"/>
        </w:rPr>
        <w:t>，</w:t>
      </w:r>
      <w:r w:rsidRPr="009F2622">
        <w:rPr>
          <w:rFonts w:ascii="宋体" w:hAnsi="宋体"/>
          <w:position w:val="-12"/>
          <w:szCs w:val="21"/>
        </w:rPr>
        <w:object w:dxaOrig="4320" w:dyaOrig="4320">
          <v:shape id="_x0000462a42e1-b84d-4b48-80ae-b301d8c100e3_i1315" o:spid="_x0000e5422c99-6f12-48c3-9e09-cac9e0bf1fd8_i1462" alt="e卷通组卷系统 www.zujuan.com" style="width:27.75pt;height:17.25pt" coordsize="21600,21600" o:spt="100" adj="0,,0" path="" stroked="f">
            <v:stroke joinstyle="miter"/>
            <v:imagedata r:id="rIde5422c99-6f12-48c3-9e09-cac9e0bf1fd8788"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5" DrawAspect="Content" ObjectID="_1523105816" r:id="rIde5422c99-6f12-48c3-9e09-cac9e0bf1fd8789"/>
        </w:object>
      </w:r>
      <w:r w:rsidRPr="009F2622">
        <w:rPr>
          <w:rFonts w:ascii="宋体" w:hAnsi="宋体" w:hint="eastAsia"/>
          <w:szCs w:val="21"/>
        </w:rPr>
        <w:t>，</w:t>
      </w:r>
      <w:r w:rsidRPr="009F2622">
        <w:rPr>
          <w:rFonts w:ascii="宋体" w:hAnsi="宋体" w:cs="宋体" w:hint="eastAsia"/>
          <w:szCs w:val="21"/>
        </w:rPr>
        <w:t>∴</w:t>
      </w:r>
      <w:r w:rsidRPr="009F2622">
        <w:rPr>
          <w:rFonts w:ascii="宋体" w:hAnsi="宋体"/>
          <w:position w:val="-12"/>
          <w:szCs w:val="21"/>
        </w:rPr>
        <w:object w:dxaOrig="4320" w:dyaOrig="4320">
          <v:shape id="_x0000462a42e1-b84d-4b48-80ae-b301d8c100e3_i1316" o:spid="_x0000e5422c99-6f12-48c3-9e09-cac9e0bf1fd8_i1463" alt="e卷通组卷系统 www.zujuan.com" style="width:26.25pt;height:17.25pt" coordsize="21600,21600" o:spt="100" adj="0,,0" path="" stroked="f">
            <v:stroke joinstyle="miter"/>
            <v:imagedata r:id="rIde5422c99-6f12-48c3-9e09-cac9e0bf1fd8790"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6" DrawAspect="Content" ObjectID="_1523105817" r:id="rIde5422c99-6f12-48c3-9e09-cac9e0bf1fd8791"/>
        </w:object>
      </w:r>
      <w:r w:rsidRPr="009F2622">
        <w:rPr>
          <w:rFonts w:ascii="宋体" w:hAnsi="宋体" w:hint="eastAsia"/>
          <w:szCs w:val="21"/>
        </w:rPr>
        <w:t>．</w:t>
      </w:r>
    </w:p>
    <w:p w:rsidR="00261B60" w:rsidRPr="009F2622" w:rsidRDefault="00261B60" w:rsidP="00AD36FC">
      <w:r w:rsidRPr="009F2622">
        <w:rPr>
          <w:rFonts w:ascii="宋体" w:hAnsi="宋体" w:cs="宋体" w:hint="eastAsia"/>
          <w:szCs w:val="21"/>
        </w:rPr>
        <w:t>∴</w:t>
      </w:r>
      <w:r w:rsidRPr="009F2622">
        <w:rPr>
          <w:rFonts w:ascii="宋体" w:hAnsi="宋体" w:hint="eastAsia"/>
          <w:szCs w:val="21"/>
        </w:rPr>
        <w:t>当</w:t>
      </w:r>
      <w:r w:rsidRPr="009F2622">
        <w:rPr>
          <w:rFonts w:ascii="宋体" w:hAnsi="宋体"/>
          <w:position w:val="-6"/>
          <w:szCs w:val="21"/>
        </w:rPr>
        <w:object w:dxaOrig="4320" w:dyaOrig="4320">
          <v:shape id="_x0000462a42e1-b84d-4b48-80ae-b301d8c100e3_i1317" o:spid="_x0000e5422c99-6f12-48c3-9e09-cac9e0bf1fd8_i1464" alt="e卷通组卷系统 www.zujuan.com" style="width:26.25pt;height:12.75pt" coordsize="21600,21600" o:spt="100" adj="0,,0" path="" stroked="f">
            <v:stroke joinstyle="miter"/>
            <v:imagedata r:id="rIde5422c99-6f12-48c3-9e09-cac9e0bf1fd8792"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7" DrawAspect="Content" ObjectID="_1523105818" r:id="rIde5422c99-6f12-48c3-9e09-cac9e0bf1fd8793"/>
        </w:object>
      </w:r>
      <w:r w:rsidRPr="009F2622">
        <w:rPr>
          <w:rFonts w:ascii="宋体" w:hAnsi="宋体" w:hint="eastAsia"/>
          <w:szCs w:val="21"/>
        </w:rPr>
        <w:t>时，</w:t>
      </w:r>
      <w:r w:rsidRPr="009F2622">
        <w:rPr>
          <w:rFonts w:ascii="宋体" w:hAnsi="宋体"/>
          <w:position w:val="-12"/>
          <w:szCs w:val="21"/>
        </w:rPr>
        <w:object w:dxaOrig="4320" w:dyaOrig="4320">
          <v:shape id="_x0000462a42e1-b84d-4b48-80ae-b301d8c100e3_i1318" o:spid="_x0000e5422c99-6f12-48c3-9e09-cac9e0bf1fd8_i1465" alt="e卷通组卷系统 www.zujuan.com" style="width:125.25pt;height:17.25pt" coordsize="21600,21600" o:spt="100" adj="0,,0" path="" stroked="f">
            <v:stroke joinstyle="miter"/>
            <v:imagedata r:id="rIde5422c99-6f12-48c3-9e09-cac9e0bf1fd8794"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8" DrawAspect="Content" ObjectID="_1523105819" r:id="rIde5422c99-6f12-48c3-9e09-cac9e0bf1fd8795"/>
        </w:object>
      </w:r>
      <w:r w:rsidRPr="009F2622">
        <w:rPr>
          <w:rFonts w:ascii="宋体" w:hAnsi="宋体" w:hint="eastAsia"/>
          <w:szCs w:val="21"/>
        </w:rPr>
        <w:t>，</w:t>
      </w:r>
      <w:r w:rsidRPr="009F2622">
        <w:rPr>
          <w:rFonts w:ascii="宋体" w:hAnsi="宋体" w:cs="宋体" w:hint="eastAsia"/>
          <w:szCs w:val="21"/>
        </w:rPr>
        <w:t>∴</w:t>
      </w:r>
      <w:r w:rsidRPr="009F2622">
        <w:rPr>
          <w:rFonts w:ascii="宋体" w:hAnsi="宋体"/>
          <w:position w:val="-12"/>
          <w:szCs w:val="21"/>
        </w:rPr>
        <w:object w:dxaOrig="4320" w:dyaOrig="4320">
          <v:shape id="_x0000462a42e1-b84d-4b48-80ae-b301d8c100e3_i1319" o:spid="_x0000e5422c99-6f12-48c3-9e09-cac9e0bf1fd8_i1466" alt="e卷通组卷系统 www.zujuan.com" style="width:47.25pt;height:17.25pt" coordsize="21600,21600" o:spt="100" adj="0,,0" path="" stroked="f">
            <v:stroke joinstyle="miter"/>
            <v:imagedata r:id="rIde5422c99-6f12-48c3-9e09-cac9e0bf1fd879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19" DrawAspect="Content" ObjectID="_1523105820" r:id="rIde5422c99-6f12-48c3-9e09-cac9e0bf1fd8797"/>
        </w:object>
      </w:r>
      <w:r w:rsidRPr="009F2622">
        <w:rPr>
          <w:rFonts w:ascii="宋体" w:hAnsi="宋体" w:hint="eastAsia"/>
          <w:szCs w:val="21"/>
        </w:rPr>
        <w:t>，</w:t>
      </w:r>
    </w:p>
    <w:p w:rsidR="00261B60" w:rsidRPr="009F2622" w:rsidRDefault="00261B60" w:rsidP="00AD36FC">
      <w:r w:rsidRPr="009F2622">
        <w:rPr>
          <w:rFonts w:ascii="宋体" w:hAnsi="宋体" w:cs="宋体" w:hint="eastAsia"/>
          <w:szCs w:val="21"/>
        </w:rPr>
        <w:t>∴</w:t>
      </w:r>
      <w:r w:rsidRPr="009F2622">
        <w:rPr>
          <w:rFonts w:ascii="宋体" w:hAnsi="宋体"/>
          <w:position w:val="-14"/>
          <w:szCs w:val="21"/>
        </w:rPr>
        <w:object w:dxaOrig="4320" w:dyaOrig="4320">
          <v:shape id="_x0000462a42e1-b84d-4b48-80ae-b301d8c100e3_i1320" o:spid="_x0000e5422c99-6f12-48c3-9e09-cac9e0bf1fd8_i1467" alt="e卷通组卷系统 www.zujuan.com" style="width:21.75pt;height:19.5pt" coordsize="21600,21600" o:spt="100" adj="0,,0" path="" stroked="f">
            <v:stroke joinstyle="miter"/>
            <v:imagedata r:id="rIde5422c99-6f12-48c3-9e09-cac9e0bf1fd871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0" DrawAspect="Content" ObjectID="_1523105821" r:id="rIde5422c99-6f12-48c3-9e09-cac9e0bf1fd8798"/>
        </w:object>
      </w:r>
      <w:r w:rsidRPr="009F2622">
        <w:rPr>
          <w:rFonts w:ascii="宋体" w:hAnsi="宋体" w:hint="eastAsia"/>
          <w:szCs w:val="21"/>
        </w:rPr>
        <w:t>是公比为</w:t>
      </w:r>
      <w:r w:rsidRPr="009F2622">
        <w:rPr>
          <w:rFonts w:ascii="宋体" w:hAnsi="宋体"/>
          <w:szCs w:val="21"/>
        </w:rPr>
        <w:t>2</w:t>
      </w:r>
      <w:r w:rsidRPr="009F2622">
        <w:rPr>
          <w:rFonts w:ascii="宋体" w:hAnsi="宋体" w:hint="eastAsia"/>
          <w:szCs w:val="21"/>
        </w:rPr>
        <w:t>，首项</w:t>
      </w:r>
      <w:r w:rsidRPr="009F2622">
        <w:rPr>
          <w:rFonts w:ascii="宋体" w:hAnsi="宋体"/>
          <w:position w:val="-12"/>
          <w:szCs w:val="21"/>
        </w:rPr>
        <w:object w:dxaOrig="4320" w:dyaOrig="4320">
          <v:shape id="_x0000462a42e1-b84d-4b48-80ae-b301d8c100e3_i1321" o:spid="_x0000e5422c99-6f12-48c3-9e09-cac9e0bf1fd8_i1468" alt="e卷通组卷系统 www.zujuan.com" style="width:27.75pt;height:17.25pt" coordsize="21600,21600" o:spt="100" adj="0,,0" path="" stroked="f">
            <v:stroke joinstyle="miter"/>
            <v:imagedata r:id="rIde5422c99-6f12-48c3-9e09-cac9e0bf1fd879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1" DrawAspect="Content" ObjectID="_1523105822" r:id="rIde5422c99-6f12-48c3-9e09-cac9e0bf1fd8800"/>
        </w:object>
      </w:r>
      <w:r w:rsidRPr="009F2622">
        <w:rPr>
          <w:rFonts w:ascii="宋体" w:hAnsi="宋体" w:hint="eastAsia"/>
          <w:szCs w:val="21"/>
        </w:rPr>
        <w:t>的等比数列，</w:t>
      </w:r>
    </w:p>
    <w:p w:rsidR="00261B60" w:rsidRPr="009F2622" w:rsidRDefault="00261B60" w:rsidP="00AD36FC">
      <w:r w:rsidRPr="009F2622">
        <w:rPr>
          <w:rFonts w:ascii="宋体" w:hAnsi="宋体" w:cs="宋体" w:hint="eastAsia"/>
          <w:szCs w:val="21"/>
        </w:rPr>
        <w:t>∴</w:t>
      </w:r>
      <w:r w:rsidRPr="009F2622">
        <w:rPr>
          <w:rFonts w:ascii="宋体" w:hAnsi="宋体" w:hint="eastAsia"/>
          <w:szCs w:val="21"/>
        </w:rPr>
        <w:t>通项公式为</w:t>
      </w:r>
      <w:r w:rsidRPr="009F2622">
        <w:rPr>
          <w:rFonts w:ascii="宋体" w:hAnsi="宋体"/>
          <w:position w:val="-12"/>
          <w:szCs w:val="21"/>
        </w:rPr>
        <w:object w:dxaOrig="4320" w:dyaOrig="4320">
          <v:shape id="_x0000462a42e1-b84d-4b48-80ae-b301d8c100e3_i1322" o:spid="_x0000e5422c99-6f12-48c3-9e09-cac9e0bf1fd8_i1469" alt="e卷通组卷系统 www.zujuan.com" style="width:41.25pt;height:17.25pt" coordsize="21600,21600" o:spt="100" adj="0,,0" path="" stroked="f">
            <v:stroke joinstyle="miter"/>
            <v:imagedata r:id="rIde5422c99-6f12-48c3-9e09-cac9e0bf1fd8801"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2" DrawAspect="Content" ObjectID="_1523105823" r:id="rIde5422c99-6f12-48c3-9e09-cac9e0bf1fd8802"/>
        </w:object>
      </w:r>
      <w:r w:rsidRPr="009F2622">
        <w:rPr>
          <w:rFonts w:ascii="宋体" w:hAnsi="宋体" w:hint="eastAsia"/>
          <w:szCs w:val="21"/>
        </w:rPr>
        <w:t>．</w:t>
      </w:r>
    </w:p>
    <w:p w:rsidR="00261B60" w:rsidRPr="009F2622" w:rsidRDefault="00261B60" w:rsidP="00AD36FC">
      <w:r w:rsidRPr="009F2622">
        <w:rPr>
          <w:rFonts w:ascii="宋体" w:hAnsi="宋体" w:hint="eastAsia"/>
          <w:szCs w:val="21"/>
        </w:rPr>
        <w:t>（</w:t>
      </w:r>
      <w:r w:rsidRPr="009F2622">
        <w:rPr>
          <w:rFonts w:ascii="宋体" w:hAnsi="宋体"/>
          <w:szCs w:val="21"/>
        </w:rPr>
        <w:t>2</w:t>
      </w:r>
      <w:r w:rsidRPr="009F2622">
        <w:rPr>
          <w:rFonts w:ascii="宋体" w:hAnsi="宋体" w:hint="eastAsia"/>
          <w:szCs w:val="21"/>
        </w:rPr>
        <w:t>）</w:t>
      </w:r>
      <w:r w:rsidRPr="009F2622">
        <w:rPr>
          <w:rFonts w:ascii="宋体" w:hAnsi="宋体"/>
          <w:position w:val="-14"/>
          <w:szCs w:val="21"/>
        </w:rPr>
        <w:object w:dxaOrig="4320" w:dyaOrig="4320">
          <v:shape id="_x0000462a42e1-b84d-4b48-80ae-b301d8c100e3_i1323" o:spid="_x0000e5422c99-6f12-48c3-9e09-cac9e0bf1fd8_i1470" alt="e卷通组卷系统 www.zujuan.com" style="width:205.5pt;height:19.5pt" coordsize="21600,21600" o:spt="100" adj="0,,0" path="" stroked="f">
            <v:stroke joinstyle="miter"/>
            <v:imagedata r:id="rIde5422c99-6f12-48c3-9e09-cac9e0bf1fd8803"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3" DrawAspect="Content" ObjectID="_1523105824" r:id="rIde5422c99-6f12-48c3-9e09-cac9e0bf1fd8804"/>
        </w:object>
      </w:r>
      <w:r w:rsidRPr="009F2622">
        <w:rPr>
          <w:rFonts w:ascii="宋体" w:hAnsi="宋体" w:hint="eastAsia"/>
          <w:szCs w:val="21"/>
        </w:rPr>
        <w:t>，</w:t>
      </w:r>
    </w:p>
    <w:p w:rsidR="00261B60" w:rsidRPr="009F2622" w:rsidRDefault="00261B60" w:rsidP="00AD36FC">
      <w:r w:rsidRPr="009F2622">
        <w:rPr>
          <w:rFonts w:ascii="宋体" w:hAnsi="宋体"/>
          <w:iCs/>
          <w:position w:val="-14"/>
          <w:szCs w:val="21"/>
          <w:lang w:val="pt-BR"/>
        </w:rPr>
        <w:object w:dxaOrig="4320" w:dyaOrig="4320">
          <v:shape id="_x0000462a42e1-b84d-4b48-80ae-b301d8c100e3_i1324" o:spid="_x0000e5422c99-6f12-48c3-9e09-cac9e0bf1fd8_i1471" alt="e卷通组卷系统 www.zujuan.com" style="width:261pt;height:19.5pt" coordsize="21600,21600" o:spt="100" adj="0,,0" path="" stroked="f">
            <v:stroke joinstyle="miter"/>
            <v:imagedata r:id="rIde5422c99-6f12-48c3-9e09-cac9e0bf1fd8805"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4" DrawAspect="Content" ObjectID="_1523105825" r:id="rIde5422c99-6f12-48c3-9e09-cac9e0bf1fd8806"/>
        </w:object>
      </w:r>
      <w:r w:rsidR="00885296" w:rsidRPr="009F2622">
        <w:rPr>
          <w:rFonts w:ascii="宋体" w:hAnsi="宋体"/>
          <w:iCs/>
          <w:szCs w:val="21"/>
          <w:vertAlign w:val="superscript"/>
          <w:lang w:val="pt-BR"/>
        </w:rPr>
        <w:t xml:space="preserve">     </w:t>
      </w:r>
      <w:r w:rsidRPr="009F2622">
        <w:rPr>
          <w:rFonts w:ascii="宋体" w:hAnsi="宋体" w:cs="宋体" w:hint="eastAsia"/>
          <w:szCs w:val="21"/>
          <w:lang w:val="pt-BR"/>
        </w:rPr>
        <w:t>①</w:t>
      </w:r>
      <w:r w:rsidRPr="009F2622">
        <w:rPr>
          <w:rFonts w:ascii="宋体" w:hAnsi="宋体" w:hint="eastAsia"/>
          <w:szCs w:val="21"/>
        </w:rPr>
        <w:t>，</w:t>
      </w:r>
    </w:p>
    <w:p w:rsidR="00261B60" w:rsidRPr="009F2622" w:rsidRDefault="00261B60" w:rsidP="00AD36FC">
      <w:r w:rsidRPr="009F2622">
        <w:rPr>
          <w:rFonts w:ascii="宋体" w:hAnsi="宋体"/>
          <w:iCs/>
          <w:position w:val="-14"/>
          <w:szCs w:val="21"/>
          <w:lang w:val="pt-BR"/>
        </w:rPr>
        <w:object w:dxaOrig="4320" w:dyaOrig="4320">
          <v:shape id="_x0000462a42e1-b84d-4b48-80ae-b301d8c100e3_i1325" o:spid="_x0000e5422c99-6f12-48c3-9e09-cac9e0bf1fd8_i1472" alt="e卷通组卷系统 www.zujuan.com" style="width:270pt;height:19.5pt" coordsize="21600,21600" o:spt="100" adj="0,,0" path="" stroked="f">
            <v:stroke joinstyle="miter"/>
            <v:imagedata r:id="rIde5422c99-6f12-48c3-9e09-cac9e0bf1fd8807"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5" DrawAspect="Content" ObjectID="_1523105826" r:id="rIde5422c99-6f12-48c3-9e09-cac9e0bf1fd8808"/>
        </w:object>
      </w:r>
      <w:r w:rsidR="00885296" w:rsidRPr="009F2622">
        <w:rPr>
          <w:rFonts w:ascii="宋体" w:hAnsi="宋体"/>
          <w:iCs/>
          <w:szCs w:val="21"/>
          <w:lang w:val="pt-BR"/>
        </w:rPr>
        <w:t xml:space="preserve">  </w:t>
      </w:r>
      <w:r w:rsidRPr="009F2622">
        <w:rPr>
          <w:rFonts w:ascii="宋体" w:hAnsi="宋体" w:cs="宋体" w:hint="eastAsia"/>
          <w:szCs w:val="21"/>
          <w:lang w:val="pt-BR"/>
        </w:rPr>
        <w:t>②</w:t>
      </w:r>
      <w:r w:rsidRPr="009F2622">
        <w:rPr>
          <w:rFonts w:ascii="宋体" w:hAnsi="宋体" w:hint="eastAsia"/>
          <w:szCs w:val="21"/>
        </w:rPr>
        <w:t>，</w:t>
      </w:r>
    </w:p>
    <w:p w:rsidR="00261B60" w:rsidRPr="009F2622" w:rsidRDefault="00261B60" w:rsidP="00AD36FC">
      <w:r w:rsidRPr="009F2622">
        <w:rPr>
          <w:rFonts w:ascii="宋体" w:hAnsi="宋体" w:cs="宋体" w:hint="eastAsia"/>
          <w:szCs w:val="21"/>
          <w:lang w:val="pt-BR"/>
        </w:rPr>
        <w:t>①</w:t>
      </w:r>
      <w:r w:rsidRPr="009F2622">
        <w:rPr>
          <w:rFonts w:ascii="宋体" w:hAnsi="宋体" w:hint="eastAsia"/>
          <w:szCs w:val="21"/>
          <w:lang w:val="pt-BR"/>
        </w:rPr>
        <w:t>－</w:t>
      </w:r>
      <w:r w:rsidRPr="009F2622">
        <w:rPr>
          <w:rFonts w:ascii="宋体" w:hAnsi="宋体" w:cs="宋体" w:hint="eastAsia"/>
          <w:szCs w:val="21"/>
          <w:lang w:val="pt-BR"/>
        </w:rPr>
        <w:t>②</w:t>
      </w:r>
      <w:r w:rsidRPr="009F2622">
        <w:rPr>
          <w:rFonts w:ascii="宋体" w:hAnsi="宋体" w:hint="eastAsia"/>
          <w:szCs w:val="21"/>
          <w:lang w:val="pt-BR"/>
        </w:rPr>
        <w:t>得：</w:t>
      </w:r>
    </w:p>
    <w:p w:rsidR="00261B60" w:rsidRPr="009F2622" w:rsidRDefault="00261B60" w:rsidP="00AD36FC">
      <w:r w:rsidRPr="009F2622">
        <w:rPr>
          <w:rFonts w:ascii="宋体" w:hAnsi="宋体"/>
          <w:position w:val="-14"/>
          <w:szCs w:val="21"/>
          <w:lang w:val="pt-BR"/>
        </w:rPr>
        <w:object w:dxaOrig="4320" w:dyaOrig="4320">
          <v:shape id="_x0000462a42e1-b84d-4b48-80ae-b301d8c100e3_i1326" o:spid="_x0000e5422c99-6f12-48c3-9e09-cac9e0bf1fd8_i1473" alt="e卷通组卷系统 www.zujuan.com" style="width:412.5pt;height:19.5pt" coordsize="21600,21600" o:spt="100" adj="0,,0" path="" stroked="f">
            <v:stroke joinstyle="miter"/>
            <v:imagedata r:id="rIde5422c99-6f12-48c3-9e09-cac9e0bf1fd8809"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462a42e1-b84d-4b48-80ae-b301d8c100e3_i1326" DrawAspect="Content" ObjectID="_1523105827" r:id="rIde5422c99-6f12-48c3-9e09-cac9e0bf1fd8810"/>
        </w:object>
      </w:r>
      <w:r w:rsidRPr="009F2622">
        <w:rPr>
          <w:rFonts w:ascii="宋体" w:hAnsi="宋体" w:hint="eastAsia"/>
          <w:szCs w:val="21"/>
        </w:rPr>
        <w:t>，</w:t>
      </w:r>
    </w:p>
    <w:p w:rsidR="00261B60" w:rsidRPr="009F2622" w:rsidRDefault="00261B60" w:rsidP="00AD36FC">
      <w:r w:rsidRPr="009F2622">
        <w:rPr>
          <w:rFonts w:ascii="宋体" w:hAnsi="宋体" w:cs="宋体" w:hint="eastAsia"/>
          <w:szCs w:val="21"/>
          <w:lang w:val="pt-BR"/>
        </w:rPr>
        <w:t>∴</w:t>
      </w:r>
      <w:r w:rsidRPr="009F2622">
        <w:rPr>
          <w:rFonts w:ascii="宋体" w:hAnsi="宋体"/>
          <w:position w:val="-14"/>
          <w:szCs w:val="21"/>
          <w:lang w:val="pt-BR"/>
        </w:rPr>
        <w:object w:dxaOrig="4320" w:dyaOrig="4320">
          <v:shape id="_x0000e5422c99-6f12-48c3-9e09-cac9e0bf1fd8_i1474" alt="e卷通组卷系统 www.zujuan.com" style="width:86.25pt;height:19.5pt" coordsize="21600,21600" o:spt="100" adj="0,,0" path="" stroked="f">
            <v:stroke joinstyle="miter"/>
            <v:imagedata r:id="rIde5422c99-6f12-48c3-9e09-cac9e0bf1fd8736" o:title=""/>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44,@45;@48,@49;@46,@47;@17,@18;@24,@25;@15,@16" textboxrect="3163,3163,18437,18437"/>
            <v:handles>
              <v:h position="@3,#0" polar="10800,10800"/>
              <v:h position="#2,#1" polar="10800,10800" radiusrange="0,10800"/>
            </v:handles>
          </v:shape>
          <o:OLEObject Type="Embed" ProgID="Equation.DSMT4" ShapeID="_x0000e5422c99-6f12-48c3-9e09-cac9e0bf1fd8_i1474" DrawAspect="Content" ObjectID="_1523105828" r:id="rIde5422c99-6f12-48c3-9e09-cac9e0bf1fd8811"/>
        </w:object>
      </w:r>
      <w:r w:rsidRPr="009F2622">
        <w:rPr>
          <w:rFonts w:ascii="宋体" w:hAnsi="宋体" w:hint="eastAsia"/>
          <w:szCs w:val="21"/>
          <w:lang w:val="pt-BR"/>
        </w:rPr>
        <w:t>．</w:t>
      </w:r>
    </w:p>
    <w:p w:rsidR="005E0516" w:rsidRPr="009F2622" w:rsidRDefault="005E0516" w:rsidP="00AD36FC">
      <w:r w:rsidRPr="009F2622">
        <w:rPr>
          <w:rFonts w:ascii="宋体" w:hAnsi="宋体" w:hint="eastAsia"/>
          <w:szCs w:val="21"/>
        </w:rPr>
        <w:t>考点：</w:t>
      </w:r>
      <w:r w:rsidR="005D3606" w:rsidRPr="009F2622">
        <w:rPr>
          <w:rFonts w:ascii="宋体" w:hAnsi="宋体" w:hint="eastAsia"/>
          <w:szCs w:val="21"/>
        </w:rPr>
        <w:t>等比数列的通项公式，错位相减法求和．</w:t>
      </w:r>
    </w:p>
    <w:sectPr w:rsidR="002A2386" w:rsidRPr="00AE5FF7" w:rsidSect="007A55E5">
      <w:headerReference w:type="even" r:id="rId_headeranswer"/>
      <w:headerReference w:type="default" r:id="rId_headeranswer"/>
      <w:footerReference w:type="even" r:id="rId_footeranswer"/>
      <w:footerReference w:type="default" r:id="rId_footeranswer"/>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4B4F" w:rsidRDefault="00DD4B4F" w:rsidP="00AD3992">
      <w:r>
        <w:separator/>
      </w:r>
    </w:p>
  </w:endnote>
  <w:endnote w:type="continuationSeparator" w:id="0">
    <w:p w:rsidR="00DD4B4F" w:rsidRDefault="00DD4B4F" w:rsidP="00AD399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answer.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0232A6" w:rsidP="0064153B">
    <w:pPr>
      <w:pStyle w:val="a4"/>
      <w:jc w:val="center"/>
    </w:pPr>
    <w:r>
      <w:rPr>
        <w:rFonts w:hint="eastAsia"/>
      </w:rPr>
      <w:t>答案第</w:t>
    </w:r>
    <w:r w:rsidR="00B47A88">
      <w:fldChar w:fldCharType="begin"/>
    </w:r>
    <w:r w:rsidR="00065CD2">
      <w:instrText xml:space="preserve"> =</w:instrText>
    </w:r>
    <w:fldSimple w:instr=" page ">
      <w:r w:rsidR="00FA429B">
        <w:rPr>
          <w:noProof/>
        </w:rPr>
        <w:instrText>1</w:instrText>
      </w:r>
    </w:fldSimple>
    <w:r w:rsidR="00065CD2">
      <w:instrText xml:space="preserve"> </w:instrText>
    </w:r>
    <w:r w:rsidR="00B47A88">
      <w:fldChar w:fldCharType="separate"/>
    </w:r>
    <w:r w:rsidR="00FA429B">
      <w:rPr>
        <w:noProof/>
      </w:rPr>
      <w:t>1</w:t>
    </w:r>
    <w:r w:rsidR="00B47A88">
      <w:fldChar w:fldCharType="end"/>
    </w:r>
    <w:r>
      <w:rPr>
        <w:rFonts w:hint="eastAsia"/>
      </w:rPr>
      <w:t>页，总</w:t>
    </w:r>
    <w:r w:rsidR="00B47A88">
      <w:fldChar w:fldCharType="begin"/>
    </w:r>
    <w:r w:rsidR="003F38F2">
      <w:instrText xml:space="preserve"> </w:instrText>
    </w:r>
    <w:r w:rsidR="003F38F2">
      <w:rPr>
        <w:rFonts w:hint="eastAsia"/>
      </w:rPr>
      <w:instrText>=</w:instrText>
    </w:r>
    <w:fldSimple w:instr=" sectionpages ">
      <w:r w:rsidR="00FA429B">
        <w:rPr>
          <w:noProof/>
        </w:rPr>
        <w:instrText>2</w:instrText>
      </w:r>
    </w:fldSimple>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default.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总</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footereven.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总</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4B4F" w:rsidRDefault="00DD4B4F" w:rsidP="00AD3992">
      <w:r>
        <w:separator/>
      </w:r>
    </w:p>
  </w:footnote>
  <w:footnote w:type="continuationSeparator" w:id="0">
    <w:p w:rsidR="00DD4B4F" w:rsidRDefault="00DD4B4F" w:rsidP="00AD3992">
      <w:r>
        <w:continuationSeparator/>
      </w:r>
    </w:p>
  </w:footnote>
</w:footnotes>
</file>

<file path=word/headeranswer.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0232A6" w:rsidRDefault="000232A6" w:rsidP="0064153B">
    <w:pPr>
      <w:pStyle w:val="a3"/>
    </w:pPr>
    <w:proofErr w:type="gramStart"/>
    <w:r>
      <w:rPr>
        <w:rFonts w:hint="eastAsia"/>
      </w:rPr>
      <w:t>本卷由系统自动生成，请仔细校对后使用，答案仅供参考。</w:t>
    </w:r>
    <w:proofErr w:type="gramEnd"/>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2A2386"/>
    <w:rsid w:val="004E63D0"/>
    <w:rsid w:val="007543DC"/>
    <w:rsid w:val="007A55E5"/>
    <w:rsid w:val="007A64BA"/>
    <w:rsid w:val="009E1FB8"/>
    <w:rsid w:val="00A0138B"/>
    <w:rsid w:val="00AD3992"/>
    <w:rsid w:val="00DD4B4F"/>
    <w:rsid w:val="00E17E42"/>
    <w:rsid w:val="00E55184"/>
    <w:rsid w:val="00EA770D"/>
    <w:rsid w:val="00FA5C16"/>
    <w:rsid w:val="00FF71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65279;<?xml version="1.0" encoding="UTF-8" standalone="yes"?>
<Relationships xmlns="http://schemas.openxmlformats.org/package/2006/relationships">
  <Relationship Id="rId8" Type="http://schemas.openxmlformats.org/officeDocument/2006/relationships/theme" Target="theme/theme1.xml" />
  <Relationship Id="rId3" Type="http://schemas.openxmlformats.org/officeDocument/2006/relationships/settings" Target="settings.xml" />
  <Relationship Id="rId7" Type="http://schemas.openxmlformats.org/officeDocument/2006/relationships/fontTable" Target="fontTable.xml" />
  <Relationship Id="rId2" Type="http://schemas.openxmlformats.org/officeDocument/2006/relationships/styles" Target="styles.xml" />
  <Relationship Id="rId1" Type="http://schemas.openxmlformats.org/officeDocument/2006/relationships/customXml" Target="../customXml/item1.xml" />
  <Relationship Id="rId6" Type="http://schemas.openxmlformats.org/officeDocument/2006/relationships/endnotes" Target="endnotes.xml" />
  <Relationship Id="rId5" Type="http://schemas.openxmlformats.org/officeDocument/2006/relationships/footnotes" Target="footnotes.xml" />
  <Relationship Id="rId4" Type="http://schemas.openxmlformats.org/officeDocument/2006/relationships/webSettings" Target="webSettings.xml" />
  <Relationship Id="rId1723bf64-f5fb-4083-858a-f08906dad5a5520" Type="http://schemas.openxmlformats.org/officeDocument/2006/relationships/image" Target="media/image1723bf64-f5fb-4083-858a-f08906dad5a5254.wmf" />
  <Relationship Id="rId1723bf64-f5fb-4083-858a-f08906dad5a5521" Type="http://schemas.openxmlformats.org/officeDocument/2006/relationships/oleObject" Target="embeddings/oleObject1723bf64-f5fb-4083-858a-f08906dad5a5260.bin" />
  <Relationship Id="rId1723bf64-f5fb-4083-858a-f08906dad5a5522" Type="http://schemas.openxmlformats.org/officeDocument/2006/relationships/image" Target="media/image1723bf64-f5fb-4083-858a-f08906dad5a5255.wmf" />
  <Relationship Id="rId1723bf64-f5fb-4083-858a-f08906dad5a5523" Type="http://schemas.openxmlformats.org/officeDocument/2006/relationships/oleObject" Target="embeddings/oleObject1723bf64-f5fb-4083-858a-f08906dad5a5261.bin" />
  <Relationship Id="rId1723bf64-f5fb-4083-858a-f08906dad5a5524" Type="http://schemas.openxmlformats.org/officeDocument/2006/relationships/image" Target="media/image1723bf64-f5fb-4083-858a-f08906dad5a5256.wmf" />
  <Relationship Id="rId1723bf64-f5fb-4083-858a-f08906dad5a5525" Type="http://schemas.openxmlformats.org/officeDocument/2006/relationships/oleObject" Target="embeddings/oleObject1723bf64-f5fb-4083-858a-f08906dad5a5262.bin" />
  <Relationship Id="rId1723bf64-f5fb-4083-858a-f08906dad5a5526" Type="http://schemas.openxmlformats.org/officeDocument/2006/relationships/image" Target="media/image1723bf64-f5fb-4083-858a-f08906dad5a5257.wmf" />
  <Relationship Id="rId1723bf64-f5fb-4083-858a-f08906dad5a5527" Type="http://schemas.openxmlformats.org/officeDocument/2006/relationships/oleObject" Target="embeddings/oleObject1723bf64-f5fb-4083-858a-f08906dad5a5263.bin" />
  <Relationship Id="rId1723bf64-f5fb-4083-858a-f08906dad5a5528" Type="http://schemas.openxmlformats.org/officeDocument/2006/relationships/image" Target="media/image1723bf64-f5fb-4083-858a-f08906dad5a5258.wmf" />
  <Relationship Id="rId1723bf64-f5fb-4083-858a-f08906dad5a5529" Type="http://schemas.openxmlformats.org/officeDocument/2006/relationships/oleObject" Target="embeddings/oleObject1723bf64-f5fb-4083-858a-f08906dad5a5264.bin" />
  <Relationship Id="rId1723bf64-f5fb-4083-858a-f08906dad5a5530" Type="http://schemas.openxmlformats.org/officeDocument/2006/relationships/image" Target="media/image1723bf64-f5fb-4083-858a-f08906dad5a5259.wmf" />
  <Relationship Id="rId1723bf64-f5fb-4083-858a-f08906dad5a5531" Type="http://schemas.openxmlformats.org/officeDocument/2006/relationships/oleObject" Target="embeddings/oleObject1723bf64-f5fb-4083-858a-f08906dad5a5265.bin" />
  <Relationship Id="rId1723bf64-f5fb-4083-858a-f08906dad5a5532" Type="http://schemas.openxmlformats.org/officeDocument/2006/relationships/image" Target="media/image1723bf64-f5fb-4083-858a-f08906dad5a5260.wmf" />
  <Relationship Id="rId1723bf64-f5fb-4083-858a-f08906dad5a5533" Type="http://schemas.openxmlformats.org/officeDocument/2006/relationships/oleObject" Target="embeddings/oleObject1723bf64-f5fb-4083-858a-f08906dad5a5266.bin" />
  <Relationship Id="rId1723bf64-f5fb-4083-858a-f08906dad5a5534" Type="http://schemas.openxmlformats.org/officeDocument/2006/relationships/oleObject" Target="embeddings/oleObject1723bf64-f5fb-4083-858a-f08906dad5a5267.bin" />
  <Relationship Id="rId1723bf64-f5fb-4083-858a-f08906dad5a5535" Type="http://schemas.openxmlformats.org/officeDocument/2006/relationships/oleObject" Target="embeddings/oleObject1723bf64-f5fb-4083-858a-f08906dad5a5268.bin" />
  <Relationship Id="rId1723bf64-f5fb-4083-858a-f08906dad5a5536" Type="http://schemas.openxmlformats.org/officeDocument/2006/relationships/image" Target="media/image1723bf64-f5fb-4083-858a-f08906dad5a5261.wmf" />
  <Relationship Id="rId1723bf64-f5fb-4083-858a-f08906dad5a5537" Type="http://schemas.openxmlformats.org/officeDocument/2006/relationships/oleObject" Target="embeddings/oleObject1723bf64-f5fb-4083-858a-f08906dad5a5269.bin" />
  <Relationship Id="rId1723bf64-f5fb-4083-858a-f08906dad5a5538" Type="http://schemas.openxmlformats.org/officeDocument/2006/relationships/image" Target="media/image1723bf64-f5fb-4083-858a-f08906dad5a5262.wmf" />
  <Relationship Id="rId1723bf64-f5fb-4083-858a-f08906dad5a5539" Type="http://schemas.openxmlformats.org/officeDocument/2006/relationships/oleObject" Target="embeddings/oleObject1723bf64-f5fb-4083-858a-f08906dad5a5270.bin" />
  <Relationship Id="rId1723bf64-f5fb-4083-858a-f08906dad5a5540" Type="http://schemas.openxmlformats.org/officeDocument/2006/relationships/image" Target="media/image1723bf64-f5fb-4083-858a-f08906dad5a5263.wmf" />
  <Relationship Id="rId1723bf64-f5fb-4083-858a-f08906dad5a5541" Type="http://schemas.openxmlformats.org/officeDocument/2006/relationships/oleObject" Target="embeddings/oleObject1723bf64-f5fb-4083-858a-f08906dad5a5271.bin" />
  <Relationship Id="rId1723bf64-f5fb-4083-858a-f08906dad5a5542" Type="http://schemas.openxmlformats.org/officeDocument/2006/relationships/image" Target="media/image1723bf64-f5fb-4083-858a-f08906dad5a5264.wmf" />
  <Relationship Id="rId1723bf64-f5fb-4083-858a-f08906dad5a5543" Type="http://schemas.openxmlformats.org/officeDocument/2006/relationships/oleObject" Target="embeddings/oleObject1723bf64-f5fb-4083-858a-f08906dad5a5272.bin" />
  <Relationship Id="rId1723bf64-f5fb-4083-858a-f08906dad5a5544" Type="http://schemas.openxmlformats.org/officeDocument/2006/relationships/image" Target="media/image1723bf64-f5fb-4083-858a-f08906dad5a5265.wmf" />
  <Relationship Id="rId1723bf64-f5fb-4083-858a-f08906dad5a5545" Type="http://schemas.openxmlformats.org/officeDocument/2006/relationships/oleObject" Target="embeddings/oleObject1723bf64-f5fb-4083-858a-f08906dad5a5273.bin" />
  <Relationship Id="rId1723bf64-f5fb-4083-858a-f08906dad5a5546" Type="http://schemas.openxmlformats.org/officeDocument/2006/relationships/image" Target="media/image1723bf64-f5fb-4083-858a-f08906dad5a5266.wmf" />
  <Relationship Id="rId1723bf64-f5fb-4083-858a-f08906dad5a5547" Type="http://schemas.openxmlformats.org/officeDocument/2006/relationships/oleObject" Target="embeddings/oleObject1723bf64-f5fb-4083-858a-f08906dad5a5274.bin" />
  <Relationship Id="rId1723bf64-f5fb-4083-858a-f08906dad5a5548" Type="http://schemas.openxmlformats.org/officeDocument/2006/relationships/image" Target="media/image1723bf64-f5fb-4083-858a-f08906dad5a5267.wmf" />
  <Relationship Id="rId1723bf64-f5fb-4083-858a-f08906dad5a5549" Type="http://schemas.openxmlformats.org/officeDocument/2006/relationships/oleObject" Target="embeddings/oleObject1723bf64-f5fb-4083-858a-f08906dad5a5275.bin" />
  <Relationship Id="rId1723bf64-f5fb-4083-858a-f08906dad5a5550" Type="http://schemas.openxmlformats.org/officeDocument/2006/relationships/image" Target="media/image1723bf64-f5fb-4083-858a-f08906dad5a5268.wmf" />
  <Relationship Id="rId1723bf64-f5fb-4083-858a-f08906dad5a5551" Type="http://schemas.openxmlformats.org/officeDocument/2006/relationships/oleObject" Target="embeddings/oleObject1723bf64-f5fb-4083-858a-f08906dad5a5276.bin" />
  <Relationship Id="rId1723bf64-f5fb-4083-858a-f08906dad5a5552" Type="http://schemas.openxmlformats.org/officeDocument/2006/relationships/oleObject" Target="embeddings/oleObject1723bf64-f5fb-4083-858a-f08906dad5a5277.bin" />
  <Relationship Id="rId1723bf64-f5fb-4083-858a-f08906dad5a5553" Type="http://schemas.openxmlformats.org/officeDocument/2006/relationships/oleObject" Target="embeddings/oleObject1723bf64-f5fb-4083-858a-f08906dad5a5278.bin" />
  <Relationship Id="rId1723bf64-f5fb-4083-858a-f08906dad5a5554" Type="http://schemas.openxmlformats.org/officeDocument/2006/relationships/oleObject" Target="embeddings/oleObject1723bf64-f5fb-4083-858a-f08906dad5a5279.bin" />
  <Relationship Id="rId1723bf64-f5fb-4083-858a-f08906dad5a5555" Type="http://schemas.openxmlformats.org/officeDocument/2006/relationships/oleObject" Target="embeddings/oleObject1723bf64-f5fb-4083-858a-f08906dad5a5280.bin" />
  <Relationship Id="rId1723bf64-f5fb-4083-858a-f08906dad5a5556" Type="http://schemas.openxmlformats.org/officeDocument/2006/relationships/oleObject" Target="embeddings/oleObject1723bf64-f5fb-4083-858a-f08906dad5a5281.bin" />
  <Relationship Id="rId1723bf64-f5fb-4083-858a-f08906dad5a5557" Type="http://schemas.openxmlformats.org/officeDocument/2006/relationships/oleObject" Target="embeddings/oleObject1723bf64-f5fb-4083-858a-f08906dad5a5282.bin" />
  <Relationship Id="rId1723bf64-f5fb-4083-858a-f08906dad5a5558" Type="http://schemas.openxmlformats.org/officeDocument/2006/relationships/oleObject" Target="embeddings/oleObject1723bf64-f5fb-4083-858a-f08906dad5a5283.bin" />
  <Relationship Id="rId1723bf64-f5fb-4083-858a-f08906dad5a5559" Type="http://schemas.openxmlformats.org/officeDocument/2006/relationships/image" Target="media/image1723bf64-f5fb-4083-858a-f08906dad5a5269.wmf" />
  <Relationship Id="rId1723bf64-f5fb-4083-858a-f08906dad5a5560" Type="http://schemas.openxmlformats.org/officeDocument/2006/relationships/oleObject" Target="embeddings/oleObject1723bf64-f5fb-4083-858a-f08906dad5a5284.bin" />
  <Relationship Id="rId1723bf64-f5fb-4083-858a-f08906dad5a5561" Type="http://schemas.openxmlformats.org/officeDocument/2006/relationships/oleObject" Target="embeddings/oleObject1723bf64-f5fb-4083-858a-f08906dad5a5285.bin" />
  <Relationship Id="rId1723bf64-f5fb-4083-858a-f08906dad5a5562" Type="http://schemas.openxmlformats.org/officeDocument/2006/relationships/image" Target="media/image1723bf64-f5fb-4083-858a-f08906dad5a5270.wmf" />
  <Relationship Id="rId1723bf64-f5fb-4083-858a-f08906dad5a5563" Type="http://schemas.openxmlformats.org/officeDocument/2006/relationships/oleObject" Target="embeddings/oleObject1723bf64-f5fb-4083-858a-f08906dad5a5286.bin" />
  <Relationship Id="rId1723bf64-f5fb-4083-858a-f08906dad5a5564" Type="http://schemas.openxmlformats.org/officeDocument/2006/relationships/oleObject" Target="embeddings/oleObject1723bf64-f5fb-4083-858a-f08906dad5a5287.bin" />
  <Relationship Id="rId1723bf64-f5fb-4083-858a-f08906dad5a5565" Type="http://schemas.openxmlformats.org/officeDocument/2006/relationships/image" Target="media/image1723bf64-f5fb-4083-858a-f08906dad5a5271.wmf" />
  <Relationship Id="rId1723bf64-f5fb-4083-858a-f08906dad5a5566" Type="http://schemas.openxmlformats.org/officeDocument/2006/relationships/oleObject" Target="embeddings/oleObject1723bf64-f5fb-4083-858a-f08906dad5a5288.bin" />
  <Relationship Id="rId1723bf64-f5fb-4083-858a-f08906dad5a5567" Type="http://schemas.openxmlformats.org/officeDocument/2006/relationships/oleObject" Target="embeddings/oleObject1723bf64-f5fb-4083-858a-f08906dad5a5289.bin" />
  <Relationship Id="rId1723bf64-f5fb-4083-858a-f08906dad5a5568" Type="http://schemas.openxmlformats.org/officeDocument/2006/relationships/oleObject" Target="embeddings/oleObject1723bf64-f5fb-4083-858a-f08906dad5a5290.bin" />
  <Relationship Id="rId1723bf64-f5fb-4083-858a-f08906dad5a5569" Type="http://schemas.openxmlformats.org/officeDocument/2006/relationships/image" Target="media/image1723bf64-f5fb-4083-858a-f08906dad5a5272.wmf" />
  <Relationship Id="rId1723bf64-f5fb-4083-858a-f08906dad5a5570" Type="http://schemas.openxmlformats.org/officeDocument/2006/relationships/oleObject" Target="embeddings/oleObject1723bf64-f5fb-4083-858a-f08906dad5a5291.bin" />
  <Relationship Id="rId1723bf64-f5fb-4083-858a-f08906dad5a5571" Type="http://schemas.openxmlformats.org/officeDocument/2006/relationships/image" Target="media/image1723bf64-f5fb-4083-858a-f08906dad5a5273.wmf" />
  <Relationship Id="rId1723bf64-f5fb-4083-858a-f08906dad5a5572" Type="http://schemas.openxmlformats.org/officeDocument/2006/relationships/oleObject" Target="embeddings/oleObject1723bf64-f5fb-4083-858a-f08906dad5a5292.bin" />
  <Relationship Id="rId1723bf64-f5fb-4083-858a-f08906dad5a5573" Type="http://schemas.openxmlformats.org/officeDocument/2006/relationships/image" Target="media/image1723bf64-f5fb-4083-858a-f08906dad5a5274.wmf" />
  <Relationship Id="rId1723bf64-f5fb-4083-858a-f08906dad5a5574" Type="http://schemas.openxmlformats.org/officeDocument/2006/relationships/oleObject" Target="embeddings/oleObject1723bf64-f5fb-4083-858a-f08906dad5a5293.bin" />
  <Relationship Id="rId1723bf64-f5fb-4083-858a-f08906dad5a5575" Type="http://schemas.openxmlformats.org/officeDocument/2006/relationships/image" Target="media/image1723bf64-f5fb-4083-858a-f08906dad5a5275.wmf" />
  <Relationship Id="rId1723bf64-f5fb-4083-858a-f08906dad5a5576" Type="http://schemas.openxmlformats.org/officeDocument/2006/relationships/oleObject" Target="embeddings/oleObject1723bf64-f5fb-4083-858a-f08906dad5a5294.bin" />
  <Relationship Id="rId1723bf64-f5fb-4083-858a-f08906dad5a5577" Type="http://schemas.openxmlformats.org/officeDocument/2006/relationships/image" Target="media/image1723bf64-f5fb-4083-858a-f08906dad5a5276.wmf" />
  <Relationship Id="rId1723bf64-f5fb-4083-858a-f08906dad5a5578" Type="http://schemas.openxmlformats.org/officeDocument/2006/relationships/oleObject" Target="embeddings/oleObject1723bf64-f5fb-4083-858a-f08906dad5a5295.bin" />
  <Relationship Id="rId1723bf64-f5fb-4083-858a-f08906dad5a5579" Type="http://schemas.openxmlformats.org/officeDocument/2006/relationships/image" Target="media/image1723bf64-f5fb-4083-858a-f08906dad5a5277.wmf" />
  <Relationship Id="rId1723bf64-f5fb-4083-858a-f08906dad5a5580" Type="http://schemas.openxmlformats.org/officeDocument/2006/relationships/oleObject" Target="embeddings/oleObject1723bf64-f5fb-4083-858a-f08906dad5a5296.bin" />
  <Relationship Id="rId1723bf64-f5fb-4083-858a-f08906dad5a5581" Type="http://schemas.openxmlformats.org/officeDocument/2006/relationships/image" Target="media/image1723bf64-f5fb-4083-858a-f08906dad5a5278.wmf" />
  <Relationship Id="rId1723bf64-f5fb-4083-858a-f08906dad5a5582" Type="http://schemas.openxmlformats.org/officeDocument/2006/relationships/oleObject" Target="embeddings/oleObject1723bf64-f5fb-4083-858a-f08906dad5a5297.bin" />
  <Relationship Id="rId1723bf64-f5fb-4083-858a-f08906dad5a5583" Type="http://schemas.openxmlformats.org/officeDocument/2006/relationships/image" Target="media/image1723bf64-f5fb-4083-858a-f08906dad5a5279.wmf" />
  <Relationship Id="rId1723bf64-f5fb-4083-858a-f08906dad5a5584" Type="http://schemas.openxmlformats.org/officeDocument/2006/relationships/oleObject" Target="embeddings/oleObject1723bf64-f5fb-4083-858a-f08906dad5a5298.bin" />
  <Relationship Id="rId1723bf64-f5fb-4083-858a-f08906dad5a5585" Type="http://schemas.openxmlformats.org/officeDocument/2006/relationships/image" Target="media/image1723bf64-f5fb-4083-858a-f08906dad5a5280.wmf" />
  <Relationship Id="rId1723bf64-f5fb-4083-858a-f08906dad5a5586" Type="http://schemas.openxmlformats.org/officeDocument/2006/relationships/oleObject" Target="embeddings/oleObject1723bf64-f5fb-4083-858a-f08906dad5a5299.bin" />
  <Relationship Id="rId1723bf64-f5fb-4083-858a-f08906dad5a5587" Type="http://schemas.openxmlformats.org/officeDocument/2006/relationships/oleObject" Target="embeddings/oleObject1723bf64-f5fb-4083-858a-f08906dad5a5300.bin" />
  <Relationship Id="rId1723bf64-f5fb-4083-858a-f08906dad5a5588" Type="http://schemas.openxmlformats.org/officeDocument/2006/relationships/image" Target="media/image1723bf64-f5fb-4083-858a-f08906dad5a5281.wmf" />
  <Relationship Id="rId1723bf64-f5fb-4083-858a-f08906dad5a5589" Type="http://schemas.openxmlformats.org/officeDocument/2006/relationships/oleObject" Target="embeddings/oleObject1723bf64-f5fb-4083-858a-f08906dad5a5301.bin" />
  <Relationship Id="rId1723bf64-f5fb-4083-858a-f08906dad5a5590" Type="http://schemas.openxmlformats.org/officeDocument/2006/relationships/image" Target="media/image1723bf64-f5fb-4083-858a-f08906dad5a5282.wmf" />
  <Relationship Id="rId1723bf64-f5fb-4083-858a-f08906dad5a5591" Type="http://schemas.openxmlformats.org/officeDocument/2006/relationships/oleObject" Target="embeddings/oleObject1723bf64-f5fb-4083-858a-f08906dad5a5302.bin" />
  <Relationship Id="rId1723bf64-f5fb-4083-858a-f08906dad5a5592" Type="http://schemas.openxmlformats.org/officeDocument/2006/relationships/oleObject" Target="embeddings/oleObject1723bf64-f5fb-4083-858a-f08906dad5a5303.bin" />
  <Relationship Id="rId1723bf64-f5fb-4083-858a-f08906dad5a5593" Type="http://schemas.openxmlformats.org/officeDocument/2006/relationships/image" Target="media/image1723bf64-f5fb-4083-858a-f08906dad5a5283.wmf" />
  <Relationship Id="rId1723bf64-f5fb-4083-858a-f08906dad5a5594" Type="http://schemas.openxmlformats.org/officeDocument/2006/relationships/oleObject" Target="embeddings/oleObject1723bf64-f5fb-4083-858a-f08906dad5a5304.bin" />
  <Relationship Id="rId1723bf64-f5fb-4083-858a-f08906dad5a5595" Type="http://schemas.openxmlformats.org/officeDocument/2006/relationships/oleObject" Target="embeddings/oleObject1723bf64-f5fb-4083-858a-f08906dad5a5305.bin" />
  <Relationship Id="rId1723bf64-f5fb-4083-858a-f08906dad5a5596" Type="http://schemas.openxmlformats.org/officeDocument/2006/relationships/image" Target="media/image1723bf64-f5fb-4083-858a-f08906dad5a5284.wmf" />
  <Relationship Id="rId1723bf64-f5fb-4083-858a-f08906dad5a5597" Type="http://schemas.openxmlformats.org/officeDocument/2006/relationships/oleObject" Target="embeddings/oleObject1723bf64-f5fb-4083-858a-f08906dad5a5306.bin" />
  <Relationship Id="rId93751628-1518-4375-9b3d-9eea7acd5233473" Type="http://schemas.openxmlformats.org/officeDocument/2006/relationships/image" Target="media/image93751628-1518-4375-9b3d-9eea7acd5233226.wmf" />
  <Relationship Id="rId93751628-1518-4375-9b3d-9eea7acd5233474" Type="http://schemas.openxmlformats.org/officeDocument/2006/relationships/image" Target="media/image93751628-1518-4375-9b3d-9eea7acd5233227.wmf" />
  <Relationship Id="rId93751628-1518-4375-9b3d-9eea7acd5233475" Type="http://schemas.openxmlformats.org/officeDocument/2006/relationships/oleObject" Target="embeddings/oleObject93751628-1518-4375-9b3d-9eea7acd5233242.bin" />
  <Relationship Id="rId93751628-1518-4375-9b3d-9eea7acd5233476" Type="http://schemas.openxmlformats.org/officeDocument/2006/relationships/image" Target="media/image93751628-1518-4375-9b3d-9eea7acd5233228.wmf" />
  <Relationship Id="rId93751628-1518-4375-9b3d-9eea7acd5233477" Type="http://schemas.openxmlformats.org/officeDocument/2006/relationships/image" Target="media/image93751628-1518-4375-9b3d-9eea7acd5233229.wmf" />
  <Relationship Id="rId93751628-1518-4375-9b3d-9eea7acd5233478" Type="http://schemas.openxmlformats.org/officeDocument/2006/relationships/image" Target="media/image93751628-1518-4375-9b3d-9eea7acd5233230.wmf" />
  <Relationship Id="rId93751628-1518-4375-9b3d-9eea7acd5233479" Type="http://schemas.openxmlformats.org/officeDocument/2006/relationships/image" Target="media/image93751628-1518-4375-9b3d-9eea7acd5233231.wmf" />
  <Relationship Id="rId93751628-1518-4375-9b3d-9eea7acd5233480" Type="http://schemas.openxmlformats.org/officeDocument/2006/relationships/oleObject" Target="embeddings/oleObject93751628-1518-4375-9b3d-9eea7acd5233243.bin" />
  <Relationship Id="rId93751628-1518-4375-9b3d-9eea7acd5233481" Type="http://schemas.openxmlformats.org/officeDocument/2006/relationships/image" Target="media/image93751628-1518-4375-9b3d-9eea7acd5233232.wmf" />
  <Relationship Id="rId93751628-1518-4375-9b3d-9eea7acd5233482" Type="http://schemas.openxmlformats.org/officeDocument/2006/relationships/oleObject" Target="embeddings/oleObject93751628-1518-4375-9b3d-9eea7acd5233244.bin" />
  <Relationship Id="rId93751628-1518-4375-9b3d-9eea7acd5233483" Type="http://schemas.openxmlformats.org/officeDocument/2006/relationships/image" Target="media/image93751628-1518-4375-9b3d-9eea7acd5233233.wmf" />
  <Relationship Id="rId93751628-1518-4375-9b3d-9eea7acd5233484" Type="http://schemas.openxmlformats.org/officeDocument/2006/relationships/oleObject" Target="embeddings/oleObject93751628-1518-4375-9b3d-9eea7acd5233245.bin" />
  <Relationship Id="rId93751628-1518-4375-9b3d-9eea7acd5233485" Type="http://schemas.openxmlformats.org/officeDocument/2006/relationships/image" Target="media/image93751628-1518-4375-9b3d-9eea7acd5233234.wmf" />
  <Relationship Id="rId93751628-1518-4375-9b3d-9eea7acd5233486" Type="http://schemas.openxmlformats.org/officeDocument/2006/relationships/oleObject" Target="embeddings/oleObject93751628-1518-4375-9b3d-9eea7acd5233246.bin" />
  <Relationship Id="rId93751628-1518-4375-9b3d-9eea7acd5233487" Type="http://schemas.openxmlformats.org/officeDocument/2006/relationships/image" Target="media/image93751628-1518-4375-9b3d-9eea7acd5233235.wmf" />
  <Relationship Id="rId93751628-1518-4375-9b3d-9eea7acd5233488" Type="http://schemas.openxmlformats.org/officeDocument/2006/relationships/oleObject" Target="embeddings/oleObject93751628-1518-4375-9b3d-9eea7acd5233247.bin" />
  <Relationship Id="rId93751628-1518-4375-9b3d-9eea7acd5233489" Type="http://schemas.openxmlformats.org/officeDocument/2006/relationships/image" Target="media/image93751628-1518-4375-9b3d-9eea7acd5233236.wmf" />
  <Relationship Id="rId93751628-1518-4375-9b3d-9eea7acd5233490" Type="http://schemas.openxmlformats.org/officeDocument/2006/relationships/oleObject" Target="embeddings/oleObject93751628-1518-4375-9b3d-9eea7acd5233248.bin" />
  <Relationship Id="rId93751628-1518-4375-9b3d-9eea7acd5233491" Type="http://schemas.openxmlformats.org/officeDocument/2006/relationships/image" Target="media/image93751628-1518-4375-9b3d-9eea7acd5233237.wmf" />
  <Relationship Id="rId93751628-1518-4375-9b3d-9eea7acd5233492" Type="http://schemas.openxmlformats.org/officeDocument/2006/relationships/oleObject" Target="embeddings/oleObject93751628-1518-4375-9b3d-9eea7acd5233249.bin" />
  <Relationship Id="rId93751628-1518-4375-9b3d-9eea7acd5233493" Type="http://schemas.openxmlformats.org/officeDocument/2006/relationships/image" Target="media/image93751628-1518-4375-9b3d-9eea7acd5233238.wmf" />
  <Relationship Id="rId93751628-1518-4375-9b3d-9eea7acd5233494" Type="http://schemas.openxmlformats.org/officeDocument/2006/relationships/oleObject" Target="embeddings/oleObject93751628-1518-4375-9b3d-9eea7acd5233250.bin" />
  <Relationship Id="rId93751628-1518-4375-9b3d-9eea7acd5233495" Type="http://schemas.openxmlformats.org/officeDocument/2006/relationships/image" Target="media/image93751628-1518-4375-9b3d-9eea7acd5233239.wmf" />
  <Relationship Id="rId93751628-1518-4375-9b3d-9eea7acd5233496" Type="http://schemas.openxmlformats.org/officeDocument/2006/relationships/oleObject" Target="embeddings/oleObject93751628-1518-4375-9b3d-9eea7acd5233251.bin" />
  <Relationship Id="rId93751628-1518-4375-9b3d-9eea7acd5233497" Type="http://schemas.openxmlformats.org/officeDocument/2006/relationships/image" Target="media/image93751628-1518-4375-9b3d-9eea7acd5233240.wmf" />
  <Relationship Id="rId93751628-1518-4375-9b3d-9eea7acd5233498" Type="http://schemas.openxmlformats.org/officeDocument/2006/relationships/oleObject" Target="embeddings/oleObject93751628-1518-4375-9b3d-9eea7acd5233252.bin" />
  <Relationship Id="rId93751628-1518-4375-9b3d-9eea7acd5233499" Type="http://schemas.openxmlformats.org/officeDocument/2006/relationships/image" Target="media/image93751628-1518-4375-9b3d-9eea7acd5233241.wmf" />
  <Relationship Id="rId93751628-1518-4375-9b3d-9eea7acd5233500" Type="http://schemas.openxmlformats.org/officeDocument/2006/relationships/oleObject" Target="embeddings/oleObject93751628-1518-4375-9b3d-9eea7acd5233253.bin" />
  <Relationship Id="rId93751628-1518-4375-9b3d-9eea7acd5233501" Type="http://schemas.openxmlformats.org/officeDocument/2006/relationships/image" Target="media/image93751628-1518-4375-9b3d-9eea7acd5233242.wmf" />
  <Relationship Id="rId93751628-1518-4375-9b3d-9eea7acd5233502" Type="http://schemas.openxmlformats.org/officeDocument/2006/relationships/oleObject" Target="embeddings/oleObject93751628-1518-4375-9b3d-9eea7acd5233254.bin" />
  <Relationship Id="rId93751628-1518-4375-9b3d-9eea7acd5233503" Type="http://schemas.openxmlformats.org/officeDocument/2006/relationships/oleObject" Target="embeddings/oleObject93751628-1518-4375-9b3d-9eea7acd5233255.bin" />
  <Relationship Id="rId93751628-1518-4375-9b3d-9eea7acd5233504" Type="http://schemas.openxmlformats.org/officeDocument/2006/relationships/image" Target="media/image93751628-1518-4375-9b3d-9eea7acd5233243.wmf" />
  <Relationship Id="rId93751628-1518-4375-9b3d-9eea7acd5233505" Type="http://schemas.openxmlformats.org/officeDocument/2006/relationships/oleObject" Target="embeddings/oleObject93751628-1518-4375-9b3d-9eea7acd5233256.bin" />
  <Relationship Id="rId93751628-1518-4375-9b3d-9eea7acd5233506" Type="http://schemas.openxmlformats.org/officeDocument/2006/relationships/oleObject" Target="embeddings/oleObject93751628-1518-4375-9b3d-9eea7acd5233257.bin" />
  <Relationship Id="rId93751628-1518-4375-9b3d-9eea7acd5233507" Type="http://schemas.openxmlformats.org/officeDocument/2006/relationships/image" Target="media/image93751628-1518-4375-9b3d-9eea7acd5233244.wmf" />
  <Relationship Id="rId93751628-1518-4375-9b3d-9eea7acd5233508" Type="http://schemas.openxmlformats.org/officeDocument/2006/relationships/oleObject" Target="embeddings/oleObject93751628-1518-4375-9b3d-9eea7acd5233258.bin" />
  <Relationship Id="rId93751628-1518-4375-9b3d-9eea7acd5233509" Type="http://schemas.openxmlformats.org/officeDocument/2006/relationships/image" Target="media/image93751628-1518-4375-9b3d-9eea7acd5233245.wmf" />
  <Relationship Id="rId93751628-1518-4375-9b3d-9eea7acd5233510" Type="http://schemas.openxmlformats.org/officeDocument/2006/relationships/oleObject" Target="embeddings/oleObject93751628-1518-4375-9b3d-9eea7acd5233259.bin" />
  <Relationship Id="rId93751628-1518-4375-9b3d-9eea7acd5233511" Type="http://schemas.openxmlformats.org/officeDocument/2006/relationships/image" Target="media/image93751628-1518-4375-9b3d-9eea7acd5233246.wmf" />
  <Relationship Id="rId93751628-1518-4375-9b3d-9eea7acd5233512" Type="http://schemas.openxmlformats.org/officeDocument/2006/relationships/oleObject" Target="embeddings/oleObject93751628-1518-4375-9b3d-9eea7acd5233260.bin" />
  <Relationship Id="rId93751628-1518-4375-9b3d-9eea7acd5233513" Type="http://schemas.openxmlformats.org/officeDocument/2006/relationships/oleObject" Target="embeddings/oleObject93751628-1518-4375-9b3d-9eea7acd5233261.bin" />
  <Relationship Id="rId93751628-1518-4375-9b3d-9eea7acd5233514" Type="http://schemas.openxmlformats.org/officeDocument/2006/relationships/image" Target="media/image93751628-1518-4375-9b3d-9eea7acd5233247.wmf" />
  <Relationship Id="rId93751628-1518-4375-9b3d-9eea7acd5233515" Type="http://schemas.openxmlformats.org/officeDocument/2006/relationships/oleObject" Target="embeddings/oleObject93751628-1518-4375-9b3d-9eea7acd5233262.bin" />
  <Relationship Id="rId93751628-1518-4375-9b3d-9eea7acd5233516" Type="http://schemas.openxmlformats.org/officeDocument/2006/relationships/image" Target="media/image93751628-1518-4375-9b3d-9eea7acd5233248.wmf" />
  <Relationship Id="rId93751628-1518-4375-9b3d-9eea7acd5233517" Type="http://schemas.openxmlformats.org/officeDocument/2006/relationships/oleObject" Target="embeddings/oleObject93751628-1518-4375-9b3d-9eea7acd5233263.bin" />
  <Relationship Id="rId93751628-1518-4375-9b3d-9eea7acd5233518" Type="http://schemas.openxmlformats.org/officeDocument/2006/relationships/image" Target="media/image93751628-1518-4375-9b3d-9eea7acd5233249.wmf" />
  <Relationship Id="rId93751628-1518-4375-9b3d-9eea7acd5233519" Type="http://schemas.openxmlformats.org/officeDocument/2006/relationships/oleObject" Target="embeddings/oleObject93751628-1518-4375-9b3d-9eea7acd5233264.bin" />
  <Relationship Id="rId93751628-1518-4375-9b3d-9eea7acd5233520" Type="http://schemas.openxmlformats.org/officeDocument/2006/relationships/image" Target="media/image93751628-1518-4375-9b3d-9eea7acd5233250.wmf" />
  <Relationship Id="rId93751628-1518-4375-9b3d-9eea7acd5233521" Type="http://schemas.openxmlformats.org/officeDocument/2006/relationships/oleObject" Target="embeddings/oleObject93751628-1518-4375-9b3d-9eea7acd5233265.bin" />
  <Relationship Id="rId93751628-1518-4375-9b3d-9eea7acd5233522" Type="http://schemas.openxmlformats.org/officeDocument/2006/relationships/image" Target="media/image93751628-1518-4375-9b3d-9eea7acd5233251.wmf" />
  <Relationship Id="rId93751628-1518-4375-9b3d-9eea7acd5233523" Type="http://schemas.openxmlformats.org/officeDocument/2006/relationships/oleObject" Target="embeddings/oleObject93751628-1518-4375-9b3d-9eea7acd5233266.bin" />
  <Relationship Id="rId93751628-1518-4375-9b3d-9eea7acd5233524" Type="http://schemas.openxmlformats.org/officeDocument/2006/relationships/image" Target="media/image93751628-1518-4375-9b3d-9eea7acd5233252.wmf" />
  <Relationship Id="rId93751628-1518-4375-9b3d-9eea7acd5233525" Type="http://schemas.openxmlformats.org/officeDocument/2006/relationships/oleObject" Target="embeddings/oleObject93751628-1518-4375-9b3d-9eea7acd5233267.bin" />
  <Relationship Id="rId93751628-1518-4375-9b3d-9eea7acd5233526" Type="http://schemas.openxmlformats.org/officeDocument/2006/relationships/image" Target="media/image93751628-1518-4375-9b3d-9eea7acd5233253.wmf" />
  <Relationship Id="rId93751628-1518-4375-9b3d-9eea7acd5233527" Type="http://schemas.openxmlformats.org/officeDocument/2006/relationships/oleObject" Target="embeddings/oleObject93751628-1518-4375-9b3d-9eea7acd5233268.bin" />
  <Relationship Id="rId93751628-1518-4375-9b3d-9eea7acd5233528" Type="http://schemas.openxmlformats.org/officeDocument/2006/relationships/image" Target="media/image93751628-1518-4375-9b3d-9eea7acd5233254.wmf" />
  <Relationship Id="rId93751628-1518-4375-9b3d-9eea7acd5233529" Type="http://schemas.openxmlformats.org/officeDocument/2006/relationships/image" Target="media/image93751628-1518-4375-9b3d-9eea7acd5233255.wmf" />
  <Relationship Id="rId93751628-1518-4375-9b3d-9eea7acd5233530" Type="http://schemas.openxmlformats.org/officeDocument/2006/relationships/oleObject" Target="embeddings/oleObject93751628-1518-4375-9b3d-9eea7acd5233269.bin" />
  <Relationship Id="rId93751628-1518-4375-9b3d-9eea7acd5233531" Type="http://schemas.openxmlformats.org/officeDocument/2006/relationships/image" Target="media/image93751628-1518-4375-9b3d-9eea7acd5233256.wmf" />
  <Relationship Id="rId93751628-1518-4375-9b3d-9eea7acd5233532" Type="http://schemas.openxmlformats.org/officeDocument/2006/relationships/oleObject" Target="embeddings/oleObject93751628-1518-4375-9b3d-9eea7acd5233270.bin" />
  <Relationship Id="rId93751628-1518-4375-9b3d-9eea7acd5233533" Type="http://schemas.openxmlformats.org/officeDocument/2006/relationships/image" Target="media/image93751628-1518-4375-9b3d-9eea7acd5233257.wmf" />
  <Relationship Id="rId93751628-1518-4375-9b3d-9eea7acd5233534" Type="http://schemas.openxmlformats.org/officeDocument/2006/relationships/oleObject" Target="embeddings/oleObject93751628-1518-4375-9b3d-9eea7acd5233271.bin" />
  <Relationship Id="rId93751628-1518-4375-9b3d-9eea7acd5233535" Type="http://schemas.openxmlformats.org/officeDocument/2006/relationships/image" Target="media/image93751628-1518-4375-9b3d-9eea7acd5233258.wmf" />
  <Relationship Id="rId93751628-1518-4375-9b3d-9eea7acd5233536" Type="http://schemas.openxmlformats.org/officeDocument/2006/relationships/oleObject" Target="embeddings/oleObject93751628-1518-4375-9b3d-9eea7acd5233272.bin" />
  <Relationship Id="rId93751628-1518-4375-9b3d-9eea7acd5233537" Type="http://schemas.openxmlformats.org/officeDocument/2006/relationships/image" Target="media/image93751628-1518-4375-9b3d-9eea7acd5233259.wmf" />
  <Relationship Id="rId93751628-1518-4375-9b3d-9eea7acd5233538" Type="http://schemas.openxmlformats.org/officeDocument/2006/relationships/oleObject" Target="embeddings/oleObject93751628-1518-4375-9b3d-9eea7acd5233273.bin" />
  <Relationship Id="rId93751628-1518-4375-9b3d-9eea7acd5233539" Type="http://schemas.openxmlformats.org/officeDocument/2006/relationships/image" Target="media/image93751628-1518-4375-9b3d-9eea7acd5233260.wmf" />
  <Relationship Id="rId93751628-1518-4375-9b3d-9eea7acd5233540" Type="http://schemas.openxmlformats.org/officeDocument/2006/relationships/oleObject" Target="embeddings/oleObject93751628-1518-4375-9b3d-9eea7acd5233274.bin" />
  <Relationship Id="rId93751628-1518-4375-9b3d-9eea7acd5233541" Type="http://schemas.openxmlformats.org/officeDocument/2006/relationships/oleObject" Target="embeddings/oleObject93751628-1518-4375-9b3d-9eea7acd5233275.bin" />
  <Relationship Id="rId93751628-1518-4375-9b3d-9eea7acd5233542" Type="http://schemas.openxmlformats.org/officeDocument/2006/relationships/oleObject" Target="embeddings/oleObject93751628-1518-4375-9b3d-9eea7acd5233276.bin" />
  <Relationship Id="rId93751628-1518-4375-9b3d-9eea7acd5233543" Type="http://schemas.openxmlformats.org/officeDocument/2006/relationships/image" Target="media/image93751628-1518-4375-9b3d-9eea7acd5233261.wmf" />
  <Relationship Id="rId93751628-1518-4375-9b3d-9eea7acd5233544" Type="http://schemas.openxmlformats.org/officeDocument/2006/relationships/oleObject" Target="embeddings/oleObject93751628-1518-4375-9b3d-9eea7acd5233277.bin" />
  <Relationship Id="rId93751628-1518-4375-9b3d-9eea7acd5233545" Type="http://schemas.openxmlformats.org/officeDocument/2006/relationships/oleObject" Target="embeddings/oleObject93751628-1518-4375-9b3d-9eea7acd5233278.bin" />
  <Relationship Id="rIdaa7132b7-6c2a-451c-bc0c-b213d6eb3d5e425" Type="http://schemas.openxmlformats.org/officeDocument/2006/relationships/image" Target="media/imageaa7132b7-6c2a-451c-bc0c-b213d6eb3d5e317.wmf" />
  <Relationship Id="rIdaa7132b7-6c2a-451c-bc0c-b213d6eb3d5e426" Type="http://schemas.openxmlformats.org/officeDocument/2006/relationships/image" Target="media/imageaa7132b7-6c2a-451c-bc0c-b213d6eb3d5e318.wmf" />
  <Relationship Id="rIdaa7132b7-6c2a-451c-bc0c-b213d6eb3d5e427" Type="http://schemas.openxmlformats.org/officeDocument/2006/relationships/image" Target="media/imageaa7132b7-6c2a-451c-bc0c-b213d6eb3d5e319.wmf" />
  <Relationship Id="rIdaa7132b7-6c2a-451c-bc0c-b213d6eb3d5e428" Type="http://schemas.openxmlformats.org/officeDocument/2006/relationships/image" Target="media/imageaa7132b7-6c2a-451c-bc0c-b213d6eb3d5e320.wmf" />
  <Relationship Id="rIdaa7132b7-6c2a-451c-bc0c-b213d6eb3d5e429" Type="http://schemas.openxmlformats.org/officeDocument/2006/relationships/image" Target="media/imageaa7132b7-6c2a-451c-bc0c-b213d6eb3d5e321.wmf" />
  <Relationship Id="rIdaa7132b7-6c2a-451c-bc0c-b213d6eb3d5e430" Type="http://schemas.openxmlformats.org/officeDocument/2006/relationships/image" Target="media/imageaa7132b7-6c2a-451c-bc0c-b213d6eb3d5e322.wmf" />
  <Relationship Id="rIdaa7132b7-6c2a-451c-bc0c-b213d6eb3d5e431" Type="http://schemas.openxmlformats.org/officeDocument/2006/relationships/image" Target="media/imageaa7132b7-6c2a-451c-bc0c-b213d6eb3d5e323.wmf" />
  <Relationship Id="rIdaa7132b7-6c2a-451c-bc0c-b213d6eb3d5e432" Type="http://schemas.openxmlformats.org/officeDocument/2006/relationships/image" Target="media/imageaa7132b7-6c2a-451c-bc0c-b213d6eb3d5e324.wmf" />
  <Relationship Id="rIdaa7132b7-6c2a-451c-bc0c-b213d6eb3d5e433" Type="http://schemas.openxmlformats.org/officeDocument/2006/relationships/oleObject" Target="embeddings/oleObjectaa7132b7-6c2a-451c-bc0c-b213d6eb3d5e103.bin" />
  <Relationship Id="rIdaa7132b7-6c2a-451c-bc0c-b213d6eb3d5e434" Type="http://schemas.openxmlformats.org/officeDocument/2006/relationships/image" Target="media/imageaa7132b7-6c2a-451c-bc0c-b213d6eb3d5e325.wmf" />
  <Relationship Id="rIdaa7132b7-6c2a-451c-bc0c-b213d6eb3d5e435" Type="http://schemas.openxmlformats.org/officeDocument/2006/relationships/image" Target="media/imageaa7132b7-6c2a-451c-bc0c-b213d6eb3d5e326.wmf" />
  <Relationship Id="rIdaa7132b7-6c2a-451c-bc0c-b213d6eb3d5e436" Type="http://schemas.openxmlformats.org/officeDocument/2006/relationships/oleObject" Target="embeddings/oleObjectaa7132b7-6c2a-451c-bc0c-b213d6eb3d5e104.bin" />
  <Relationship Id="rIdaa7132b7-6c2a-451c-bc0c-b213d6eb3d5e437" Type="http://schemas.openxmlformats.org/officeDocument/2006/relationships/image" Target="media/imageaa7132b7-6c2a-451c-bc0c-b213d6eb3d5e327.wmf" />
  <Relationship Id="rIdaa7132b7-6c2a-451c-bc0c-b213d6eb3d5e438" Type="http://schemas.openxmlformats.org/officeDocument/2006/relationships/image" Target="media/imageaa7132b7-6c2a-451c-bc0c-b213d6eb3d5e328.wmf" />
  <Relationship Id="rIdaa7132b7-6c2a-451c-bc0c-b213d6eb3d5e439" Type="http://schemas.openxmlformats.org/officeDocument/2006/relationships/image" Target="media/imageaa7132b7-6c2a-451c-bc0c-b213d6eb3d5e329.wmf" />
  <Relationship Id="rIdaa7132b7-6c2a-451c-bc0c-b213d6eb3d5e440" Type="http://schemas.openxmlformats.org/officeDocument/2006/relationships/image" Target="media/imageaa7132b7-6c2a-451c-bc0c-b213d6eb3d5e330.wmf" />
  <Relationship Id="rIdaa7132b7-6c2a-451c-bc0c-b213d6eb3d5e441" Type="http://schemas.openxmlformats.org/officeDocument/2006/relationships/image" Target="media/imageaa7132b7-6c2a-451c-bc0c-b213d6eb3d5e331.wmf" />
  <Relationship Id="rIdaa7132b7-6c2a-451c-bc0c-b213d6eb3d5e442" Type="http://schemas.openxmlformats.org/officeDocument/2006/relationships/image" Target="media/imageaa7132b7-6c2a-451c-bc0c-b213d6eb3d5e332.wmf" />
  <Relationship Id="rIdaa7132b7-6c2a-451c-bc0c-b213d6eb3d5e443" Type="http://schemas.openxmlformats.org/officeDocument/2006/relationships/image" Target="media/imageaa7132b7-6c2a-451c-bc0c-b213d6eb3d5e333.wmf" />
  <Relationship Id="rIdaa7132b7-6c2a-451c-bc0c-b213d6eb3d5e444" Type="http://schemas.openxmlformats.org/officeDocument/2006/relationships/image" Target="media/imageaa7132b7-6c2a-451c-bc0c-b213d6eb3d5e334.wmf" />
  <Relationship Id="rIdaa7132b7-6c2a-451c-bc0c-b213d6eb3d5e445" Type="http://schemas.openxmlformats.org/officeDocument/2006/relationships/image" Target="media/imageaa7132b7-6c2a-451c-bc0c-b213d6eb3d5e335.wmf" />
  <Relationship Id="rIdaa7132b7-6c2a-451c-bc0c-b213d6eb3d5e446" Type="http://schemas.openxmlformats.org/officeDocument/2006/relationships/image" Target="media/imageaa7132b7-6c2a-451c-bc0c-b213d6eb3d5e336.wmf" />
  <Relationship Id="rIdaa7132b7-6c2a-451c-bc0c-b213d6eb3d5e447" Type="http://schemas.openxmlformats.org/officeDocument/2006/relationships/image" Target="media/imageaa7132b7-6c2a-451c-bc0c-b213d6eb3d5e337.wmf" />
  <Relationship Id="rIdaa7132b7-6c2a-451c-bc0c-b213d6eb3d5e448" Type="http://schemas.openxmlformats.org/officeDocument/2006/relationships/image" Target="media/imageaa7132b7-6c2a-451c-bc0c-b213d6eb3d5e338.wmf" />
  <Relationship Id="rIdaa7132b7-6c2a-451c-bc0c-b213d6eb3d5e449" Type="http://schemas.openxmlformats.org/officeDocument/2006/relationships/image" Target="media/imageaa7132b7-6c2a-451c-bc0c-b213d6eb3d5e339.wmf" />
  <Relationship Id="rIdaa7132b7-6c2a-451c-bc0c-b213d6eb3d5e450" Type="http://schemas.openxmlformats.org/officeDocument/2006/relationships/image" Target="media/imageaa7132b7-6c2a-451c-bc0c-b213d6eb3d5e340.wmf" />
  <Relationship Id="rIdaa7132b7-6c2a-451c-bc0c-b213d6eb3d5e451" Type="http://schemas.openxmlformats.org/officeDocument/2006/relationships/image" Target="media/imageaa7132b7-6c2a-451c-bc0c-b213d6eb3d5e341.wmf" />
  <Relationship Id="rIdaa7132b7-6c2a-451c-bc0c-b213d6eb3d5e452" Type="http://schemas.openxmlformats.org/officeDocument/2006/relationships/image" Target="media/imageaa7132b7-6c2a-451c-bc0c-b213d6eb3d5e342.wmf" />
  <Relationship Id="rIdaa7132b7-6c2a-451c-bc0c-b213d6eb3d5e453" Type="http://schemas.openxmlformats.org/officeDocument/2006/relationships/image" Target="media/imageaa7132b7-6c2a-451c-bc0c-b213d6eb3d5e343.wmf" />
  <Relationship Id="rIdaa7132b7-6c2a-451c-bc0c-b213d6eb3d5e454" Type="http://schemas.openxmlformats.org/officeDocument/2006/relationships/image" Target="media/imageaa7132b7-6c2a-451c-bc0c-b213d6eb3d5e344.wmf" />
  <Relationship Id="rIdaa7132b7-6c2a-451c-bc0c-b213d6eb3d5e455" Type="http://schemas.openxmlformats.org/officeDocument/2006/relationships/image" Target="media/imageaa7132b7-6c2a-451c-bc0c-b213d6eb3d5e345.wmf" />
  <Relationship Id="rIdaa7132b7-6c2a-451c-bc0c-b213d6eb3d5e456" Type="http://schemas.openxmlformats.org/officeDocument/2006/relationships/image" Target="media/imageaa7132b7-6c2a-451c-bc0c-b213d6eb3d5e346.wmf" />
  <Relationship Id="rIdaa7132b7-6c2a-451c-bc0c-b213d6eb3d5e457" Type="http://schemas.openxmlformats.org/officeDocument/2006/relationships/image" Target="media/imageaa7132b7-6c2a-451c-bc0c-b213d6eb3d5e347.wmf" />
  <Relationship Id="rIdaa7132b7-6c2a-451c-bc0c-b213d6eb3d5e458" Type="http://schemas.openxmlformats.org/officeDocument/2006/relationships/oleObject" Target="embeddings/oleObjectaa7132b7-6c2a-451c-bc0c-b213d6eb3d5e105.bin" />
  <Relationship Id="rId61027e97-5430-46cd-8888-56d9777514c8467" Type="http://schemas.openxmlformats.org/officeDocument/2006/relationships/image" Target="media/image61027e97-5430-46cd-8888-56d9777514c8213.wmf" />
  <Relationship Id="rId61027e97-5430-46cd-8888-56d9777514c8468" Type="http://schemas.openxmlformats.org/officeDocument/2006/relationships/oleObject" Target="embeddings/oleObject61027e97-5430-46cd-8888-56d9777514c8249.bin" />
  <Relationship Id="rId61027e97-5430-46cd-8888-56d9777514c8469" Type="http://schemas.openxmlformats.org/officeDocument/2006/relationships/image" Target="media/image61027e97-5430-46cd-8888-56d9777514c8214.wmf" />
  <Relationship Id="rId61027e97-5430-46cd-8888-56d9777514c8470" Type="http://schemas.openxmlformats.org/officeDocument/2006/relationships/oleObject" Target="embeddings/oleObject61027e97-5430-46cd-8888-56d9777514c8250.bin" />
  <Relationship Id="rId61027e97-5430-46cd-8888-56d9777514c8471" Type="http://schemas.openxmlformats.org/officeDocument/2006/relationships/image" Target="media/image61027e97-5430-46cd-8888-56d9777514c8215.wmf" />
  <Relationship Id="rId61027e97-5430-46cd-8888-56d9777514c8472" Type="http://schemas.openxmlformats.org/officeDocument/2006/relationships/oleObject" Target="embeddings/oleObject61027e97-5430-46cd-8888-56d9777514c8251.bin" />
  <Relationship Id="rId61027e97-5430-46cd-8888-56d9777514c8473" Type="http://schemas.openxmlformats.org/officeDocument/2006/relationships/image" Target="media/image61027e97-5430-46cd-8888-56d9777514c8216.wmf" />
  <Relationship Id="rId61027e97-5430-46cd-8888-56d9777514c8474" Type="http://schemas.openxmlformats.org/officeDocument/2006/relationships/oleObject" Target="embeddings/oleObject61027e97-5430-46cd-8888-56d9777514c8252.bin" />
  <Relationship Id="rId61027e97-5430-46cd-8888-56d9777514c8475" Type="http://schemas.openxmlformats.org/officeDocument/2006/relationships/image" Target="media/image61027e97-5430-46cd-8888-56d9777514c8217.wmf" />
  <Relationship Id="rId61027e97-5430-46cd-8888-56d9777514c8476" Type="http://schemas.openxmlformats.org/officeDocument/2006/relationships/oleObject" Target="embeddings/oleObject61027e97-5430-46cd-8888-56d9777514c8253.bin" />
  <Relationship Id="rId61027e97-5430-46cd-8888-56d9777514c8477" Type="http://schemas.openxmlformats.org/officeDocument/2006/relationships/image" Target="media/image61027e97-5430-46cd-8888-56d9777514c8218.wmf" />
  <Relationship Id="rId61027e97-5430-46cd-8888-56d9777514c8478" Type="http://schemas.openxmlformats.org/officeDocument/2006/relationships/oleObject" Target="embeddings/oleObject61027e97-5430-46cd-8888-56d9777514c8254.bin" />
  <Relationship Id="rId61027e97-5430-46cd-8888-56d9777514c8479" Type="http://schemas.openxmlformats.org/officeDocument/2006/relationships/oleObject" Target="embeddings/oleObject61027e97-5430-46cd-8888-56d9777514c8255.bin" />
  <Relationship Id="rId61027e97-5430-46cd-8888-56d9777514c8480" Type="http://schemas.openxmlformats.org/officeDocument/2006/relationships/oleObject" Target="embeddings/oleObject61027e97-5430-46cd-8888-56d9777514c8256.bin" />
  <Relationship Id="rId61027e97-5430-46cd-8888-56d9777514c8481" Type="http://schemas.openxmlformats.org/officeDocument/2006/relationships/image" Target="media/image61027e97-5430-46cd-8888-56d9777514c8219.wmf" />
  <Relationship Id="rId61027e97-5430-46cd-8888-56d9777514c8482" Type="http://schemas.openxmlformats.org/officeDocument/2006/relationships/oleObject" Target="embeddings/oleObject61027e97-5430-46cd-8888-56d9777514c8257.bin" />
  <Relationship Id="rId61027e97-5430-46cd-8888-56d9777514c8483" Type="http://schemas.openxmlformats.org/officeDocument/2006/relationships/image" Target="media/image61027e97-5430-46cd-8888-56d9777514c8220.wmf" />
  <Relationship Id="rId61027e97-5430-46cd-8888-56d9777514c8484" Type="http://schemas.openxmlformats.org/officeDocument/2006/relationships/oleObject" Target="embeddings/oleObject61027e97-5430-46cd-8888-56d9777514c8258.bin" />
  <Relationship Id="rId61027e97-5430-46cd-8888-56d9777514c8485" Type="http://schemas.openxmlformats.org/officeDocument/2006/relationships/oleObject" Target="embeddings/oleObject61027e97-5430-46cd-8888-56d9777514c8259.bin" />
  <Relationship Id="rId61027e97-5430-46cd-8888-56d9777514c8486" Type="http://schemas.openxmlformats.org/officeDocument/2006/relationships/image" Target="media/image61027e97-5430-46cd-8888-56d9777514c8221.wmf" />
  <Relationship Id="rId61027e97-5430-46cd-8888-56d9777514c8487" Type="http://schemas.openxmlformats.org/officeDocument/2006/relationships/oleObject" Target="embeddings/oleObject61027e97-5430-46cd-8888-56d9777514c8260.bin" />
  <Relationship Id="rId61027e97-5430-46cd-8888-56d9777514c8488" Type="http://schemas.openxmlformats.org/officeDocument/2006/relationships/image" Target="media/image61027e97-5430-46cd-8888-56d9777514c8222.wmf" />
  <Relationship Id="rId61027e97-5430-46cd-8888-56d9777514c8489" Type="http://schemas.openxmlformats.org/officeDocument/2006/relationships/oleObject" Target="embeddings/oleObject61027e97-5430-46cd-8888-56d9777514c8261.bin" />
  <Relationship Id="rId61027e97-5430-46cd-8888-56d9777514c8490" Type="http://schemas.openxmlformats.org/officeDocument/2006/relationships/image" Target="media/image61027e97-5430-46cd-8888-56d9777514c8223.wmf" />
  <Relationship Id="rId61027e97-5430-46cd-8888-56d9777514c8491" Type="http://schemas.openxmlformats.org/officeDocument/2006/relationships/oleObject" Target="embeddings/oleObject61027e97-5430-46cd-8888-56d9777514c8262.bin" />
  <Relationship Id="rId61027e97-5430-46cd-8888-56d9777514c8492" Type="http://schemas.openxmlformats.org/officeDocument/2006/relationships/image" Target="media/image61027e97-5430-46cd-8888-56d9777514c8224.wmf" />
  <Relationship Id="rId61027e97-5430-46cd-8888-56d9777514c8493" Type="http://schemas.openxmlformats.org/officeDocument/2006/relationships/oleObject" Target="embeddings/oleObject61027e97-5430-46cd-8888-56d9777514c8263.bin" />
  <Relationship Id="rId61027e97-5430-46cd-8888-56d9777514c8494" Type="http://schemas.openxmlformats.org/officeDocument/2006/relationships/image" Target="media/image61027e97-5430-46cd-8888-56d9777514c8225.wmf" />
  <Relationship Id="rId61027e97-5430-46cd-8888-56d9777514c8495" Type="http://schemas.openxmlformats.org/officeDocument/2006/relationships/oleObject" Target="embeddings/oleObject61027e97-5430-46cd-8888-56d9777514c8264.bin" />
  <Relationship Id="rId61027e97-5430-46cd-8888-56d9777514c8496" Type="http://schemas.openxmlformats.org/officeDocument/2006/relationships/image" Target="media/image61027e97-5430-46cd-8888-56d9777514c8226.wmf" />
  <Relationship Id="rId61027e97-5430-46cd-8888-56d9777514c8497" Type="http://schemas.openxmlformats.org/officeDocument/2006/relationships/oleObject" Target="embeddings/oleObject61027e97-5430-46cd-8888-56d9777514c8265.bin" />
  <Relationship Id="rId61027e97-5430-46cd-8888-56d9777514c8498" Type="http://schemas.openxmlformats.org/officeDocument/2006/relationships/image" Target="media/image61027e97-5430-46cd-8888-56d9777514c8227.wmf" />
  <Relationship Id="rId61027e97-5430-46cd-8888-56d9777514c8499" Type="http://schemas.openxmlformats.org/officeDocument/2006/relationships/oleObject" Target="embeddings/oleObject61027e97-5430-46cd-8888-56d9777514c8266.bin" />
  <Relationship Id="rId61027e97-5430-46cd-8888-56d9777514c8500" Type="http://schemas.openxmlformats.org/officeDocument/2006/relationships/image" Target="media/image61027e97-5430-46cd-8888-56d9777514c8228.wmf" />
  <Relationship Id="rId61027e97-5430-46cd-8888-56d9777514c8501" Type="http://schemas.openxmlformats.org/officeDocument/2006/relationships/oleObject" Target="embeddings/oleObject61027e97-5430-46cd-8888-56d9777514c8267.bin" />
  <Relationship Id="rId61027e97-5430-46cd-8888-56d9777514c8502" Type="http://schemas.openxmlformats.org/officeDocument/2006/relationships/image" Target="media/image61027e97-5430-46cd-8888-56d9777514c8229.wmf" />
  <Relationship Id="rId61027e97-5430-46cd-8888-56d9777514c8503" Type="http://schemas.openxmlformats.org/officeDocument/2006/relationships/oleObject" Target="embeddings/oleObject61027e97-5430-46cd-8888-56d9777514c8268.bin" />
  <Relationship Id="rId61027e97-5430-46cd-8888-56d9777514c8504" Type="http://schemas.openxmlformats.org/officeDocument/2006/relationships/image" Target="media/image61027e97-5430-46cd-8888-56d9777514c8230.wmf" />
  <Relationship Id="rId61027e97-5430-46cd-8888-56d9777514c8505" Type="http://schemas.openxmlformats.org/officeDocument/2006/relationships/oleObject" Target="embeddings/oleObject61027e97-5430-46cd-8888-56d9777514c8269.bin" />
  <Relationship Id="rId61027e97-5430-46cd-8888-56d9777514c8506" Type="http://schemas.openxmlformats.org/officeDocument/2006/relationships/image" Target="media/image61027e97-5430-46cd-8888-56d9777514c8231.wmf" />
  <Relationship Id="rId61027e97-5430-46cd-8888-56d9777514c8507" Type="http://schemas.openxmlformats.org/officeDocument/2006/relationships/oleObject" Target="embeddings/oleObject61027e97-5430-46cd-8888-56d9777514c8270.bin" />
  <Relationship Id="rId61027e97-5430-46cd-8888-56d9777514c8508" Type="http://schemas.openxmlformats.org/officeDocument/2006/relationships/image" Target="media/image61027e97-5430-46cd-8888-56d9777514c8232.wmf" />
  <Relationship Id="rId61027e97-5430-46cd-8888-56d9777514c8509" Type="http://schemas.openxmlformats.org/officeDocument/2006/relationships/oleObject" Target="embeddings/oleObject61027e97-5430-46cd-8888-56d9777514c8271.bin" />
  <Relationship Id="rId61027e97-5430-46cd-8888-56d9777514c8510" Type="http://schemas.openxmlformats.org/officeDocument/2006/relationships/image" Target="media/image61027e97-5430-46cd-8888-56d9777514c8233.wmf" />
  <Relationship Id="rId61027e97-5430-46cd-8888-56d9777514c8511" Type="http://schemas.openxmlformats.org/officeDocument/2006/relationships/oleObject" Target="embeddings/oleObject61027e97-5430-46cd-8888-56d9777514c8272.bin" />
  <Relationship Id="rId61027e97-5430-46cd-8888-56d9777514c8512" Type="http://schemas.openxmlformats.org/officeDocument/2006/relationships/oleObject" Target="embeddings/oleObject61027e97-5430-46cd-8888-56d9777514c8273.bin" />
  <Relationship Id="rId61027e97-5430-46cd-8888-56d9777514c8513" Type="http://schemas.openxmlformats.org/officeDocument/2006/relationships/image" Target="media/image61027e97-5430-46cd-8888-56d9777514c8234.wmf" />
  <Relationship Id="rId61027e97-5430-46cd-8888-56d9777514c8514" Type="http://schemas.openxmlformats.org/officeDocument/2006/relationships/oleObject" Target="embeddings/oleObject61027e97-5430-46cd-8888-56d9777514c8274.bin" />
  <Relationship Id="rId61027e97-5430-46cd-8888-56d9777514c8515" Type="http://schemas.openxmlformats.org/officeDocument/2006/relationships/image" Target="media/image61027e97-5430-46cd-8888-56d9777514c8235.wmf" />
  <Relationship Id="rId61027e97-5430-46cd-8888-56d9777514c8516" Type="http://schemas.openxmlformats.org/officeDocument/2006/relationships/oleObject" Target="embeddings/oleObject61027e97-5430-46cd-8888-56d9777514c8275.bin" />
  <Relationship Id="rId61027e97-5430-46cd-8888-56d9777514c8517" Type="http://schemas.openxmlformats.org/officeDocument/2006/relationships/image" Target="media/image61027e97-5430-46cd-8888-56d9777514c8236.wmf" />
  <Relationship Id="rId61027e97-5430-46cd-8888-56d9777514c8518" Type="http://schemas.openxmlformats.org/officeDocument/2006/relationships/oleObject" Target="embeddings/oleObject61027e97-5430-46cd-8888-56d9777514c8276.bin" />
  <Relationship Id="rId61027e97-5430-46cd-8888-56d9777514c8519" Type="http://schemas.openxmlformats.org/officeDocument/2006/relationships/image" Target="media/image61027e97-5430-46cd-8888-56d9777514c8237.wmf" />
  <Relationship Id="rId61027e97-5430-46cd-8888-56d9777514c8520" Type="http://schemas.openxmlformats.org/officeDocument/2006/relationships/oleObject" Target="embeddings/oleObject61027e97-5430-46cd-8888-56d9777514c8277.bin" />
  <Relationship Id="rId61027e97-5430-46cd-8888-56d9777514c8521" Type="http://schemas.openxmlformats.org/officeDocument/2006/relationships/image" Target="media/image61027e97-5430-46cd-8888-56d9777514c8238.wmf" />
  <Relationship Id="rId61027e97-5430-46cd-8888-56d9777514c8522" Type="http://schemas.openxmlformats.org/officeDocument/2006/relationships/oleObject" Target="embeddings/oleObject61027e97-5430-46cd-8888-56d9777514c8278.bin" />
  <Relationship Id="rId61027e97-5430-46cd-8888-56d9777514c8523" Type="http://schemas.openxmlformats.org/officeDocument/2006/relationships/image" Target="media/image61027e97-5430-46cd-8888-56d9777514c8239.wmf" />
  <Relationship Id="rId61027e97-5430-46cd-8888-56d9777514c8524" Type="http://schemas.openxmlformats.org/officeDocument/2006/relationships/oleObject" Target="embeddings/oleObject61027e97-5430-46cd-8888-56d9777514c8279.bin" />
  <Relationship Id="rId61027e97-5430-46cd-8888-56d9777514c8525" Type="http://schemas.openxmlformats.org/officeDocument/2006/relationships/oleObject" Target="embeddings/oleObject61027e97-5430-46cd-8888-56d9777514c8280.bin" />
  <Relationship Id="rId61027e97-5430-46cd-8888-56d9777514c8526" Type="http://schemas.openxmlformats.org/officeDocument/2006/relationships/image" Target="media/image61027e97-5430-46cd-8888-56d9777514c8240.wmf" />
  <Relationship Id="rId61027e97-5430-46cd-8888-56d9777514c8527" Type="http://schemas.openxmlformats.org/officeDocument/2006/relationships/oleObject" Target="embeddings/oleObject61027e97-5430-46cd-8888-56d9777514c8281.bin" />
  <Relationship Id="rId61027e97-5430-46cd-8888-56d9777514c8528" Type="http://schemas.openxmlformats.org/officeDocument/2006/relationships/image" Target="media/image61027e97-5430-46cd-8888-56d9777514c8241.wmf" />
  <Relationship Id="rId61027e97-5430-46cd-8888-56d9777514c8529" Type="http://schemas.openxmlformats.org/officeDocument/2006/relationships/oleObject" Target="embeddings/oleObject61027e97-5430-46cd-8888-56d9777514c8282.bin" />
  <Relationship Id="rId61027e97-5430-46cd-8888-56d9777514c8530" Type="http://schemas.openxmlformats.org/officeDocument/2006/relationships/image" Target="media/image61027e97-5430-46cd-8888-56d9777514c8242.wmf" />
  <Relationship Id="rId61027e97-5430-46cd-8888-56d9777514c8531" Type="http://schemas.openxmlformats.org/officeDocument/2006/relationships/oleObject" Target="embeddings/oleObject61027e97-5430-46cd-8888-56d9777514c8283.bin" />
  <Relationship Id="rId61027e97-5430-46cd-8888-56d9777514c8532" Type="http://schemas.openxmlformats.org/officeDocument/2006/relationships/oleObject" Target="embeddings/oleObject61027e97-5430-46cd-8888-56d9777514c8284.bin" />
  <Relationship Id="rId3a775e3e-4d9d-49d2-b2d0-ef59423ee239116" Type="http://schemas.openxmlformats.org/officeDocument/2006/relationships/image" Target="media/image3a775e3e-4d9d-49d2-b2d0-ef59423ee239110.png" />
  <Relationship Id="rId3a775e3e-4d9d-49d2-b2d0-ef59423ee239117" Type="http://schemas.openxmlformats.org/officeDocument/2006/relationships/image" Target="media/image3a775e3e-4d9d-49d2-b2d0-ef59423ee239111.png" />
  <Relationship Id="rId3a775e3e-4d9d-49d2-b2d0-ef59423ee239118" Type="http://schemas.openxmlformats.org/officeDocument/2006/relationships/image" Target="media/image3a775e3e-4d9d-49d2-b2d0-ef59423ee239112.png" />
  <Relationship Id="rId3a775e3e-4d9d-49d2-b2d0-ef59423ee239119" Type="http://schemas.openxmlformats.org/officeDocument/2006/relationships/image" Target="media/image3a775e3e-4d9d-49d2-b2d0-ef59423ee239113.png" />
  <Relationship Id="rId3a775e3e-4d9d-49d2-b2d0-ef59423ee239120" Type="http://schemas.openxmlformats.org/officeDocument/2006/relationships/image" Target="media/image3a775e3e-4d9d-49d2-b2d0-ef59423ee239114.png" />
  <Relationship Id="rId3a775e3e-4d9d-49d2-b2d0-ef59423ee239121" Type="http://schemas.openxmlformats.org/officeDocument/2006/relationships/image" Target="media/image3a775e3e-4d9d-49d2-b2d0-ef59423ee239115.png" />
  <Relationship Id="rId3a775e3e-4d9d-49d2-b2d0-ef59423ee239122" Type="http://schemas.openxmlformats.org/officeDocument/2006/relationships/image" Target="media/image3a775e3e-4d9d-49d2-b2d0-ef59423ee239116.png" />
  <Relationship Id="rId3a775e3e-4d9d-49d2-b2d0-ef59423ee239123" Type="http://schemas.openxmlformats.org/officeDocument/2006/relationships/image" Target="media/image3a775e3e-4d9d-49d2-b2d0-ef59423ee239117.png" />
  <Relationship Id="rId3a775e3e-4d9d-49d2-b2d0-ef59423ee239124" Type="http://schemas.openxmlformats.org/officeDocument/2006/relationships/image" Target="media/image3a775e3e-4d9d-49d2-b2d0-ef59423ee239118.png" />
  <Relationship Id="rId3a775e3e-4d9d-49d2-b2d0-ef59423ee239125" Type="http://schemas.openxmlformats.org/officeDocument/2006/relationships/image" Target="media/image3a775e3e-4d9d-49d2-b2d0-ef59423ee239119.png" />
  <Relationship Id="rId3a775e3e-4d9d-49d2-b2d0-ef59423ee239126" Type="http://schemas.openxmlformats.org/officeDocument/2006/relationships/image" Target="media/image3a775e3e-4d9d-49d2-b2d0-ef59423ee239120.png" />
  <Relationship Id="rId3a775e3e-4d9d-49d2-b2d0-ef59423ee239127" Type="http://schemas.openxmlformats.org/officeDocument/2006/relationships/image" Target="media/image3a775e3e-4d9d-49d2-b2d0-ef59423ee239121.png" />
  <Relationship Id="rId3a775e3e-4d9d-49d2-b2d0-ef59423ee239128" Type="http://schemas.openxmlformats.org/officeDocument/2006/relationships/image" Target="media/image3a775e3e-4d9d-49d2-b2d0-ef59423ee239122.png" />
  <Relationship Id="rId3a775e3e-4d9d-49d2-b2d0-ef59423ee239129" Type="http://schemas.openxmlformats.org/officeDocument/2006/relationships/image" Target="media/image3a775e3e-4d9d-49d2-b2d0-ef59423ee239123.png" />
  <Relationship Id="rId3a775e3e-4d9d-49d2-b2d0-ef59423ee239130" Type="http://schemas.openxmlformats.org/officeDocument/2006/relationships/image" Target="media/image3a775e3e-4d9d-49d2-b2d0-ef59423ee239124.png" />
  <Relationship Id="rId3a775e3e-4d9d-49d2-b2d0-ef59423ee239131" Type="http://schemas.openxmlformats.org/officeDocument/2006/relationships/image" Target="media/image3a775e3e-4d9d-49d2-b2d0-ef59423ee239125.png" />
  <Relationship Id="rId3a775e3e-4d9d-49d2-b2d0-ef59423ee239132" Type="http://schemas.openxmlformats.org/officeDocument/2006/relationships/image" Target="media/image3a775e3e-4d9d-49d2-b2d0-ef59423ee239126.png" />
  <Relationship Id="rId3fad3bca-0efa-4253-a39c-dfb43624cdbb297" Type="http://schemas.openxmlformats.org/officeDocument/2006/relationships/image" Target="media/image3fad3bca-0efa-4253-a39c-dfb43624cdbb292.wmf" />
  <Relationship Id="rId3fad3bca-0efa-4253-a39c-dfb43624cdbb298" Type="http://schemas.openxmlformats.org/officeDocument/2006/relationships/image" Target="media/image3fad3bca-0efa-4253-a39c-dfb43624cdbb293.wmf" />
  <Relationship Id="rId3fad3bca-0efa-4253-a39c-dfb43624cdbb299" Type="http://schemas.openxmlformats.org/officeDocument/2006/relationships/image" Target="media/image3fad3bca-0efa-4253-a39c-dfb43624cdbb294.wmf" />
  <Relationship Id="rId3fad3bca-0efa-4253-a39c-dfb43624cdbb300" Type="http://schemas.openxmlformats.org/officeDocument/2006/relationships/image" Target="media/image3fad3bca-0efa-4253-a39c-dfb43624cdbb295.wmf" />
  <Relationship Id="rId3fad3bca-0efa-4253-a39c-dfb43624cdbb301" Type="http://schemas.openxmlformats.org/officeDocument/2006/relationships/image" Target="media/image3fad3bca-0efa-4253-a39c-dfb43624cdbb296.wmf" />
  <Relationship Id="rId3fad3bca-0efa-4253-a39c-dfb43624cdbb302" Type="http://schemas.openxmlformats.org/officeDocument/2006/relationships/image" Target="media/image3fad3bca-0efa-4253-a39c-dfb43624cdbb297.wmf" />
  <Relationship Id="rId3fad3bca-0efa-4253-a39c-dfb43624cdbb303" Type="http://schemas.openxmlformats.org/officeDocument/2006/relationships/image" Target="media/image3fad3bca-0efa-4253-a39c-dfb43624cdbb298.wmf" />
  <Relationship Id="rId3fad3bca-0efa-4253-a39c-dfb43624cdbb304" Type="http://schemas.openxmlformats.org/officeDocument/2006/relationships/image" Target="media/image3fad3bca-0efa-4253-a39c-dfb43624cdbb299.wmf" />
  <Relationship Id="rId3fad3bca-0efa-4253-a39c-dfb43624cdbb305" Type="http://schemas.openxmlformats.org/officeDocument/2006/relationships/image" Target="media/image3fad3bca-0efa-4253-a39c-dfb43624cdbb300.wmf" />
  <Relationship Id="rId3fad3bca-0efa-4253-a39c-dfb43624cdbb306" Type="http://schemas.openxmlformats.org/officeDocument/2006/relationships/image" Target="media/image3fad3bca-0efa-4253-a39c-dfb43624cdbb301.wmf" />
  <Relationship Id="rId3fad3bca-0efa-4253-a39c-dfb43624cdbb307" Type="http://schemas.openxmlformats.org/officeDocument/2006/relationships/image" Target="media/image3fad3bca-0efa-4253-a39c-dfb43624cdbb302.wmf" />
  <Relationship Id="rId3fad3bca-0efa-4253-a39c-dfb43624cdbb308" Type="http://schemas.openxmlformats.org/officeDocument/2006/relationships/image" Target="media/image3fad3bca-0efa-4253-a39c-dfb43624cdbb303.wmf" />
  <Relationship Id="rId3fad3bca-0efa-4253-a39c-dfb43624cdbb309" Type="http://schemas.openxmlformats.org/officeDocument/2006/relationships/image" Target="media/image3fad3bca-0efa-4253-a39c-dfb43624cdbb304.wmf" />
  <Relationship Id="rId3fad3bca-0efa-4253-a39c-dfb43624cdbb310" Type="http://schemas.openxmlformats.org/officeDocument/2006/relationships/image" Target="media/image3fad3bca-0efa-4253-a39c-dfb43624cdbb305.wmf" />
  <Relationship Id="rId3fad3bca-0efa-4253-a39c-dfb43624cdbb311" Type="http://schemas.openxmlformats.org/officeDocument/2006/relationships/image" Target="media/image3fad3bca-0efa-4253-a39c-dfb43624cdbb306.wmf" />
  <Relationship Id="rId3fad3bca-0efa-4253-a39c-dfb43624cdbb312" Type="http://schemas.openxmlformats.org/officeDocument/2006/relationships/image" Target="media/image3fad3bca-0efa-4253-a39c-dfb43624cdbb307.wmf" />
  <Relationship Id="rId3fad3bca-0efa-4253-a39c-dfb43624cdbb313" Type="http://schemas.openxmlformats.org/officeDocument/2006/relationships/image" Target="media/image3fad3bca-0efa-4253-a39c-dfb43624cdbb308.wmf" />
  <Relationship Id="rId3fad3bca-0efa-4253-a39c-dfb43624cdbb314" Type="http://schemas.openxmlformats.org/officeDocument/2006/relationships/image" Target="media/image3fad3bca-0efa-4253-a39c-dfb43624cdbb309.wmf" />
  <Relationship Id="rId3fad3bca-0efa-4253-a39c-dfb43624cdbb315" Type="http://schemas.openxmlformats.org/officeDocument/2006/relationships/image" Target="media/image3fad3bca-0efa-4253-a39c-dfb43624cdbb310.wmf" />
  <Relationship Id="rId3fad3bca-0efa-4253-a39c-dfb43624cdbb316" Type="http://schemas.openxmlformats.org/officeDocument/2006/relationships/image" Target="media/image3fad3bca-0efa-4253-a39c-dfb43624cdbb311.wmf" />
  <Relationship Id="rId3fad3bca-0efa-4253-a39c-dfb43624cdbb317" Type="http://schemas.openxmlformats.org/officeDocument/2006/relationships/image" Target="media/image3fad3bca-0efa-4253-a39c-dfb43624cdbb312.wmf" />
  <Relationship Id="rId3fad3bca-0efa-4253-a39c-dfb43624cdbb318" Type="http://schemas.openxmlformats.org/officeDocument/2006/relationships/image" Target="media/image3fad3bca-0efa-4253-a39c-dfb43624cdbb313.wmf" />
  <Relationship Id="rId3fad3bca-0efa-4253-a39c-dfb43624cdbb319" Type="http://schemas.openxmlformats.org/officeDocument/2006/relationships/image" Target="media/image3fad3bca-0efa-4253-a39c-dfb43624cdbb314.wmf" />
  <Relationship Id="rId3fad3bca-0efa-4253-a39c-dfb43624cdbb320" Type="http://schemas.openxmlformats.org/officeDocument/2006/relationships/image" Target="media/image3fad3bca-0efa-4253-a39c-dfb43624cdbb315.wmf" />
  <Relationship Id="rId3fad3bca-0efa-4253-a39c-dfb43624cdbb321" Type="http://schemas.openxmlformats.org/officeDocument/2006/relationships/image" Target="media/image3fad3bca-0efa-4253-a39c-dfb43624cdbb316.wmf" />
  <Relationship Id="rIdea4fa30f-499b-42c2-8b41-dceb9d961b5d690" Type="http://schemas.openxmlformats.org/officeDocument/2006/relationships/image" Target="media/imageea4fa30f-499b-42c2-8b41-dceb9d961b5d285.wmf" />
  <Relationship Id="rIdea4fa30f-499b-42c2-8b41-dceb9d961b5d691" Type="http://schemas.openxmlformats.org/officeDocument/2006/relationships/oleObject" Target="embeddings/oleObjectea4fa30f-499b-42c2-8b41-dceb9d961b5d400.bin" />
  <Relationship Id="rIdea4fa30f-499b-42c2-8b41-dceb9d961b5d692" Type="http://schemas.openxmlformats.org/officeDocument/2006/relationships/image" Target="media/imageea4fa30f-499b-42c2-8b41-dceb9d961b5d286.wmf" />
  <Relationship Id="rIdea4fa30f-499b-42c2-8b41-dceb9d961b5d693" Type="http://schemas.openxmlformats.org/officeDocument/2006/relationships/oleObject" Target="embeddings/oleObjectea4fa30f-499b-42c2-8b41-dceb9d961b5d401.bin" />
  <Relationship Id="rIdea4fa30f-499b-42c2-8b41-dceb9d961b5d694" Type="http://schemas.openxmlformats.org/officeDocument/2006/relationships/image" Target="media/imageea4fa30f-499b-42c2-8b41-dceb9d961b5d287.wmf" />
  <Relationship Id="rIdea4fa30f-499b-42c2-8b41-dceb9d961b5d695" Type="http://schemas.openxmlformats.org/officeDocument/2006/relationships/oleObject" Target="embeddings/oleObjectea4fa30f-499b-42c2-8b41-dceb9d961b5d402.bin" />
  <Relationship Id="rIdea4fa30f-499b-42c2-8b41-dceb9d961b5d696" Type="http://schemas.openxmlformats.org/officeDocument/2006/relationships/image" Target="media/imageea4fa30f-499b-42c2-8b41-dceb9d961b5d288.wmf" />
  <Relationship Id="rIdea4fa30f-499b-42c2-8b41-dceb9d961b5d697" Type="http://schemas.openxmlformats.org/officeDocument/2006/relationships/oleObject" Target="embeddings/oleObjectea4fa30f-499b-42c2-8b41-dceb9d961b5d403.bin" />
  <Relationship Id="rIdea4fa30f-499b-42c2-8b41-dceb9d961b5d698" Type="http://schemas.openxmlformats.org/officeDocument/2006/relationships/image" Target="media/imageea4fa30f-499b-42c2-8b41-dceb9d961b5d289.wmf" />
  <Relationship Id="rIdea4fa30f-499b-42c2-8b41-dceb9d961b5d699" Type="http://schemas.openxmlformats.org/officeDocument/2006/relationships/oleObject" Target="embeddings/oleObjectea4fa30f-499b-42c2-8b41-dceb9d961b5d404.bin" />
  <Relationship Id="rIdea4fa30f-499b-42c2-8b41-dceb9d961b5d700" Type="http://schemas.openxmlformats.org/officeDocument/2006/relationships/image" Target="media/imageea4fa30f-499b-42c2-8b41-dceb9d961b5d290.wmf" />
  <Relationship Id="rIdea4fa30f-499b-42c2-8b41-dceb9d961b5d701" Type="http://schemas.openxmlformats.org/officeDocument/2006/relationships/oleObject" Target="embeddings/oleObjectea4fa30f-499b-42c2-8b41-dceb9d961b5d405.bin" />
  <Relationship Id="rIdea4fa30f-499b-42c2-8b41-dceb9d961b5d702" Type="http://schemas.openxmlformats.org/officeDocument/2006/relationships/image" Target="media/imageea4fa30f-499b-42c2-8b41-dceb9d961b5d291.wmf" />
  <Relationship Id="rIdea4fa30f-499b-42c2-8b41-dceb9d961b5d703" Type="http://schemas.openxmlformats.org/officeDocument/2006/relationships/oleObject" Target="embeddings/oleObjectea4fa30f-499b-42c2-8b41-dceb9d961b5d406.bin" />
  <Relationship Id="rIdea4fa30f-499b-42c2-8b41-dceb9d961b5d704" Type="http://schemas.openxmlformats.org/officeDocument/2006/relationships/image" Target="media/imageea4fa30f-499b-42c2-8b41-dceb9d961b5d292.wmf" />
  <Relationship Id="rIdea4fa30f-499b-42c2-8b41-dceb9d961b5d705" Type="http://schemas.openxmlformats.org/officeDocument/2006/relationships/oleObject" Target="embeddings/oleObjectea4fa30f-499b-42c2-8b41-dceb9d961b5d407.bin" />
  <Relationship Id="rIdea4fa30f-499b-42c2-8b41-dceb9d961b5d706" Type="http://schemas.openxmlformats.org/officeDocument/2006/relationships/image" Target="media/imageea4fa30f-499b-42c2-8b41-dceb9d961b5d293.wmf" />
  <Relationship Id="rIdea4fa30f-499b-42c2-8b41-dceb9d961b5d707" Type="http://schemas.openxmlformats.org/officeDocument/2006/relationships/oleObject" Target="embeddings/oleObjectea4fa30f-499b-42c2-8b41-dceb9d961b5d408.bin" />
  <Relationship Id="rIdea4fa30f-499b-42c2-8b41-dceb9d961b5d708" Type="http://schemas.openxmlformats.org/officeDocument/2006/relationships/oleObject" Target="embeddings/oleObjectea4fa30f-499b-42c2-8b41-dceb9d961b5d409.bin" />
  <Relationship Id="rIdea4fa30f-499b-42c2-8b41-dceb9d961b5d709" Type="http://schemas.openxmlformats.org/officeDocument/2006/relationships/oleObject" Target="embeddings/oleObjectea4fa30f-499b-42c2-8b41-dceb9d961b5d410.bin" />
  <Relationship Id="rIdea4fa30f-499b-42c2-8b41-dceb9d961b5d710" Type="http://schemas.openxmlformats.org/officeDocument/2006/relationships/image" Target="media/imageea4fa30f-499b-42c2-8b41-dceb9d961b5d294.wmf" />
  <Relationship Id="rIdea4fa30f-499b-42c2-8b41-dceb9d961b5d711" Type="http://schemas.openxmlformats.org/officeDocument/2006/relationships/oleObject" Target="embeddings/oleObjectea4fa30f-499b-42c2-8b41-dceb9d961b5d411.bin" />
  <Relationship Id="rIdea4fa30f-499b-42c2-8b41-dceb9d961b5d712" Type="http://schemas.openxmlformats.org/officeDocument/2006/relationships/image" Target="media/imageea4fa30f-499b-42c2-8b41-dceb9d961b5d295.wmf" />
  <Relationship Id="rIdea4fa30f-499b-42c2-8b41-dceb9d961b5d713" Type="http://schemas.openxmlformats.org/officeDocument/2006/relationships/oleObject" Target="embeddings/oleObjectea4fa30f-499b-42c2-8b41-dceb9d961b5d412.bin" />
  <Relationship Id="rIdea4fa30f-499b-42c2-8b41-dceb9d961b5d714" Type="http://schemas.openxmlformats.org/officeDocument/2006/relationships/image" Target="media/imageea4fa30f-499b-42c2-8b41-dceb9d961b5d296.wmf" />
  <Relationship Id="rIdea4fa30f-499b-42c2-8b41-dceb9d961b5d715" Type="http://schemas.openxmlformats.org/officeDocument/2006/relationships/oleObject" Target="embeddings/oleObjectea4fa30f-499b-42c2-8b41-dceb9d961b5d413.bin" />
  <Relationship Id="rIdea4fa30f-499b-42c2-8b41-dceb9d961b5d716" Type="http://schemas.openxmlformats.org/officeDocument/2006/relationships/image" Target="media/imageea4fa30f-499b-42c2-8b41-dceb9d961b5d297.wmf" />
  <Relationship Id="rIdea4fa30f-499b-42c2-8b41-dceb9d961b5d717" Type="http://schemas.openxmlformats.org/officeDocument/2006/relationships/oleObject" Target="embeddings/oleObjectea4fa30f-499b-42c2-8b41-dceb9d961b5d414.bin" />
  <Relationship Id="rIdea4fa30f-499b-42c2-8b41-dceb9d961b5d718" Type="http://schemas.openxmlformats.org/officeDocument/2006/relationships/image" Target="media/imageea4fa30f-499b-42c2-8b41-dceb9d961b5d298.wmf" />
  <Relationship Id="rIdea4fa30f-499b-42c2-8b41-dceb9d961b5d719" Type="http://schemas.openxmlformats.org/officeDocument/2006/relationships/oleObject" Target="embeddings/oleObjectea4fa30f-499b-42c2-8b41-dceb9d961b5d415.bin" />
  <Relationship Id="rIdea4fa30f-499b-42c2-8b41-dceb9d961b5d720" Type="http://schemas.openxmlformats.org/officeDocument/2006/relationships/image" Target="media/imageea4fa30f-499b-42c2-8b41-dceb9d961b5d299.wmf" />
  <Relationship Id="rIdea4fa30f-499b-42c2-8b41-dceb9d961b5d721" Type="http://schemas.openxmlformats.org/officeDocument/2006/relationships/oleObject" Target="embeddings/oleObjectea4fa30f-499b-42c2-8b41-dceb9d961b5d416.bin" />
  <Relationship Id="rIdea4fa30f-499b-42c2-8b41-dceb9d961b5d722" Type="http://schemas.openxmlformats.org/officeDocument/2006/relationships/image" Target="media/imageea4fa30f-499b-42c2-8b41-dceb9d961b5d300.wmf" />
  <Relationship Id="rIdea4fa30f-499b-42c2-8b41-dceb9d961b5d723" Type="http://schemas.openxmlformats.org/officeDocument/2006/relationships/oleObject" Target="embeddings/oleObjectea4fa30f-499b-42c2-8b41-dceb9d961b5d417.bin" />
  <Relationship Id="rIdea4fa30f-499b-42c2-8b41-dceb9d961b5d724" Type="http://schemas.openxmlformats.org/officeDocument/2006/relationships/oleObject" Target="embeddings/oleObjectea4fa30f-499b-42c2-8b41-dceb9d961b5d418.bin" />
  <Relationship Id="rIdea4fa30f-499b-42c2-8b41-dceb9d961b5d445" Type="http://schemas.openxmlformats.org/officeDocument/2006/relationships/image" Target="media/imageea4fa30f-499b-42c2-8b41-dceb9d961b5d193.wmf" />
  <Relationship Id="rIdea4fa30f-499b-42c2-8b41-dceb9d961b5d725" Type="http://schemas.openxmlformats.org/officeDocument/2006/relationships/oleObject" Target="embeddings/oleObjectea4fa30f-499b-42c2-8b41-dceb9d961b5d419.bin" />
  <Relationship Id="rIdea4fa30f-499b-42c2-8b41-dceb9d961b5d726" Type="http://schemas.openxmlformats.org/officeDocument/2006/relationships/image" Target="media/imageea4fa30f-499b-42c2-8b41-dceb9d961b5d301.wmf" />
  <Relationship Id="rIdea4fa30f-499b-42c2-8b41-dceb9d961b5d727" Type="http://schemas.openxmlformats.org/officeDocument/2006/relationships/oleObject" Target="embeddings/oleObjectea4fa30f-499b-42c2-8b41-dceb9d961b5d420.bin" />
  <Relationship Id="rIdea4fa30f-499b-42c2-8b41-dceb9d961b5d728" Type="http://schemas.openxmlformats.org/officeDocument/2006/relationships/oleObject" Target="embeddings/oleObjectea4fa30f-499b-42c2-8b41-dceb9d961b5d421.bin" />
  <Relationship Id="rIdea4fa30f-499b-42c2-8b41-dceb9d961b5d729" Type="http://schemas.openxmlformats.org/officeDocument/2006/relationships/image" Target="media/imageea4fa30f-499b-42c2-8b41-dceb9d961b5d302.wmf" />
  <Relationship Id="rIdea4fa30f-499b-42c2-8b41-dceb9d961b5d730" Type="http://schemas.openxmlformats.org/officeDocument/2006/relationships/oleObject" Target="embeddings/oleObjectea4fa30f-499b-42c2-8b41-dceb9d961b5d422.bin" />
  <Relationship Id="rIdea4fa30f-499b-42c2-8b41-dceb9d961b5d731" Type="http://schemas.openxmlformats.org/officeDocument/2006/relationships/image" Target="media/imageea4fa30f-499b-42c2-8b41-dceb9d961b5d303.wmf" />
  <Relationship Id="rIdea4fa30f-499b-42c2-8b41-dceb9d961b5d732" Type="http://schemas.openxmlformats.org/officeDocument/2006/relationships/oleObject" Target="embeddings/oleObjectea4fa30f-499b-42c2-8b41-dceb9d961b5d423.bin" />
  <Relationship Id="rIdea4fa30f-499b-42c2-8b41-dceb9d961b5d733" Type="http://schemas.openxmlformats.org/officeDocument/2006/relationships/image" Target="media/imageea4fa30f-499b-42c2-8b41-dceb9d961b5d304.wmf" />
  <Relationship Id="rIdea4fa30f-499b-42c2-8b41-dceb9d961b5d734" Type="http://schemas.openxmlformats.org/officeDocument/2006/relationships/oleObject" Target="embeddings/oleObjectea4fa30f-499b-42c2-8b41-dceb9d961b5d424.bin" />
  <Relationship Id="rIdea4fa30f-499b-42c2-8b41-dceb9d961b5d735" Type="http://schemas.openxmlformats.org/officeDocument/2006/relationships/image" Target="media/imageea4fa30f-499b-42c2-8b41-dceb9d961b5d305.wmf" />
  <Relationship Id="rIdea4fa30f-499b-42c2-8b41-dceb9d961b5d736" Type="http://schemas.openxmlformats.org/officeDocument/2006/relationships/oleObject" Target="embeddings/oleObjectea4fa30f-499b-42c2-8b41-dceb9d961b5d425.bin" />
  <Relationship Id="rIdea4fa30f-499b-42c2-8b41-dceb9d961b5d737" Type="http://schemas.openxmlformats.org/officeDocument/2006/relationships/oleObject" Target="embeddings/oleObjectea4fa30f-499b-42c2-8b41-dceb9d961b5d426.bin" />
  <Relationship Id="rIdea4fa30f-499b-42c2-8b41-dceb9d961b5d738" Type="http://schemas.openxmlformats.org/officeDocument/2006/relationships/oleObject" Target="embeddings/oleObjectea4fa30f-499b-42c2-8b41-dceb9d961b5d427.bin" />
  <Relationship Id="rIdea4fa30f-499b-42c2-8b41-dceb9d961b5d739" Type="http://schemas.openxmlformats.org/officeDocument/2006/relationships/oleObject" Target="embeddings/oleObjectea4fa30f-499b-42c2-8b41-dceb9d961b5d428.bin" />
  <Relationship Id="rIdea4fa30f-499b-42c2-8b41-dceb9d961b5d740" Type="http://schemas.openxmlformats.org/officeDocument/2006/relationships/oleObject" Target="embeddings/oleObjectea4fa30f-499b-42c2-8b41-dceb9d961b5d429.bin" />
  <Relationship Id="rIdea4fa30f-499b-42c2-8b41-dceb9d961b5d741" Type="http://schemas.openxmlformats.org/officeDocument/2006/relationships/image" Target="media/imageea4fa30f-499b-42c2-8b41-dceb9d961b5d306.wmf" />
  <Relationship Id="rIdea4fa30f-499b-42c2-8b41-dceb9d961b5d742" Type="http://schemas.openxmlformats.org/officeDocument/2006/relationships/oleObject" Target="embeddings/oleObjectea4fa30f-499b-42c2-8b41-dceb9d961b5d430.bin" />
  <Relationship Id="rIdea4fa30f-499b-42c2-8b41-dceb9d961b5d743" Type="http://schemas.openxmlformats.org/officeDocument/2006/relationships/oleObject" Target="embeddings/oleObjectea4fa30f-499b-42c2-8b41-dceb9d961b5d431.bin" />
  <Relationship Id="rIdea4fa30f-499b-42c2-8b41-dceb9d961b5d744" Type="http://schemas.openxmlformats.org/officeDocument/2006/relationships/image" Target="media/imageea4fa30f-499b-42c2-8b41-dceb9d961b5d307.wmf" />
  <Relationship Id="rIdea4fa30f-499b-42c2-8b41-dceb9d961b5d745" Type="http://schemas.openxmlformats.org/officeDocument/2006/relationships/oleObject" Target="embeddings/oleObjectea4fa30f-499b-42c2-8b41-dceb9d961b5d432.bin" />
  <Relationship Id="rIdea4fa30f-499b-42c2-8b41-dceb9d961b5d746" Type="http://schemas.openxmlformats.org/officeDocument/2006/relationships/image" Target="media/imageea4fa30f-499b-42c2-8b41-dceb9d961b5d308.wmf" />
  <Relationship Id="rIdea4fa30f-499b-42c2-8b41-dceb9d961b5d747" Type="http://schemas.openxmlformats.org/officeDocument/2006/relationships/oleObject" Target="embeddings/oleObjectea4fa30f-499b-42c2-8b41-dceb9d961b5d433.bin" />
  <Relationship Id="rIdea4fa30f-499b-42c2-8b41-dceb9d961b5d449" Type="http://schemas.openxmlformats.org/officeDocument/2006/relationships/image" Target="media/imageea4fa30f-499b-42c2-8b41-dceb9d961b5d195.wmf" />
  <Relationship Id="rIdea4fa30f-499b-42c2-8b41-dceb9d961b5d748" Type="http://schemas.openxmlformats.org/officeDocument/2006/relationships/oleObject" Target="embeddings/oleObjectea4fa30f-499b-42c2-8b41-dceb9d961b5d434.bin" />
  <Relationship Id="rIdea4fa30f-499b-42c2-8b41-dceb9d961b5d749" Type="http://schemas.openxmlformats.org/officeDocument/2006/relationships/oleObject" Target="embeddings/oleObjectea4fa30f-499b-42c2-8b41-dceb9d961b5d435.bin" />
  <Relationship Id="rIdea4fa30f-499b-42c2-8b41-dceb9d961b5d750" Type="http://schemas.openxmlformats.org/officeDocument/2006/relationships/image" Target="media/imageea4fa30f-499b-42c2-8b41-dceb9d961b5d309.wmf" />
  <Relationship Id="rIdea4fa30f-499b-42c2-8b41-dceb9d961b5d751" Type="http://schemas.openxmlformats.org/officeDocument/2006/relationships/oleObject" Target="embeddings/oleObjectea4fa30f-499b-42c2-8b41-dceb9d961b5d436.bin" />
  <Relationship Id="rIdea4fa30f-499b-42c2-8b41-dceb9d961b5d752" Type="http://schemas.openxmlformats.org/officeDocument/2006/relationships/oleObject" Target="embeddings/oleObjectea4fa30f-499b-42c2-8b41-dceb9d961b5d437.bin" />
  <Relationship Id="rIdea4fa30f-499b-42c2-8b41-dceb9d961b5d753" Type="http://schemas.openxmlformats.org/officeDocument/2006/relationships/oleObject" Target="embeddings/oleObjectea4fa30f-499b-42c2-8b41-dceb9d961b5d438.bin" />
  <Relationship Id="rIdea4fa30f-499b-42c2-8b41-dceb9d961b5d754" Type="http://schemas.openxmlformats.org/officeDocument/2006/relationships/image" Target="media/imageea4fa30f-499b-42c2-8b41-dceb9d961b5d310.wmf" />
  <Relationship Id="rIdea4fa30f-499b-42c2-8b41-dceb9d961b5d755" Type="http://schemas.openxmlformats.org/officeDocument/2006/relationships/oleObject" Target="embeddings/oleObjectea4fa30f-499b-42c2-8b41-dceb9d961b5d439.bin" />
  <Relationship Id="rIdea4fa30f-499b-42c2-8b41-dceb9d961b5d756" Type="http://schemas.openxmlformats.org/officeDocument/2006/relationships/oleObject" Target="embeddings/oleObjectea4fa30f-499b-42c2-8b41-dceb9d961b5d440.bin" />
  <Relationship Id="rIdea4fa30f-499b-42c2-8b41-dceb9d961b5d757" Type="http://schemas.openxmlformats.org/officeDocument/2006/relationships/image" Target="media/imageea4fa30f-499b-42c2-8b41-dceb9d961b5d311.wmf" />
  <Relationship Id="rIdea4fa30f-499b-42c2-8b41-dceb9d961b5d758" Type="http://schemas.openxmlformats.org/officeDocument/2006/relationships/oleObject" Target="embeddings/oleObjectea4fa30f-499b-42c2-8b41-dceb9d961b5d441.bin" />
  <Relationship Id="rIdea4fa30f-499b-42c2-8b41-dceb9d961b5d759" Type="http://schemas.openxmlformats.org/officeDocument/2006/relationships/image" Target="media/imageea4fa30f-499b-42c2-8b41-dceb9d961b5d312.wmf" />
  <Relationship Id="rIdea4fa30f-499b-42c2-8b41-dceb9d961b5d760" Type="http://schemas.openxmlformats.org/officeDocument/2006/relationships/oleObject" Target="embeddings/oleObjectea4fa30f-499b-42c2-8b41-dceb9d961b5d442.bin" />
  <Relationship Id="rIdea4fa30f-499b-42c2-8b41-dceb9d961b5d761" Type="http://schemas.openxmlformats.org/officeDocument/2006/relationships/oleObject" Target="embeddings/oleObjectea4fa30f-499b-42c2-8b41-dceb9d961b5d443.bin" />
  <Relationship Id="rIdea4fa30f-499b-42c2-8b41-dceb9d961b5d762" Type="http://schemas.openxmlformats.org/officeDocument/2006/relationships/image" Target="media/imageea4fa30f-499b-42c2-8b41-dceb9d961b5d313.wmf" />
  <Relationship Id="rIdea4fa30f-499b-42c2-8b41-dceb9d961b5d763" Type="http://schemas.openxmlformats.org/officeDocument/2006/relationships/oleObject" Target="embeddings/oleObjectea4fa30f-499b-42c2-8b41-dceb9d961b5d444.bin" />
  <Relationship Id="rIdea4fa30f-499b-42c2-8b41-dceb9d961b5d764" Type="http://schemas.openxmlformats.org/officeDocument/2006/relationships/oleObject" Target="embeddings/oleObjectea4fa30f-499b-42c2-8b41-dceb9d961b5d445.bin" />
  <Relationship Id="rIdea4fa30f-499b-42c2-8b41-dceb9d961b5d765" Type="http://schemas.openxmlformats.org/officeDocument/2006/relationships/image" Target="media/imageea4fa30f-499b-42c2-8b41-dceb9d961b5d314.wmf" />
  <Relationship Id="rIdea4fa30f-499b-42c2-8b41-dceb9d961b5d766" Type="http://schemas.openxmlformats.org/officeDocument/2006/relationships/oleObject" Target="embeddings/oleObjectea4fa30f-499b-42c2-8b41-dceb9d961b5d446.bin" />
  <Relationship Id="rIdea4fa30f-499b-42c2-8b41-dceb9d961b5d767" Type="http://schemas.openxmlformats.org/officeDocument/2006/relationships/oleObject" Target="embeddings/oleObjectea4fa30f-499b-42c2-8b41-dceb9d961b5d447.bin" />
  <Relationship Id="rIdea4fa30f-499b-42c2-8b41-dceb9d961b5d768" Type="http://schemas.openxmlformats.org/officeDocument/2006/relationships/image" Target="media/imageea4fa30f-499b-42c2-8b41-dceb9d961b5d315.wmf" />
  <Relationship Id="rIdea4fa30f-499b-42c2-8b41-dceb9d961b5d769" Type="http://schemas.openxmlformats.org/officeDocument/2006/relationships/oleObject" Target="embeddings/oleObjectea4fa30f-499b-42c2-8b41-dceb9d961b5d448.bin" />
  <Relationship Id="rIdea4fa30f-499b-42c2-8b41-dceb9d961b5d770" Type="http://schemas.openxmlformats.org/officeDocument/2006/relationships/image" Target="media/imageea4fa30f-499b-42c2-8b41-dceb9d961b5d316.wmf" />
  <Relationship Id="rIdea4fa30f-499b-42c2-8b41-dceb9d961b5d771" Type="http://schemas.openxmlformats.org/officeDocument/2006/relationships/oleObject" Target="embeddings/oleObjectea4fa30f-499b-42c2-8b41-dceb9d961b5d449.bin" />
  <Relationship Id="rIdea4fa30f-499b-42c2-8b41-dceb9d961b5d772" Type="http://schemas.openxmlformats.org/officeDocument/2006/relationships/oleObject" Target="embeddings/oleObjectea4fa30f-499b-42c2-8b41-dceb9d961b5d450.bin" />
  <Relationship Id="rIdea4fa30f-499b-42c2-8b41-dceb9d961b5d773" Type="http://schemas.openxmlformats.org/officeDocument/2006/relationships/image" Target="media/imageea4fa30f-499b-42c2-8b41-dceb9d961b5d317.wmf" />
  <Relationship Id="rIdea4fa30f-499b-42c2-8b41-dceb9d961b5d774" Type="http://schemas.openxmlformats.org/officeDocument/2006/relationships/oleObject" Target="embeddings/oleObjectea4fa30f-499b-42c2-8b41-dceb9d961b5d451.bin" />
  <Relationship Id="rIdea4fa30f-499b-42c2-8b41-dceb9d961b5d775" Type="http://schemas.openxmlformats.org/officeDocument/2006/relationships/image" Target="media/imageea4fa30f-499b-42c2-8b41-dceb9d961b5d318.wmf" />
  <Relationship Id="rIdea4fa30f-499b-42c2-8b41-dceb9d961b5d776" Type="http://schemas.openxmlformats.org/officeDocument/2006/relationships/oleObject" Target="embeddings/oleObjectea4fa30f-499b-42c2-8b41-dceb9d961b5d452.bin" />
  <Relationship Id="rIdea4fa30f-499b-42c2-8b41-dceb9d961b5d777" Type="http://schemas.openxmlformats.org/officeDocument/2006/relationships/image" Target="media/imageea4fa30f-499b-42c2-8b41-dceb9d961b5d319.wmf" />
  <Relationship Id="rIdea4fa30f-499b-42c2-8b41-dceb9d961b5d778" Type="http://schemas.openxmlformats.org/officeDocument/2006/relationships/oleObject" Target="embeddings/oleObjectea4fa30f-499b-42c2-8b41-dceb9d961b5d453.bin" />
  <Relationship Id="rIdea4fa30f-499b-42c2-8b41-dceb9d961b5d779" Type="http://schemas.openxmlformats.org/officeDocument/2006/relationships/image" Target="media/imageea4fa30f-499b-42c2-8b41-dceb9d961b5d320.wmf" />
  <Relationship Id="rIdea4fa30f-499b-42c2-8b41-dceb9d961b5d780" Type="http://schemas.openxmlformats.org/officeDocument/2006/relationships/oleObject" Target="embeddings/oleObjectea4fa30f-499b-42c2-8b41-dceb9d961b5d454.bin" />
  <Relationship Id="rIdea4fa30f-499b-42c2-8b41-dceb9d961b5d781" Type="http://schemas.openxmlformats.org/officeDocument/2006/relationships/oleObject" Target="embeddings/oleObjectea4fa30f-499b-42c2-8b41-dceb9d961b5d455.bin" />
  <Relationship Id="rIdea4fa30f-499b-42c2-8b41-dceb9d961b5d782" Type="http://schemas.openxmlformats.org/officeDocument/2006/relationships/oleObject" Target="embeddings/oleObjectea4fa30f-499b-42c2-8b41-dceb9d961b5d456.bin" />
  <Relationship Id="rIdea4fa30f-499b-42c2-8b41-dceb9d961b5d783" Type="http://schemas.openxmlformats.org/officeDocument/2006/relationships/image" Target="media/imageea4fa30f-499b-42c2-8b41-dceb9d961b5d321.wmf" />
  <Relationship Id="rIdea4fa30f-499b-42c2-8b41-dceb9d961b5d784" Type="http://schemas.openxmlformats.org/officeDocument/2006/relationships/oleObject" Target="embeddings/oleObjectea4fa30f-499b-42c2-8b41-dceb9d961b5d457.bin" />
  <Relationship Id="rIdea4fa30f-499b-42c2-8b41-dceb9d961b5d785" Type="http://schemas.openxmlformats.org/officeDocument/2006/relationships/oleObject" Target="embeddings/oleObjectea4fa30f-499b-42c2-8b41-dceb9d961b5d458.bin" />
  <Relationship Id="rIdea4fa30f-499b-42c2-8b41-dceb9d961b5d786" Type="http://schemas.openxmlformats.org/officeDocument/2006/relationships/oleObject" Target="embeddings/oleObjectea4fa30f-499b-42c2-8b41-dceb9d961b5d459.bin" />
  <Relationship Id="rIdea4fa30f-499b-42c2-8b41-dceb9d961b5d787" Type="http://schemas.openxmlformats.org/officeDocument/2006/relationships/oleObject" Target="embeddings/oleObjectea4fa30f-499b-42c2-8b41-dceb9d961b5d460.bin" />
  <Relationship Id="rIdea4fa30f-499b-42c2-8b41-dceb9d961b5d788" Type="http://schemas.openxmlformats.org/officeDocument/2006/relationships/oleObject" Target="embeddings/oleObjectea4fa30f-499b-42c2-8b41-dceb9d961b5d461.bin" />
  <Relationship Id="rIdea4fa30f-499b-42c2-8b41-dceb9d961b5d789" Type="http://schemas.openxmlformats.org/officeDocument/2006/relationships/image" Target="media/imageea4fa30f-499b-42c2-8b41-dceb9d961b5d322.wmf" />
  <Relationship Id="rIdea4fa30f-499b-42c2-8b41-dceb9d961b5d790" Type="http://schemas.openxmlformats.org/officeDocument/2006/relationships/oleObject" Target="embeddings/oleObjectea4fa30f-499b-42c2-8b41-dceb9d961b5d462.bin" />
  <Relationship Id="rIdea4fa30f-499b-42c2-8b41-dceb9d961b5d791" Type="http://schemas.openxmlformats.org/officeDocument/2006/relationships/oleObject" Target="embeddings/oleObjectea4fa30f-499b-42c2-8b41-dceb9d961b5d463.bin" />
  <Relationship Id="rIdea4fa30f-499b-42c2-8b41-dceb9d961b5d792" Type="http://schemas.openxmlformats.org/officeDocument/2006/relationships/oleObject" Target="embeddings/oleObjectea4fa30f-499b-42c2-8b41-dceb9d961b5d464.bin" />
  <Relationship Id="rIdea4fa30f-499b-42c2-8b41-dceb9d961b5d793" Type="http://schemas.openxmlformats.org/officeDocument/2006/relationships/image" Target="media/imageea4fa30f-499b-42c2-8b41-dceb9d961b5d323.wmf" />
  <Relationship Id="rIdea4fa30f-499b-42c2-8b41-dceb9d961b5d794" Type="http://schemas.openxmlformats.org/officeDocument/2006/relationships/oleObject" Target="embeddings/oleObjectea4fa30f-499b-42c2-8b41-dceb9d961b5d465.bin" />
  <Relationship Id="rIdea4fa30f-499b-42c2-8b41-dceb9d961b5d795" Type="http://schemas.openxmlformats.org/officeDocument/2006/relationships/oleObject" Target="embeddings/oleObjectea4fa30f-499b-42c2-8b41-dceb9d961b5d466.bin" />
  <Relationship Id="rIdea4fa30f-499b-42c2-8b41-dceb9d961b5d796" Type="http://schemas.openxmlformats.org/officeDocument/2006/relationships/image" Target="media/imageea4fa30f-499b-42c2-8b41-dceb9d961b5d324.wmf" />
  <Relationship Id="rIdea4fa30f-499b-42c2-8b41-dceb9d961b5d797" Type="http://schemas.openxmlformats.org/officeDocument/2006/relationships/oleObject" Target="embeddings/oleObjectea4fa30f-499b-42c2-8b41-dceb9d961b5d467.bin" />
  <Relationship Id="rIdea4fa30f-499b-42c2-8b41-dceb9d961b5d798" Type="http://schemas.openxmlformats.org/officeDocument/2006/relationships/oleObject" Target="embeddings/oleObjectea4fa30f-499b-42c2-8b41-dceb9d961b5d468.bin" />
  <Relationship Id="rIdea4fa30f-499b-42c2-8b41-dceb9d961b5d431" Type="http://schemas.openxmlformats.org/officeDocument/2006/relationships/image" Target="media/imageea4fa30f-499b-42c2-8b41-dceb9d961b5d186.wmf" />
  <Relationship Id="rIdea4fa30f-499b-42c2-8b41-dceb9d961b5d799" Type="http://schemas.openxmlformats.org/officeDocument/2006/relationships/oleObject" Target="embeddings/oleObjectea4fa30f-499b-42c2-8b41-dceb9d961b5d469.bin" />
  <Relationship Id="rIdea4fa30f-499b-42c2-8b41-dceb9d961b5d800" Type="http://schemas.openxmlformats.org/officeDocument/2006/relationships/oleObject" Target="embeddings/oleObjectea4fa30f-499b-42c2-8b41-dceb9d961b5d470.bin" />
  <Relationship Id="rIdea4fa30f-499b-42c2-8b41-dceb9d961b5d801" Type="http://schemas.openxmlformats.org/officeDocument/2006/relationships/oleObject" Target="embeddings/oleObjectea4fa30f-499b-42c2-8b41-dceb9d961b5d471.bin" />
  <Relationship Id="rIdea4fa30f-499b-42c2-8b41-dceb9d961b5d802" Type="http://schemas.openxmlformats.org/officeDocument/2006/relationships/image" Target="media/imageea4fa30f-499b-42c2-8b41-dceb9d961b5d325.wmf" />
  <Relationship Id="rIdea4fa30f-499b-42c2-8b41-dceb9d961b5d803" Type="http://schemas.openxmlformats.org/officeDocument/2006/relationships/oleObject" Target="embeddings/oleObjectea4fa30f-499b-42c2-8b41-dceb9d961b5d472.bin" />
  <Relationship Id="rIdea4fa30f-499b-42c2-8b41-dceb9d961b5d804" Type="http://schemas.openxmlformats.org/officeDocument/2006/relationships/oleObject" Target="embeddings/oleObjectea4fa30f-499b-42c2-8b41-dceb9d961b5d473.bin" />
  <Relationship Id="rIdea4fa30f-499b-42c2-8b41-dceb9d961b5d805" Type="http://schemas.openxmlformats.org/officeDocument/2006/relationships/oleObject" Target="embeddings/oleObjectea4fa30f-499b-42c2-8b41-dceb9d961b5d474.bin" />
  <Relationship Id="rIdea4fa30f-499b-42c2-8b41-dceb9d961b5d806" Type="http://schemas.openxmlformats.org/officeDocument/2006/relationships/image" Target="media/imageea4fa30f-499b-42c2-8b41-dceb9d961b5d326.wmf" />
  <Relationship Id="rIdea4fa30f-499b-42c2-8b41-dceb9d961b5d807" Type="http://schemas.openxmlformats.org/officeDocument/2006/relationships/oleObject" Target="embeddings/oleObjectea4fa30f-499b-42c2-8b41-dceb9d961b5d475.bin" />
  <Relationship Id="rIdea4fa30f-499b-42c2-8b41-dceb9d961b5d808" Type="http://schemas.openxmlformats.org/officeDocument/2006/relationships/oleObject" Target="embeddings/oleObjectea4fa30f-499b-42c2-8b41-dceb9d961b5d476.bin" />
  <Relationship Id="rIdea4fa30f-499b-42c2-8b41-dceb9d961b5d809" Type="http://schemas.openxmlformats.org/officeDocument/2006/relationships/oleObject" Target="embeddings/oleObjectea4fa30f-499b-42c2-8b41-dceb9d961b5d477.bin" />
  <Relationship Id="rIdea4fa30f-499b-42c2-8b41-dceb9d961b5d810" Type="http://schemas.openxmlformats.org/officeDocument/2006/relationships/oleObject" Target="embeddings/oleObjectea4fa30f-499b-42c2-8b41-dceb9d961b5d478.bin" />
  <Relationship Id="rIdea4fa30f-499b-42c2-8b41-dceb9d961b5d811" Type="http://schemas.openxmlformats.org/officeDocument/2006/relationships/image" Target="media/imageea4fa30f-499b-42c2-8b41-dceb9d961b5d327.wmf" />
  <Relationship Id="rIdea4fa30f-499b-42c2-8b41-dceb9d961b5d812" Type="http://schemas.openxmlformats.org/officeDocument/2006/relationships/oleObject" Target="embeddings/oleObjectea4fa30f-499b-42c2-8b41-dceb9d961b5d479.bin" />
  <Relationship Id="rIdea4fa30f-499b-42c2-8b41-dceb9d961b5d813" Type="http://schemas.openxmlformats.org/officeDocument/2006/relationships/image" Target="media/imageea4fa30f-499b-42c2-8b41-dceb9d961b5d328.wmf" />
  <Relationship Id="rIdea4fa30f-499b-42c2-8b41-dceb9d961b5d814" Type="http://schemas.openxmlformats.org/officeDocument/2006/relationships/oleObject" Target="embeddings/oleObjectea4fa30f-499b-42c2-8b41-dceb9d961b5d480.bin" />
  <Relationship Id="rId3cd76ebc-e9ce-4eaa-b428-d13c3d4124f175" Type="http://schemas.openxmlformats.org/officeDocument/2006/relationships/image" Target="media/image3cd76ebc-e9ce-4eaa-b428-d13c3d4124f132.wmf" />
  <Relationship Id="rId3cd76ebc-e9ce-4eaa-b428-d13c3d4124f1448" Type="http://schemas.openxmlformats.org/officeDocument/2006/relationships/oleObject" Target="embeddings/oleObject3cd76ebc-e9ce-4eaa-b428-d13c3d4124f1245.bin" />
  <Relationship Id="rId3cd76ebc-e9ce-4eaa-b428-d13c3d4124f1449" Type="http://schemas.openxmlformats.org/officeDocument/2006/relationships/image" Target="media/image3cd76ebc-e9ce-4eaa-b428-d13c3d4124f1198.wmf" />
  <Relationship Id="rId3cd76ebc-e9ce-4eaa-b428-d13c3d4124f1450" Type="http://schemas.openxmlformats.org/officeDocument/2006/relationships/oleObject" Target="embeddings/oleObject3cd76ebc-e9ce-4eaa-b428-d13c3d4124f1246.bin" />
  <Relationship Id="rId3cd76ebc-e9ce-4eaa-b428-d13c3d4124f1451" Type="http://schemas.openxmlformats.org/officeDocument/2006/relationships/image" Target="media/image3cd76ebc-e9ce-4eaa-b428-d13c3d4124f1199.wmf" />
  <Relationship Id="rId3cd76ebc-e9ce-4eaa-b428-d13c3d4124f1452" Type="http://schemas.openxmlformats.org/officeDocument/2006/relationships/oleObject" Target="embeddings/oleObject3cd76ebc-e9ce-4eaa-b428-d13c3d4124f1247.bin" />
  <Relationship Id="rId3cd76ebc-e9ce-4eaa-b428-d13c3d4124f1453" Type="http://schemas.openxmlformats.org/officeDocument/2006/relationships/image" Target="media/image3cd76ebc-e9ce-4eaa-b428-d13c3d4124f1200.wmf" />
  <Relationship Id="rId3cd76ebc-e9ce-4eaa-b428-d13c3d4124f1454" Type="http://schemas.openxmlformats.org/officeDocument/2006/relationships/oleObject" Target="embeddings/oleObject3cd76ebc-e9ce-4eaa-b428-d13c3d4124f1248.bin" />
  <Relationship Id="rId3cd76ebc-e9ce-4eaa-b428-d13c3d4124f1455" Type="http://schemas.openxmlformats.org/officeDocument/2006/relationships/image" Target="media/image3cd76ebc-e9ce-4eaa-b428-d13c3d4124f1201.wmf" />
  <Relationship Id="rId3cd76ebc-e9ce-4eaa-b428-d13c3d4124f1456" Type="http://schemas.openxmlformats.org/officeDocument/2006/relationships/oleObject" Target="embeddings/oleObject3cd76ebc-e9ce-4eaa-b428-d13c3d4124f1249.bin" />
  <Relationship Id="rId3cd76ebc-e9ce-4eaa-b428-d13c3d4124f1457" Type="http://schemas.openxmlformats.org/officeDocument/2006/relationships/image" Target="media/image3cd76ebc-e9ce-4eaa-b428-d13c3d4124f1202.wmf" />
  <Relationship Id="rId3cd76ebc-e9ce-4eaa-b428-d13c3d4124f1458" Type="http://schemas.openxmlformats.org/officeDocument/2006/relationships/oleObject" Target="embeddings/oleObject3cd76ebc-e9ce-4eaa-b428-d13c3d4124f1250.bin" />
  <Relationship Id="rId3cd76ebc-e9ce-4eaa-b428-d13c3d4124f1459" Type="http://schemas.openxmlformats.org/officeDocument/2006/relationships/image" Target="media/image3cd76ebc-e9ce-4eaa-b428-d13c3d4124f1203.wmf" />
  <Relationship Id="rId3cd76ebc-e9ce-4eaa-b428-d13c3d4124f1460" Type="http://schemas.openxmlformats.org/officeDocument/2006/relationships/oleObject" Target="embeddings/oleObject3cd76ebc-e9ce-4eaa-b428-d13c3d4124f1251.bin" />
  <Relationship Id="rId3cd76ebc-e9ce-4eaa-b428-d13c3d4124f1461" Type="http://schemas.openxmlformats.org/officeDocument/2006/relationships/image" Target="media/image3cd76ebc-e9ce-4eaa-b428-d13c3d4124f1204.wmf" />
  <Relationship Id="rId3cd76ebc-e9ce-4eaa-b428-d13c3d4124f1462" Type="http://schemas.openxmlformats.org/officeDocument/2006/relationships/oleObject" Target="embeddings/oleObject3cd76ebc-e9ce-4eaa-b428-d13c3d4124f1252.bin" />
  <Relationship Id="rId3cd76ebc-e9ce-4eaa-b428-d13c3d4124f1463" Type="http://schemas.openxmlformats.org/officeDocument/2006/relationships/image" Target="media/image3cd76ebc-e9ce-4eaa-b428-d13c3d4124f1205.wmf" />
  <Relationship Id="rId3cd76ebc-e9ce-4eaa-b428-d13c3d4124f1464" Type="http://schemas.openxmlformats.org/officeDocument/2006/relationships/oleObject" Target="embeddings/oleObject3cd76ebc-e9ce-4eaa-b428-d13c3d4124f1253.bin" />
  <Relationship Id="rId3cd76ebc-e9ce-4eaa-b428-d13c3d4124f1335" Type="http://schemas.openxmlformats.org/officeDocument/2006/relationships/image" Target="media/image3cd76ebc-e9ce-4eaa-b428-d13c3d4124f1147.wmf" />
  <Relationship Id="rId3cd76ebc-e9ce-4eaa-b428-d13c3d4124f1465" Type="http://schemas.openxmlformats.org/officeDocument/2006/relationships/oleObject" Target="embeddings/oleObject3cd76ebc-e9ce-4eaa-b428-d13c3d4124f1254.bin" />
  <Relationship Id="rId3cd76ebc-e9ce-4eaa-b428-d13c3d4124f1466" Type="http://schemas.openxmlformats.org/officeDocument/2006/relationships/image" Target="media/image3cd76ebc-e9ce-4eaa-b428-d13c3d4124f1206.wmf" />
  <Relationship Id="rId3cd76ebc-e9ce-4eaa-b428-d13c3d4124f1467" Type="http://schemas.openxmlformats.org/officeDocument/2006/relationships/oleObject" Target="embeddings/oleObject3cd76ebc-e9ce-4eaa-b428-d13c3d4124f1255.bin" />
  <Relationship Id="rId3cd76ebc-e9ce-4eaa-b428-d13c3d4124f1468" Type="http://schemas.openxmlformats.org/officeDocument/2006/relationships/image" Target="media/image3cd76ebc-e9ce-4eaa-b428-d13c3d4124f1207.wmf" />
  <Relationship Id="rId3cd76ebc-e9ce-4eaa-b428-d13c3d4124f1469" Type="http://schemas.openxmlformats.org/officeDocument/2006/relationships/oleObject" Target="embeddings/oleObject3cd76ebc-e9ce-4eaa-b428-d13c3d4124f1256.bin" />
  <Relationship Id="rId3cd76ebc-e9ce-4eaa-b428-d13c3d4124f1470" Type="http://schemas.openxmlformats.org/officeDocument/2006/relationships/image" Target="media/image3cd76ebc-e9ce-4eaa-b428-d13c3d4124f1208.wmf" />
  <Relationship Id="rId3cd76ebc-e9ce-4eaa-b428-d13c3d4124f1471" Type="http://schemas.openxmlformats.org/officeDocument/2006/relationships/oleObject" Target="embeddings/oleObject3cd76ebc-e9ce-4eaa-b428-d13c3d4124f1257.bin" />
  <Relationship Id="rId3cd76ebc-e9ce-4eaa-b428-d13c3d4124f1472" Type="http://schemas.openxmlformats.org/officeDocument/2006/relationships/image" Target="media/image3cd76ebc-e9ce-4eaa-b428-d13c3d4124f1209.wmf" />
  <Relationship Id="rId3cd76ebc-e9ce-4eaa-b428-d13c3d4124f1473" Type="http://schemas.openxmlformats.org/officeDocument/2006/relationships/oleObject" Target="embeddings/oleObject3cd76ebc-e9ce-4eaa-b428-d13c3d4124f1258.bin" />
  <Relationship Id="rId3cd76ebc-e9ce-4eaa-b428-d13c3d4124f1474" Type="http://schemas.openxmlformats.org/officeDocument/2006/relationships/oleObject" Target="embeddings/oleObject3cd76ebc-e9ce-4eaa-b428-d13c3d4124f1259.bin" />
  <Relationship Id="rId3cd76ebc-e9ce-4eaa-b428-d13c3d4124f1475" Type="http://schemas.openxmlformats.org/officeDocument/2006/relationships/image" Target="media/image3cd76ebc-e9ce-4eaa-b428-d13c3d4124f1210.wmf" />
  <Relationship Id="rId3cd76ebc-e9ce-4eaa-b428-d13c3d4124f1476" Type="http://schemas.openxmlformats.org/officeDocument/2006/relationships/oleObject" Target="embeddings/oleObject3cd76ebc-e9ce-4eaa-b428-d13c3d4124f1260.bin" />
  <Relationship Id="rId3cd76ebc-e9ce-4eaa-b428-d13c3d4124f1477" Type="http://schemas.openxmlformats.org/officeDocument/2006/relationships/image" Target="media/image3cd76ebc-e9ce-4eaa-b428-d13c3d4124f1211.wmf" />
  <Relationship Id="rId3cd76ebc-e9ce-4eaa-b428-d13c3d4124f1478" Type="http://schemas.openxmlformats.org/officeDocument/2006/relationships/oleObject" Target="embeddings/oleObject3cd76ebc-e9ce-4eaa-b428-d13c3d4124f1261.bin" />
  <Relationship Id="rId3cd76ebc-e9ce-4eaa-b428-d13c3d4124f1479" Type="http://schemas.openxmlformats.org/officeDocument/2006/relationships/image" Target="media/image3cd76ebc-e9ce-4eaa-b428-d13c3d4124f1212.wmf" />
  <Relationship Id="rId3cd76ebc-e9ce-4eaa-b428-d13c3d4124f1480" Type="http://schemas.openxmlformats.org/officeDocument/2006/relationships/oleObject" Target="embeddings/oleObject3cd76ebc-e9ce-4eaa-b428-d13c3d4124f1262.bin" />
  <Relationship Id="rId3cd76ebc-e9ce-4eaa-b428-d13c3d4124f1481" Type="http://schemas.openxmlformats.org/officeDocument/2006/relationships/image" Target="media/image3cd76ebc-e9ce-4eaa-b428-d13c3d4124f1213.wmf" />
  <Relationship Id="rId3cd76ebc-e9ce-4eaa-b428-d13c3d4124f1482" Type="http://schemas.openxmlformats.org/officeDocument/2006/relationships/oleObject" Target="embeddings/oleObject3cd76ebc-e9ce-4eaa-b428-d13c3d4124f1263.bin" />
  <Relationship Id="rId3cd76ebc-e9ce-4eaa-b428-d13c3d4124f1483" Type="http://schemas.openxmlformats.org/officeDocument/2006/relationships/image" Target="media/image3cd76ebc-e9ce-4eaa-b428-d13c3d4124f1214.wmf" />
  <Relationship Id="rId3cd76ebc-e9ce-4eaa-b428-d13c3d4124f1484" Type="http://schemas.openxmlformats.org/officeDocument/2006/relationships/oleObject" Target="embeddings/oleObject3cd76ebc-e9ce-4eaa-b428-d13c3d4124f1264.bin" />
  <Relationship Id="rId3cd76ebc-e9ce-4eaa-b428-d13c3d4124f1485" Type="http://schemas.openxmlformats.org/officeDocument/2006/relationships/image" Target="media/image3cd76ebc-e9ce-4eaa-b428-d13c3d4124f1215.wmf" />
  <Relationship Id="rId3cd76ebc-e9ce-4eaa-b428-d13c3d4124f1486" Type="http://schemas.openxmlformats.org/officeDocument/2006/relationships/oleObject" Target="embeddings/oleObject3cd76ebc-e9ce-4eaa-b428-d13c3d4124f1265.bin" />
  <Relationship Id="rId3cd76ebc-e9ce-4eaa-b428-d13c3d4124f1487" Type="http://schemas.openxmlformats.org/officeDocument/2006/relationships/oleObject" Target="embeddings/oleObject3cd76ebc-e9ce-4eaa-b428-d13c3d4124f1266.bin" />
  <Relationship Id="rId3cd76ebc-e9ce-4eaa-b428-d13c3d4124f1488" Type="http://schemas.openxmlformats.org/officeDocument/2006/relationships/image" Target="media/image3cd76ebc-e9ce-4eaa-b428-d13c3d4124f1216.wmf" />
  <Relationship Id="rId3cd76ebc-e9ce-4eaa-b428-d13c3d4124f1489" Type="http://schemas.openxmlformats.org/officeDocument/2006/relationships/oleObject" Target="embeddings/oleObject3cd76ebc-e9ce-4eaa-b428-d13c3d4124f1267.bin" />
  <Relationship Id="rId3cd76ebc-e9ce-4eaa-b428-d13c3d4124f1490" Type="http://schemas.openxmlformats.org/officeDocument/2006/relationships/image" Target="media/image3cd76ebc-e9ce-4eaa-b428-d13c3d4124f1217.wmf" />
  <Relationship Id="rId3cd76ebc-e9ce-4eaa-b428-d13c3d4124f1491" Type="http://schemas.openxmlformats.org/officeDocument/2006/relationships/oleObject" Target="embeddings/oleObject3cd76ebc-e9ce-4eaa-b428-d13c3d4124f1268.bin" />
  <Relationship Id="rId3cd76ebc-e9ce-4eaa-b428-d13c3d4124f1492" Type="http://schemas.openxmlformats.org/officeDocument/2006/relationships/image" Target="media/image3cd76ebc-e9ce-4eaa-b428-d13c3d4124f1218.wmf" />
  <Relationship Id="rId3cd76ebc-e9ce-4eaa-b428-d13c3d4124f1493" Type="http://schemas.openxmlformats.org/officeDocument/2006/relationships/oleObject" Target="embeddings/oleObject3cd76ebc-e9ce-4eaa-b428-d13c3d4124f1269.bin" />
  <Relationship Id="rId3cd76ebc-e9ce-4eaa-b428-d13c3d4124f1494" Type="http://schemas.openxmlformats.org/officeDocument/2006/relationships/image" Target="media/image3cd76ebc-e9ce-4eaa-b428-d13c3d4124f1219.wmf" />
  <Relationship Id="rId3cd76ebc-e9ce-4eaa-b428-d13c3d4124f1495" Type="http://schemas.openxmlformats.org/officeDocument/2006/relationships/oleObject" Target="embeddings/oleObject3cd76ebc-e9ce-4eaa-b428-d13c3d4124f1270.bin" />
  <Relationship Id="rId93751628-1518-4375-9b3d-9eea7acd5233319" Type="http://schemas.openxmlformats.org/officeDocument/2006/relationships/image" Target="media/image93751628-1518-4375-9b3d-9eea7acd5233158.wmf" />
  <Relationship Id="rId93751628-1518-4375-9b3d-9eea7acd5233320" Type="http://schemas.openxmlformats.org/officeDocument/2006/relationships/oleObject" Target="embeddings/oleObject93751628-1518-4375-9b3d-9eea7acd5233156.bin" />
  <Relationship Id="rId93751628-1518-4375-9b3d-9eea7acd5233321" Type="http://schemas.openxmlformats.org/officeDocument/2006/relationships/image" Target="media/image93751628-1518-4375-9b3d-9eea7acd5233159.wmf" />
  <Relationship Id="rId93751628-1518-4375-9b3d-9eea7acd5233322" Type="http://schemas.openxmlformats.org/officeDocument/2006/relationships/oleObject" Target="embeddings/oleObject93751628-1518-4375-9b3d-9eea7acd5233157.bin" />
  <Relationship Id="rId93751628-1518-4375-9b3d-9eea7acd5233323" Type="http://schemas.openxmlformats.org/officeDocument/2006/relationships/image" Target="media/image93751628-1518-4375-9b3d-9eea7acd5233160.wmf" />
  <Relationship Id="rId93751628-1518-4375-9b3d-9eea7acd5233324" Type="http://schemas.openxmlformats.org/officeDocument/2006/relationships/oleObject" Target="embeddings/oleObject93751628-1518-4375-9b3d-9eea7acd5233158.bin" />
  <Relationship Id="rId93751628-1518-4375-9b3d-9eea7acd5233325" Type="http://schemas.openxmlformats.org/officeDocument/2006/relationships/image" Target="media/image93751628-1518-4375-9b3d-9eea7acd5233161.wmf" />
  <Relationship Id="rId93751628-1518-4375-9b3d-9eea7acd5233326" Type="http://schemas.openxmlformats.org/officeDocument/2006/relationships/oleObject" Target="embeddings/oleObject93751628-1518-4375-9b3d-9eea7acd5233159.bin" />
  <Relationship Id="rId93751628-1518-4375-9b3d-9eea7acd5233327" Type="http://schemas.openxmlformats.org/officeDocument/2006/relationships/oleObject" Target="embeddings/oleObject93751628-1518-4375-9b3d-9eea7acd5233160.bin" />
  <Relationship Id="rId93751628-1518-4375-9b3d-9eea7acd5233328" Type="http://schemas.openxmlformats.org/officeDocument/2006/relationships/image" Target="media/image93751628-1518-4375-9b3d-9eea7acd5233162.wmf" />
  <Relationship Id="rId93751628-1518-4375-9b3d-9eea7acd5233329" Type="http://schemas.openxmlformats.org/officeDocument/2006/relationships/oleObject" Target="embeddings/oleObject93751628-1518-4375-9b3d-9eea7acd5233161.bin" />
  <Relationship Id="rId93751628-1518-4375-9b3d-9eea7acd5233330" Type="http://schemas.openxmlformats.org/officeDocument/2006/relationships/image" Target="media/image93751628-1518-4375-9b3d-9eea7acd5233163.wmf" />
  <Relationship Id="rId93751628-1518-4375-9b3d-9eea7acd5233331" Type="http://schemas.openxmlformats.org/officeDocument/2006/relationships/oleObject" Target="embeddings/oleObject93751628-1518-4375-9b3d-9eea7acd5233162.bin" />
  <Relationship Id="rId93751628-1518-4375-9b3d-9eea7acd5233332" Type="http://schemas.openxmlformats.org/officeDocument/2006/relationships/image" Target="media/image93751628-1518-4375-9b3d-9eea7acd5233164.wmf" />
  <Relationship Id="rId93751628-1518-4375-9b3d-9eea7acd5233333" Type="http://schemas.openxmlformats.org/officeDocument/2006/relationships/oleObject" Target="embeddings/oleObject93751628-1518-4375-9b3d-9eea7acd5233163.bin" />
  <Relationship Id="rId93751628-1518-4375-9b3d-9eea7acd5233334" Type="http://schemas.openxmlformats.org/officeDocument/2006/relationships/image" Target="media/image93751628-1518-4375-9b3d-9eea7acd5233165.wmf" />
  <Relationship Id="rId93751628-1518-4375-9b3d-9eea7acd5233335" Type="http://schemas.openxmlformats.org/officeDocument/2006/relationships/oleObject" Target="embeddings/oleObject93751628-1518-4375-9b3d-9eea7acd5233164.bin" />
  <Relationship Id="rId93751628-1518-4375-9b3d-9eea7acd5233336" Type="http://schemas.openxmlformats.org/officeDocument/2006/relationships/image" Target="media/image93751628-1518-4375-9b3d-9eea7acd5233166.wmf" />
  <Relationship Id="rId93751628-1518-4375-9b3d-9eea7acd5233337" Type="http://schemas.openxmlformats.org/officeDocument/2006/relationships/oleObject" Target="embeddings/oleObject93751628-1518-4375-9b3d-9eea7acd5233165.bin" />
  <Relationship Id="rId93751628-1518-4375-9b3d-9eea7acd5233338" Type="http://schemas.openxmlformats.org/officeDocument/2006/relationships/image" Target="media/image93751628-1518-4375-9b3d-9eea7acd5233167.wmf" />
  <Relationship Id="rId93751628-1518-4375-9b3d-9eea7acd5233339" Type="http://schemas.openxmlformats.org/officeDocument/2006/relationships/oleObject" Target="embeddings/oleObject93751628-1518-4375-9b3d-9eea7acd5233166.bin" />
  <Relationship Id="rId93751628-1518-4375-9b3d-9eea7acd5233340" Type="http://schemas.openxmlformats.org/officeDocument/2006/relationships/oleObject" Target="embeddings/oleObject93751628-1518-4375-9b3d-9eea7acd5233167.bin" />
  <Relationship Id="rId93751628-1518-4375-9b3d-9eea7acd5233341" Type="http://schemas.openxmlformats.org/officeDocument/2006/relationships/oleObject" Target="embeddings/oleObject93751628-1518-4375-9b3d-9eea7acd5233168.bin" />
  <Relationship Id="rId93751628-1518-4375-9b3d-9eea7acd5233342" Type="http://schemas.openxmlformats.org/officeDocument/2006/relationships/oleObject" Target="embeddings/oleObject93751628-1518-4375-9b3d-9eea7acd5233169.bin" />
  <Relationship Id="rId93751628-1518-4375-9b3d-9eea7acd5233343" Type="http://schemas.openxmlformats.org/officeDocument/2006/relationships/image" Target="media/image93751628-1518-4375-9b3d-9eea7acd5233168.wmf" />
  <Relationship Id="rId93751628-1518-4375-9b3d-9eea7acd5233344" Type="http://schemas.openxmlformats.org/officeDocument/2006/relationships/oleObject" Target="embeddings/oleObject93751628-1518-4375-9b3d-9eea7acd5233170.bin" />
  <Relationship Id="rId93751628-1518-4375-9b3d-9eea7acd5233345" Type="http://schemas.openxmlformats.org/officeDocument/2006/relationships/oleObject" Target="embeddings/oleObject93751628-1518-4375-9b3d-9eea7acd5233171.bin" />
  <Relationship Id="rId93751628-1518-4375-9b3d-9eea7acd5233346" Type="http://schemas.openxmlformats.org/officeDocument/2006/relationships/oleObject" Target="embeddings/oleObject93751628-1518-4375-9b3d-9eea7acd5233172.bin" />
  <Relationship Id="rId93751628-1518-4375-9b3d-9eea7acd5233347" Type="http://schemas.openxmlformats.org/officeDocument/2006/relationships/image" Target="media/image93751628-1518-4375-9b3d-9eea7acd5233169.wmf" />
  <Relationship Id="rId93751628-1518-4375-9b3d-9eea7acd5233348" Type="http://schemas.openxmlformats.org/officeDocument/2006/relationships/oleObject" Target="embeddings/oleObject93751628-1518-4375-9b3d-9eea7acd5233173.bin" />
  <Relationship Id="rId93751628-1518-4375-9b3d-9eea7acd5233349" Type="http://schemas.openxmlformats.org/officeDocument/2006/relationships/oleObject" Target="embeddings/oleObject93751628-1518-4375-9b3d-9eea7acd5233174.bin" />
  <Relationship Id="rId93751628-1518-4375-9b3d-9eea7acd5233350" Type="http://schemas.openxmlformats.org/officeDocument/2006/relationships/image" Target="media/image93751628-1518-4375-9b3d-9eea7acd5233170.wmf" />
  <Relationship Id="rId93751628-1518-4375-9b3d-9eea7acd5233351" Type="http://schemas.openxmlformats.org/officeDocument/2006/relationships/oleObject" Target="embeddings/oleObject93751628-1518-4375-9b3d-9eea7acd5233175.bin" />
  <Relationship Id="rId93751628-1518-4375-9b3d-9eea7acd5233352" Type="http://schemas.openxmlformats.org/officeDocument/2006/relationships/image" Target="media/image93751628-1518-4375-9b3d-9eea7acd5233171.wmf" />
  <Relationship Id="rId93751628-1518-4375-9b3d-9eea7acd5233353" Type="http://schemas.openxmlformats.org/officeDocument/2006/relationships/oleObject" Target="embeddings/oleObject93751628-1518-4375-9b3d-9eea7acd5233176.bin" />
  <Relationship Id="rId93751628-1518-4375-9b3d-9eea7acd5233354" Type="http://schemas.openxmlformats.org/officeDocument/2006/relationships/image" Target="media/image93751628-1518-4375-9b3d-9eea7acd5233172.wmf" />
  <Relationship Id="rId93751628-1518-4375-9b3d-9eea7acd5233355" Type="http://schemas.openxmlformats.org/officeDocument/2006/relationships/oleObject" Target="embeddings/oleObject93751628-1518-4375-9b3d-9eea7acd5233177.bin" />
  <Relationship Id="rId93751628-1518-4375-9b3d-9eea7acd5233356" Type="http://schemas.openxmlformats.org/officeDocument/2006/relationships/image" Target="media/image93751628-1518-4375-9b3d-9eea7acd5233173.wmf" />
  <Relationship Id="rId93751628-1518-4375-9b3d-9eea7acd5233357" Type="http://schemas.openxmlformats.org/officeDocument/2006/relationships/oleObject" Target="embeddings/oleObject93751628-1518-4375-9b3d-9eea7acd5233178.bin" />
  <Relationship Id="rId93751628-1518-4375-9b3d-9eea7acd5233358" Type="http://schemas.openxmlformats.org/officeDocument/2006/relationships/oleObject" Target="embeddings/oleObject93751628-1518-4375-9b3d-9eea7acd5233179.bin" />
  <Relationship Id="rId93751628-1518-4375-9b3d-9eea7acd5233359" Type="http://schemas.openxmlformats.org/officeDocument/2006/relationships/oleObject" Target="embeddings/oleObject93751628-1518-4375-9b3d-9eea7acd5233180.bin" />
  <Relationship Id="rId93751628-1518-4375-9b3d-9eea7acd5233360" Type="http://schemas.openxmlformats.org/officeDocument/2006/relationships/image" Target="media/image93751628-1518-4375-9b3d-9eea7acd5233174.wmf" />
  <Relationship Id="rId93751628-1518-4375-9b3d-9eea7acd5233361" Type="http://schemas.openxmlformats.org/officeDocument/2006/relationships/oleObject" Target="embeddings/oleObject93751628-1518-4375-9b3d-9eea7acd5233181.bin" />
  <Relationship Id="rId93751628-1518-4375-9b3d-9eea7acd5233362" Type="http://schemas.openxmlformats.org/officeDocument/2006/relationships/image" Target="media/image93751628-1518-4375-9b3d-9eea7acd5233175.wmf" />
  <Relationship Id="rId93751628-1518-4375-9b3d-9eea7acd5233363" Type="http://schemas.openxmlformats.org/officeDocument/2006/relationships/oleObject" Target="embeddings/oleObject93751628-1518-4375-9b3d-9eea7acd5233182.bin" />
  <Relationship Id="rId93751628-1518-4375-9b3d-9eea7acd5233364" Type="http://schemas.openxmlformats.org/officeDocument/2006/relationships/image" Target="media/image93751628-1518-4375-9b3d-9eea7acd5233176.wmf" />
  <Relationship Id="rId93751628-1518-4375-9b3d-9eea7acd5233365" Type="http://schemas.openxmlformats.org/officeDocument/2006/relationships/oleObject" Target="embeddings/oleObject93751628-1518-4375-9b3d-9eea7acd5233183.bin" />
  <Relationship Id="rId45787447-feb7-45ab-8d9d-ec0b6d16daff629" Type="http://schemas.openxmlformats.org/officeDocument/2006/relationships/image" Target="media/image45787447-feb7-45ab-8d9d-ec0b6d16daff290.wmf" />
  <Relationship Id="rId45787447-feb7-45ab-8d9d-ec0b6d16daff630" Type="http://schemas.openxmlformats.org/officeDocument/2006/relationships/oleObject" Target="embeddings/oleObject45787447-feb7-45ab-8d9d-ec0b6d16daff334.bin" />
  <Relationship Id="rId45787447-feb7-45ab-8d9d-ec0b6d16daff631" Type="http://schemas.openxmlformats.org/officeDocument/2006/relationships/image" Target="media/image45787447-feb7-45ab-8d9d-ec0b6d16daff291.wmf" />
  <Relationship Id="rId45787447-feb7-45ab-8d9d-ec0b6d16daff632" Type="http://schemas.openxmlformats.org/officeDocument/2006/relationships/oleObject" Target="embeddings/oleObject45787447-feb7-45ab-8d9d-ec0b6d16daff335.bin" />
  <Relationship Id="rId45787447-feb7-45ab-8d9d-ec0b6d16daff633" Type="http://schemas.openxmlformats.org/officeDocument/2006/relationships/image" Target="media/image45787447-feb7-45ab-8d9d-ec0b6d16daff292.wmf" />
  <Relationship Id="rId45787447-feb7-45ab-8d9d-ec0b6d16daff634" Type="http://schemas.openxmlformats.org/officeDocument/2006/relationships/oleObject" Target="embeddings/oleObject45787447-feb7-45ab-8d9d-ec0b6d16daff336.bin" />
  <Relationship Id="rId45787447-feb7-45ab-8d9d-ec0b6d16daff635" Type="http://schemas.openxmlformats.org/officeDocument/2006/relationships/image" Target="media/image45787447-feb7-45ab-8d9d-ec0b6d16daff293.wmf" />
  <Relationship Id="rId45787447-feb7-45ab-8d9d-ec0b6d16daff636" Type="http://schemas.openxmlformats.org/officeDocument/2006/relationships/oleObject" Target="embeddings/oleObject45787447-feb7-45ab-8d9d-ec0b6d16daff337.bin" />
  <Relationship Id="rId45787447-feb7-45ab-8d9d-ec0b6d16daff637" Type="http://schemas.openxmlformats.org/officeDocument/2006/relationships/image" Target="media/image45787447-feb7-45ab-8d9d-ec0b6d16daff294.wmf" />
  <Relationship Id="rId45787447-feb7-45ab-8d9d-ec0b6d16daff638" Type="http://schemas.openxmlformats.org/officeDocument/2006/relationships/oleObject" Target="embeddings/oleObject45787447-feb7-45ab-8d9d-ec0b6d16daff338.bin" />
  <Relationship Id="rId45787447-feb7-45ab-8d9d-ec0b6d16daff639" Type="http://schemas.openxmlformats.org/officeDocument/2006/relationships/image" Target="media/image45787447-feb7-45ab-8d9d-ec0b6d16daff295.wmf" />
  <Relationship Id="rId45787447-feb7-45ab-8d9d-ec0b6d16daff640" Type="http://schemas.openxmlformats.org/officeDocument/2006/relationships/oleObject" Target="embeddings/oleObject45787447-feb7-45ab-8d9d-ec0b6d16daff339.bin" />
  <Relationship Id="rId45787447-feb7-45ab-8d9d-ec0b6d16daff641" Type="http://schemas.openxmlformats.org/officeDocument/2006/relationships/image" Target="media/image45787447-feb7-45ab-8d9d-ec0b6d16daff296.wmf" />
  <Relationship Id="rId45787447-feb7-45ab-8d9d-ec0b6d16daff642" Type="http://schemas.openxmlformats.org/officeDocument/2006/relationships/oleObject" Target="embeddings/oleObject45787447-feb7-45ab-8d9d-ec0b6d16daff340.bin" />
  <Relationship Id="rId45787447-feb7-45ab-8d9d-ec0b6d16daff643" Type="http://schemas.openxmlformats.org/officeDocument/2006/relationships/image" Target="media/image45787447-feb7-45ab-8d9d-ec0b6d16daff297.wmf" />
  <Relationship Id="rId45787447-feb7-45ab-8d9d-ec0b6d16daff644" Type="http://schemas.openxmlformats.org/officeDocument/2006/relationships/oleObject" Target="embeddings/oleObject45787447-feb7-45ab-8d9d-ec0b6d16daff341.bin" />
  <Relationship Id="rId45787447-feb7-45ab-8d9d-ec0b6d16daff645" Type="http://schemas.openxmlformats.org/officeDocument/2006/relationships/image" Target="media/image45787447-feb7-45ab-8d9d-ec0b6d16daff298.wmf" />
  <Relationship Id="rId45787447-feb7-45ab-8d9d-ec0b6d16daff646" Type="http://schemas.openxmlformats.org/officeDocument/2006/relationships/oleObject" Target="embeddings/oleObject45787447-feb7-45ab-8d9d-ec0b6d16daff342.bin" />
  <Relationship Id="rId45787447-feb7-45ab-8d9d-ec0b6d16daff647" Type="http://schemas.openxmlformats.org/officeDocument/2006/relationships/image" Target="media/image45787447-feb7-45ab-8d9d-ec0b6d16daff299.wmf" />
  <Relationship Id="rId45787447-feb7-45ab-8d9d-ec0b6d16daff648" Type="http://schemas.openxmlformats.org/officeDocument/2006/relationships/oleObject" Target="embeddings/oleObject45787447-feb7-45ab-8d9d-ec0b6d16daff343.bin" />
  <Relationship Id="rId45787447-feb7-45ab-8d9d-ec0b6d16daff649" Type="http://schemas.openxmlformats.org/officeDocument/2006/relationships/image" Target="media/image45787447-feb7-45ab-8d9d-ec0b6d16daff300.wmf" />
  <Relationship Id="rId45787447-feb7-45ab-8d9d-ec0b6d16daff650" Type="http://schemas.openxmlformats.org/officeDocument/2006/relationships/oleObject" Target="embeddings/oleObject45787447-feb7-45ab-8d9d-ec0b6d16daff344.bin" />
  <Relationship Id="rId45787447-feb7-45ab-8d9d-ec0b6d16daff651" Type="http://schemas.openxmlformats.org/officeDocument/2006/relationships/image" Target="media/image45787447-feb7-45ab-8d9d-ec0b6d16daff301.wmf" />
  <Relationship Id="rId45787447-feb7-45ab-8d9d-ec0b6d16daff652" Type="http://schemas.openxmlformats.org/officeDocument/2006/relationships/oleObject" Target="embeddings/oleObject45787447-feb7-45ab-8d9d-ec0b6d16daff345.bin" />
  <Relationship Id="rId45787447-feb7-45ab-8d9d-ec0b6d16daff653" Type="http://schemas.openxmlformats.org/officeDocument/2006/relationships/image" Target="media/image45787447-feb7-45ab-8d9d-ec0b6d16daff302.wmf" />
  <Relationship Id="rId45787447-feb7-45ab-8d9d-ec0b6d16daff654" Type="http://schemas.openxmlformats.org/officeDocument/2006/relationships/oleObject" Target="embeddings/oleObject45787447-feb7-45ab-8d9d-ec0b6d16daff346.bin" />
  <Relationship Id="rId45787447-feb7-45ab-8d9d-ec0b6d16daff655" Type="http://schemas.openxmlformats.org/officeDocument/2006/relationships/image" Target="media/image45787447-feb7-45ab-8d9d-ec0b6d16daff303.wmf" />
  <Relationship Id="rId45787447-feb7-45ab-8d9d-ec0b6d16daff656" Type="http://schemas.openxmlformats.org/officeDocument/2006/relationships/oleObject" Target="embeddings/oleObject45787447-feb7-45ab-8d9d-ec0b6d16daff347.bin" />
  <Relationship Id="rId45787447-feb7-45ab-8d9d-ec0b6d16daff657" Type="http://schemas.openxmlformats.org/officeDocument/2006/relationships/image" Target="media/image45787447-feb7-45ab-8d9d-ec0b6d16daff304.wmf" />
  <Relationship Id="rId45787447-feb7-45ab-8d9d-ec0b6d16daff658" Type="http://schemas.openxmlformats.org/officeDocument/2006/relationships/oleObject" Target="embeddings/oleObject45787447-feb7-45ab-8d9d-ec0b6d16daff348.bin" />
  <Relationship Id="rId45787447-feb7-45ab-8d9d-ec0b6d16daff659" Type="http://schemas.openxmlformats.org/officeDocument/2006/relationships/image" Target="media/image45787447-feb7-45ab-8d9d-ec0b6d16daff305.wmf" />
  <Relationship Id="rId45787447-feb7-45ab-8d9d-ec0b6d16daff660" Type="http://schemas.openxmlformats.org/officeDocument/2006/relationships/oleObject" Target="embeddings/oleObject45787447-feb7-45ab-8d9d-ec0b6d16daff349.bin" />
  <Relationship Id="rId45787447-feb7-45ab-8d9d-ec0b6d16daff661" Type="http://schemas.openxmlformats.org/officeDocument/2006/relationships/image" Target="media/image45787447-feb7-45ab-8d9d-ec0b6d16daff306.wmf" />
  <Relationship Id="rId45787447-feb7-45ab-8d9d-ec0b6d16daff662" Type="http://schemas.openxmlformats.org/officeDocument/2006/relationships/oleObject" Target="embeddings/oleObject45787447-feb7-45ab-8d9d-ec0b6d16daff350.bin" />
  <Relationship Id="rId45787447-feb7-45ab-8d9d-ec0b6d16daff663" Type="http://schemas.openxmlformats.org/officeDocument/2006/relationships/image" Target="media/image45787447-feb7-45ab-8d9d-ec0b6d16daff307.wmf" />
  <Relationship Id="rId45787447-feb7-45ab-8d9d-ec0b6d16daff664" Type="http://schemas.openxmlformats.org/officeDocument/2006/relationships/oleObject" Target="embeddings/oleObject45787447-feb7-45ab-8d9d-ec0b6d16daff351.bin" />
  <Relationship Id="rId45787447-feb7-45ab-8d9d-ec0b6d16daff665" Type="http://schemas.openxmlformats.org/officeDocument/2006/relationships/image" Target="media/image45787447-feb7-45ab-8d9d-ec0b6d16daff308.wmf" />
  <Relationship Id="rId45787447-feb7-45ab-8d9d-ec0b6d16daff666" Type="http://schemas.openxmlformats.org/officeDocument/2006/relationships/oleObject" Target="embeddings/oleObject45787447-feb7-45ab-8d9d-ec0b6d16daff352.bin" />
  <Relationship Id="rId45787447-feb7-45ab-8d9d-ec0b6d16daff667" Type="http://schemas.openxmlformats.org/officeDocument/2006/relationships/image" Target="media/image45787447-feb7-45ab-8d9d-ec0b6d16daff309.wmf" />
  <Relationship Id="rId45787447-feb7-45ab-8d9d-ec0b6d16daff668" Type="http://schemas.openxmlformats.org/officeDocument/2006/relationships/oleObject" Target="embeddings/oleObject45787447-feb7-45ab-8d9d-ec0b6d16daff353.bin" />
  <Relationship Id="rId45787447-feb7-45ab-8d9d-ec0b6d16daff669" Type="http://schemas.openxmlformats.org/officeDocument/2006/relationships/image" Target="media/image45787447-feb7-45ab-8d9d-ec0b6d16daff310.wmf" />
  <Relationship Id="rId45787447-feb7-45ab-8d9d-ec0b6d16daff670" Type="http://schemas.openxmlformats.org/officeDocument/2006/relationships/oleObject" Target="embeddings/oleObject45787447-feb7-45ab-8d9d-ec0b6d16daff354.bin" />
  <Relationship Id="rId45787447-feb7-45ab-8d9d-ec0b6d16daff671" Type="http://schemas.openxmlformats.org/officeDocument/2006/relationships/image" Target="media/image45787447-feb7-45ab-8d9d-ec0b6d16daff311.wmf" />
  <Relationship Id="rId45787447-feb7-45ab-8d9d-ec0b6d16daff672" Type="http://schemas.openxmlformats.org/officeDocument/2006/relationships/oleObject" Target="embeddings/oleObject45787447-feb7-45ab-8d9d-ec0b6d16daff355.bin" />
  <Relationship Id="rId45787447-feb7-45ab-8d9d-ec0b6d16daff673" Type="http://schemas.openxmlformats.org/officeDocument/2006/relationships/image" Target="media/image45787447-feb7-45ab-8d9d-ec0b6d16daff312.wmf" />
  <Relationship Id="rId45787447-feb7-45ab-8d9d-ec0b6d16daff674" Type="http://schemas.openxmlformats.org/officeDocument/2006/relationships/oleObject" Target="embeddings/oleObject45787447-feb7-45ab-8d9d-ec0b6d16daff356.bin" />
  <Relationship Id="rId45787447-feb7-45ab-8d9d-ec0b6d16daff675" Type="http://schemas.openxmlformats.org/officeDocument/2006/relationships/image" Target="media/image45787447-feb7-45ab-8d9d-ec0b6d16daff313.wmf" />
  <Relationship Id="rId45787447-feb7-45ab-8d9d-ec0b6d16daff676" Type="http://schemas.openxmlformats.org/officeDocument/2006/relationships/oleObject" Target="embeddings/oleObject45787447-feb7-45ab-8d9d-ec0b6d16daff357.bin" />
  <Relationship Id="rId45787447-feb7-45ab-8d9d-ec0b6d16daff677" Type="http://schemas.openxmlformats.org/officeDocument/2006/relationships/image" Target="media/image45787447-feb7-45ab-8d9d-ec0b6d16daff314.wmf" />
  <Relationship Id="rId45787447-feb7-45ab-8d9d-ec0b6d16daff678" Type="http://schemas.openxmlformats.org/officeDocument/2006/relationships/oleObject" Target="embeddings/oleObject45787447-feb7-45ab-8d9d-ec0b6d16daff358.bin" />
  <Relationship Id="rId45787447-feb7-45ab-8d9d-ec0b6d16daff679" Type="http://schemas.openxmlformats.org/officeDocument/2006/relationships/image" Target="media/image45787447-feb7-45ab-8d9d-ec0b6d16daff315.wmf" />
  <Relationship Id="rId45787447-feb7-45ab-8d9d-ec0b6d16daff680" Type="http://schemas.openxmlformats.org/officeDocument/2006/relationships/oleObject" Target="embeddings/oleObject45787447-feb7-45ab-8d9d-ec0b6d16daff359.bin" />
  <Relationship Id="rId45787447-feb7-45ab-8d9d-ec0b6d16daff681" Type="http://schemas.openxmlformats.org/officeDocument/2006/relationships/image" Target="media/image45787447-feb7-45ab-8d9d-ec0b6d16daff316.wmf" />
  <Relationship Id="rId45787447-feb7-45ab-8d9d-ec0b6d16daff682" Type="http://schemas.openxmlformats.org/officeDocument/2006/relationships/oleObject" Target="embeddings/oleObject45787447-feb7-45ab-8d9d-ec0b6d16daff360.bin" />
  <Relationship Id="rId45787447-feb7-45ab-8d9d-ec0b6d16daff683" Type="http://schemas.openxmlformats.org/officeDocument/2006/relationships/image" Target="media/image45787447-feb7-45ab-8d9d-ec0b6d16daff317.wmf" />
  <Relationship Id="rId45787447-feb7-45ab-8d9d-ec0b6d16daff684" Type="http://schemas.openxmlformats.org/officeDocument/2006/relationships/oleObject" Target="embeddings/oleObject45787447-feb7-45ab-8d9d-ec0b6d16daff361.bin" />
  <Relationship Id="rId45787447-feb7-45ab-8d9d-ec0b6d16daff685" Type="http://schemas.openxmlformats.org/officeDocument/2006/relationships/image" Target="media/image45787447-feb7-45ab-8d9d-ec0b6d16daff318.wmf" />
  <Relationship Id="rId45787447-feb7-45ab-8d9d-ec0b6d16daff686" Type="http://schemas.openxmlformats.org/officeDocument/2006/relationships/oleObject" Target="embeddings/oleObject45787447-feb7-45ab-8d9d-ec0b6d16daff362.bin" />
  <Relationship Id="rId45787447-feb7-45ab-8d9d-ec0b6d16daff687" Type="http://schemas.openxmlformats.org/officeDocument/2006/relationships/image" Target="media/image45787447-feb7-45ab-8d9d-ec0b6d16daff319.wmf" />
  <Relationship Id="rId45787447-feb7-45ab-8d9d-ec0b6d16daff688" Type="http://schemas.openxmlformats.org/officeDocument/2006/relationships/oleObject" Target="embeddings/oleObject45787447-feb7-45ab-8d9d-ec0b6d16daff363.bin" />
  <Relationship Id="rId45787447-feb7-45ab-8d9d-ec0b6d16daff689" Type="http://schemas.openxmlformats.org/officeDocument/2006/relationships/image" Target="media/image45787447-feb7-45ab-8d9d-ec0b6d16daff320.wmf" />
  <Relationship Id="rId45787447-feb7-45ab-8d9d-ec0b6d16daff690" Type="http://schemas.openxmlformats.org/officeDocument/2006/relationships/oleObject" Target="embeddings/oleObject45787447-feb7-45ab-8d9d-ec0b6d16daff364.bin" />
  <Relationship Id="rId45787447-feb7-45ab-8d9d-ec0b6d16daff691" Type="http://schemas.openxmlformats.org/officeDocument/2006/relationships/image" Target="media/image45787447-feb7-45ab-8d9d-ec0b6d16daff321.wmf" />
  <Relationship Id="rId45787447-feb7-45ab-8d9d-ec0b6d16daff692" Type="http://schemas.openxmlformats.org/officeDocument/2006/relationships/oleObject" Target="embeddings/oleObject45787447-feb7-45ab-8d9d-ec0b6d16daff365.bin" />
  <Relationship Id="rId5b0e51e6-35ae-4496-999b-71582f3d0749310" Type="http://schemas.openxmlformats.org/officeDocument/2006/relationships/image" Target="media/image5b0e51e6-35ae-4496-999b-71582f3d0749146.wmf" />
  <Relationship Id="rId5b0e51e6-35ae-4496-999b-71582f3d0749311" Type="http://schemas.openxmlformats.org/officeDocument/2006/relationships/oleObject" Target="embeddings/oleObject5b0e51e6-35ae-4496-999b-71582f3d0749159.bin" />
  <Relationship Id="rId5b0e51e6-35ae-4496-999b-71582f3d0749312" Type="http://schemas.openxmlformats.org/officeDocument/2006/relationships/image" Target="media/image5b0e51e6-35ae-4496-999b-71582f3d0749147.wmf" />
  <Relationship Id="rId5b0e51e6-35ae-4496-999b-71582f3d0749313" Type="http://schemas.openxmlformats.org/officeDocument/2006/relationships/oleObject" Target="embeddings/oleObject5b0e51e6-35ae-4496-999b-71582f3d0749160.bin" />
  <Relationship Id="rId5b0e51e6-35ae-4496-999b-71582f3d0749314" Type="http://schemas.openxmlformats.org/officeDocument/2006/relationships/image" Target="media/image5b0e51e6-35ae-4496-999b-71582f3d0749148.wmf" />
  <Relationship Id="rId5b0e51e6-35ae-4496-999b-71582f3d0749315" Type="http://schemas.openxmlformats.org/officeDocument/2006/relationships/oleObject" Target="embeddings/oleObject5b0e51e6-35ae-4496-999b-71582f3d0749161.bin" />
  <Relationship Id="rId5b0e51e6-35ae-4496-999b-71582f3d0749316" Type="http://schemas.openxmlformats.org/officeDocument/2006/relationships/oleObject" Target="embeddings/oleObject5b0e51e6-35ae-4496-999b-71582f3d0749162.bin" />
  <Relationship Id="rId5b0e51e6-35ae-4496-999b-71582f3d0749317" Type="http://schemas.openxmlformats.org/officeDocument/2006/relationships/oleObject" Target="embeddings/oleObject5b0e51e6-35ae-4496-999b-71582f3d0749163.bin" />
  <Relationship Id="rId5b0e51e6-35ae-4496-999b-71582f3d0749318" Type="http://schemas.openxmlformats.org/officeDocument/2006/relationships/image" Target="media/image5b0e51e6-35ae-4496-999b-71582f3d0749149.wmf" />
  <Relationship Id="rId5b0e51e6-35ae-4496-999b-71582f3d0749319" Type="http://schemas.openxmlformats.org/officeDocument/2006/relationships/oleObject" Target="embeddings/oleObject5b0e51e6-35ae-4496-999b-71582f3d0749164.bin" />
  <Relationship Id="rId5b0e51e6-35ae-4496-999b-71582f3d0749320" Type="http://schemas.openxmlformats.org/officeDocument/2006/relationships/image" Target="media/image5b0e51e6-35ae-4496-999b-71582f3d0749150.wmf" />
  <Relationship Id="rId5b0e51e6-35ae-4496-999b-71582f3d0749321" Type="http://schemas.openxmlformats.org/officeDocument/2006/relationships/oleObject" Target="embeddings/oleObject5b0e51e6-35ae-4496-999b-71582f3d0749165.bin" />
  <Relationship Id="rId5b0e51e6-35ae-4496-999b-71582f3d0749322" Type="http://schemas.openxmlformats.org/officeDocument/2006/relationships/image" Target="media/image5b0e51e6-35ae-4496-999b-71582f3d0749151.wmf" />
  <Relationship Id="rId5b0e51e6-35ae-4496-999b-71582f3d0749323" Type="http://schemas.openxmlformats.org/officeDocument/2006/relationships/oleObject" Target="embeddings/oleObject5b0e51e6-35ae-4496-999b-71582f3d0749166.bin" />
  <Relationship Id="rId5b0e51e6-35ae-4496-999b-71582f3d0749324" Type="http://schemas.openxmlformats.org/officeDocument/2006/relationships/image" Target="media/image5b0e51e6-35ae-4496-999b-71582f3d0749152.wmf" />
  <Relationship Id="rId5b0e51e6-35ae-4496-999b-71582f3d0749325" Type="http://schemas.openxmlformats.org/officeDocument/2006/relationships/oleObject" Target="embeddings/oleObject5b0e51e6-35ae-4496-999b-71582f3d0749167.bin" />
  <Relationship Id="rId5b0e51e6-35ae-4496-999b-71582f3d0749326" Type="http://schemas.openxmlformats.org/officeDocument/2006/relationships/image" Target="media/image5b0e51e6-35ae-4496-999b-71582f3d0749153.wmf" />
  <Relationship Id="rId5b0e51e6-35ae-4496-999b-71582f3d0749327" Type="http://schemas.openxmlformats.org/officeDocument/2006/relationships/oleObject" Target="embeddings/oleObject5b0e51e6-35ae-4496-999b-71582f3d0749168.bin" />
  <Relationship Id="rId5b0e51e6-35ae-4496-999b-71582f3d0749328" Type="http://schemas.openxmlformats.org/officeDocument/2006/relationships/image" Target="media/image5b0e51e6-35ae-4496-999b-71582f3d0749154.wmf" />
  <Relationship Id="rId5b0e51e6-35ae-4496-999b-71582f3d0749329" Type="http://schemas.openxmlformats.org/officeDocument/2006/relationships/oleObject" Target="embeddings/oleObject5b0e51e6-35ae-4496-999b-71582f3d0749169.bin" />
  <Relationship Id="rId5b0e51e6-35ae-4496-999b-71582f3d0749330" Type="http://schemas.openxmlformats.org/officeDocument/2006/relationships/image" Target="media/image5b0e51e6-35ae-4496-999b-71582f3d0749155.wmf" />
  <Relationship Id="rId5b0e51e6-35ae-4496-999b-71582f3d0749331" Type="http://schemas.openxmlformats.org/officeDocument/2006/relationships/oleObject" Target="embeddings/oleObject5b0e51e6-35ae-4496-999b-71582f3d0749170.bin" />
  <Relationship Id="rId5b0e51e6-35ae-4496-999b-71582f3d0749332" Type="http://schemas.openxmlformats.org/officeDocument/2006/relationships/image" Target="media/image5b0e51e6-35ae-4496-999b-71582f3d0749156.wmf" />
  <Relationship Id="rId5b0e51e6-35ae-4496-999b-71582f3d0749333" Type="http://schemas.openxmlformats.org/officeDocument/2006/relationships/oleObject" Target="embeddings/oleObject5b0e51e6-35ae-4496-999b-71582f3d0749171.bin" />
  <Relationship Id="rId5b0e51e6-35ae-4496-999b-71582f3d0749334" Type="http://schemas.openxmlformats.org/officeDocument/2006/relationships/image" Target="media/image5b0e51e6-35ae-4496-999b-71582f3d0749157.wmf" />
  <Relationship Id="rId5b0e51e6-35ae-4496-999b-71582f3d0749335" Type="http://schemas.openxmlformats.org/officeDocument/2006/relationships/oleObject" Target="embeddings/oleObject5b0e51e6-35ae-4496-999b-71582f3d0749172.bin" />
  <Relationship Id="rId5b0e51e6-35ae-4496-999b-71582f3d0749336" Type="http://schemas.openxmlformats.org/officeDocument/2006/relationships/image" Target="media/image5b0e51e6-35ae-4496-999b-71582f3d0749158.wmf" />
  <Relationship Id="rId5b0e51e6-35ae-4496-999b-71582f3d0749337" Type="http://schemas.openxmlformats.org/officeDocument/2006/relationships/oleObject" Target="embeddings/oleObject5b0e51e6-35ae-4496-999b-71582f3d0749173.bin" />
  <Relationship Id="rId5b0e51e6-35ae-4496-999b-71582f3d0749338" Type="http://schemas.openxmlformats.org/officeDocument/2006/relationships/image" Target="media/image5b0e51e6-35ae-4496-999b-71582f3d0749159.wmf" />
  <Relationship Id="rId5b0e51e6-35ae-4496-999b-71582f3d0749339" Type="http://schemas.openxmlformats.org/officeDocument/2006/relationships/oleObject" Target="embeddings/oleObject5b0e51e6-35ae-4496-999b-71582f3d0749174.bin" />
  <Relationship Id="rId5b0e51e6-35ae-4496-999b-71582f3d0749340" Type="http://schemas.openxmlformats.org/officeDocument/2006/relationships/image" Target="media/image5b0e51e6-35ae-4496-999b-71582f3d0749160.wmf" />
  <Relationship Id="rId5b0e51e6-35ae-4496-999b-71582f3d0749341" Type="http://schemas.openxmlformats.org/officeDocument/2006/relationships/oleObject" Target="embeddings/oleObject5b0e51e6-35ae-4496-999b-71582f3d0749175.bin" />
  <Relationship Id="rId5b0e51e6-35ae-4496-999b-71582f3d0749342" Type="http://schemas.openxmlformats.org/officeDocument/2006/relationships/oleObject" Target="embeddings/oleObject5b0e51e6-35ae-4496-999b-71582f3d0749176.bin" />
  <Relationship Id="rId5b0e51e6-35ae-4496-999b-71582f3d0749343" Type="http://schemas.openxmlformats.org/officeDocument/2006/relationships/image" Target="media/image5b0e51e6-35ae-4496-999b-71582f3d0749161.wmf" />
  <Relationship Id="rId5b0e51e6-35ae-4496-999b-71582f3d0749344" Type="http://schemas.openxmlformats.org/officeDocument/2006/relationships/oleObject" Target="embeddings/oleObject5b0e51e6-35ae-4496-999b-71582f3d0749177.bin" />
  <Relationship Id="rId5b0e51e6-35ae-4496-999b-71582f3d0749345" Type="http://schemas.openxmlformats.org/officeDocument/2006/relationships/image" Target="media/image5b0e51e6-35ae-4496-999b-71582f3d0749162.wmf" />
  <Relationship Id="rId5b0e51e6-35ae-4496-999b-71582f3d0749346" Type="http://schemas.openxmlformats.org/officeDocument/2006/relationships/oleObject" Target="embeddings/oleObject5b0e51e6-35ae-4496-999b-71582f3d0749178.bin" />
  <Relationship Id="rId5b0e51e6-35ae-4496-999b-71582f3d0749347" Type="http://schemas.openxmlformats.org/officeDocument/2006/relationships/image" Target="media/image5b0e51e6-35ae-4496-999b-71582f3d0749163.wmf" />
  <Relationship Id="rId5b0e51e6-35ae-4496-999b-71582f3d0749348" Type="http://schemas.openxmlformats.org/officeDocument/2006/relationships/oleObject" Target="embeddings/oleObject5b0e51e6-35ae-4496-999b-71582f3d0749179.bin" />
  <Relationship Id="rId5b0e51e6-35ae-4496-999b-71582f3d0749349" Type="http://schemas.openxmlformats.org/officeDocument/2006/relationships/image" Target="media/image5b0e51e6-35ae-4496-999b-71582f3d0749164.wmf" />
  <Relationship Id="rId5b0e51e6-35ae-4496-999b-71582f3d0749350" Type="http://schemas.openxmlformats.org/officeDocument/2006/relationships/oleObject" Target="embeddings/oleObject5b0e51e6-35ae-4496-999b-71582f3d0749180.bin" />
  <Relationship Id="rId5b0e51e6-35ae-4496-999b-71582f3d0749351" Type="http://schemas.openxmlformats.org/officeDocument/2006/relationships/image" Target="media/image5b0e51e6-35ae-4496-999b-71582f3d0749165.wmf" />
  <Relationship Id="rId5b0e51e6-35ae-4496-999b-71582f3d0749352" Type="http://schemas.openxmlformats.org/officeDocument/2006/relationships/oleObject" Target="embeddings/oleObject5b0e51e6-35ae-4496-999b-71582f3d0749181.bin" />
  <Relationship Id="rId5b0e51e6-35ae-4496-999b-71582f3d0749353" Type="http://schemas.openxmlformats.org/officeDocument/2006/relationships/image" Target="media/image5b0e51e6-35ae-4496-999b-71582f3d0749166.wmf" />
  <Relationship Id="rId5b0e51e6-35ae-4496-999b-71582f3d0749354" Type="http://schemas.openxmlformats.org/officeDocument/2006/relationships/oleObject" Target="embeddings/oleObject5b0e51e6-35ae-4496-999b-71582f3d0749182.bin" />
  <Relationship Id="rId5b0e51e6-35ae-4496-999b-71582f3d0749355" Type="http://schemas.openxmlformats.org/officeDocument/2006/relationships/oleObject" Target="embeddings/oleObject5b0e51e6-35ae-4496-999b-71582f3d0749183.bin" />
  <Relationship Id="rId5b0e51e6-35ae-4496-999b-71582f3d0749356" Type="http://schemas.openxmlformats.org/officeDocument/2006/relationships/oleObject" Target="embeddings/oleObject5b0e51e6-35ae-4496-999b-71582f3d0749184.bin" />
  <Relationship Id="rId5b0e51e6-35ae-4496-999b-71582f3d0749357" Type="http://schemas.openxmlformats.org/officeDocument/2006/relationships/oleObject" Target="embeddings/oleObject5b0e51e6-35ae-4496-999b-71582f3d0749185.bin" />
  <Relationship Id="rId5b0e51e6-35ae-4496-999b-71582f3d0749358" Type="http://schemas.openxmlformats.org/officeDocument/2006/relationships/image" Target="media/image5b0e51e6-35ae-4496-999b-71582f3d0749167.wmf" />
  <Relationship Id="rId5b0e51e6-35ae-4496-999b-71582f3d0749359" Type="http://schemas.openxmlformats.org/officeDocument/2006/relationships/oleObject" Target="embeddings/oleObject5b0e51e6-35ae-4496-999b-71582f3d0749186.bin" />
  <Relationship Id="rId5b0e51e6-35ae-4496-999b-71582f3d0749360" Type="http://schemas.openxmlformats.org/officeDocument/2006/relationships/oleObject" Target="embeddings/oleObject5b0e51e6-35ae-4496-999b-71582f3d0749187.bin" />
  <Relationship Id="rId5b0e51e6-35ae-4496-999b-71582f3d0749361" Type="http://schemas.openxmlformats.org/officeDocument/2006/relationships/oleObject" Target="embeddings/oleObject5b0e51e6-35ae-4496-999b-71582f3d0749188.bin" />
  <Relationship Id="rId5b0e51e6-35ae-4496-999b-71582f3d0749362" Type="http://schemas.openxmlformats.org/officeDocument/2006/relationships/image" Target="media/image5b0e51e6-35ae-4496-999b-71582f3d0749168.wmf" />
  <Relationship Id="rId5b0e51e6-35ae-4496-999b-71582f3d0749363" Type="http://schemas.openxmlformats.org/officeDocument/2006/relationships/oleObject" Target="embeddings/oleObject5b0e51e6-35ae-4496-999b-71582f3d0749189.bin" />
  <Relationship Id="rId5b0e51e6-35ae-4496-999b-71582f3d0749364" Type="http://schemas.openxmlformats.org/officeDocument/2006/relationships/oleObject" Target="embeddings/oleObject5b0e51e6-35ae-4496-999b-71582f3d0749190.bin" />
  <Relationship Id="rId5b0e51e6-35ae-4496-999b-71582f3d0749365" Type="http://schemas.openxmlformats.org/officeDocument/2006/relationships/image" Target="media/image5b0e51e6-35ae-4496-999b-71582f3d0749169.wmf" />
  <Relationship Id="rId5b0e51e6-35ae-4496-999b-71582f3d0749366" Type="http://schemas.openxmlformats.org/officeDocument/2006/relationships/oleObject" Target="embeddings/oleObject5b0e51e6-35ae-4496-999b-71582f3d0749191.bin" />
  <Relationship Id="rId5b0e51e6-35ae-4496-999b-71582f3d0749367" Type="http://schemas.openxmlformats.org/officeDocument/2006/relationships/image" Target="media/image5b0e51e6-35ae-4496-999b-71582f3d0749170.wmf" />
  <Relationship Id="rId5b0e51e6-35ae-4496-999b-71582f3d0749368" Type="http://schemas.openxmlformats.org/officeDocument/2006/relationships/oleObject" Target="embeddings/oleObject5b0e51e6-35ae-4496-999b-71582f3d0749192.bin" />
  <Relationship Id="rIdad19dd16-eddf-40c8-9065-01f9a67545c8230" Type="http://schemas.openxmlformats.org/officeDocument/2006/relationships/image" Target="media/imagead19dd16-eddf-40c8-9065-01f9a67545c8113.wmf" />
  <Relationship Id="rIdad19dd16-eddf-40c8-9065-01f9a67545c8231" Type="http://schemas.openxmlformats.org/officeDocument/2006/relationships/oleObject" Target="embeddings/oleObjectad19dd16-eddf-40c8-9065-01f9a67545c8112.bin" />
  <Relationship Id="rIdad19dd16-eddf-40c8-9065-01f9a67545c8232" Type="http://schemas.openxmlformats.org/officeDocument/2006/relationships/image" Target="media/imagead19dd16-eddf-40c8-9065-01f9a67545c8114.wmf" />
  <Relationship Id="rIdad19dd16-eddf-40c8-9065-01f9a67545c8233" Type="http://schemas.openxmlformats.org/officeDocument/2006/relationships/oleObject" Target="embeddings/oleObjectad19dd16-eddf-40c8-9065-01f9a67545c8113.bin" />
  <Relationship Id="rIdad19dd16-eddf-40c8-9065-01f9a67545c8234" Type="http://schemas.openxmlformats.org/officeDocument/2006/relationships/image" Target="media/imagead19dd16-eddf-40c8-9065-01f9a67545c8115.wmf" />
  <Relationship Id="rIdad19dd16-eddf-40c8-9065-01f9a67545c8235" Type="http://schemas.openxmlformats.org/officeDocument/2006/relationships/oleObject" Target="embeddings/oleObjectad19dd16-eddf-40c8-9065-01f9a67545c8114.bin" />
  <Relationship Id="rIdad19dd16-eddf-40c8-9065-01f9a67545c8236" Type="http://schemas.openxmlformats.org/officeDocument/2006/relationships/image" Target="media/imagead19dd16-eddf-40c8-9065-01f9a67545c8116.wmf" />
  <Relationship Id="rIdad19dd16-eddf-40c8-9065-01f9a67545c8237" Type="http://schemas.openxmlformats.org/officeDocument/2006/relationships/oleObject" Target="embeddings/oleObjectad19dd16-eddf-40c8-9065-01f9a67545c8115.bin" />
  <Relationship Id="rIdad19dd16-eddf-40c8-9065-01f9a67545c8238" Type="http://schemas.openxmlformats.org/officeDocument/2006/relationships/image" Target="media/imagead19dd16-eddf-40c8-9065-01f9a67545c8117.wmf" />
  <Relationship Id="rIdad19dd16-eddf-40c8-9065-01f9a67545c8239" Type="http://schemas.openxmlformats.org/officeDocument/2006/relationships/oleObject" Target="embeddings/oleObjectad19dd16-eddf-40c8-9065-01f9a67545c8116.bin" />
  <Relationship Id="rIdad19dd16-eddf-40c8-9065-01f9a67545c8240" Type="http://schemas.openxmlformats.org/officeDocument/2006/relationships/oleObject" Target="embeddings/oleObjectad19dd16-eddf-40c8-9065-01f9a67545c8117.bin" />
  <Relationship Id="rIdad19dd16-eddf-40c8-9065-01f9a67545c8241" Type="http://schemas.openxmlformats.org/officeDocument/2006/relationships/oleObject" Target="embeddings/oleObjectad19dd16-eddf-40c8-9065-01f9a67545c8118.bin" />
  <Relationship Id="rIdad19dd16-eddf-40c8-9065-01f9a67545c8242" Type="http://schemas.openxmlformats.org/officeDocument/2006/relationships/oleObject" Target="embeddings/oleObjectad19dd16-eddf-40c8-9065-01f9a67545c8119.bin" />
  <Relationship Id="rIdad19dd16-eddf-40c8-9065-01f9a67545c8243" Type="http://schemas.openxmlformats.org/officeDocument/2006/relationships/image" Target="media/imagead19dd16-eddf-40c8-9065-01f9a67545c8118.wmf" />
  <Relationship Id="rIdad19dd16-eddf-40c8-9065-01f9a67545c8244" Type="http://schemas.openxmlformats.org/officeDocument/2006/relationships/oleObject" Target="embeddings/oleObjectad19dd16-eddf-40c8-9065-01f9a67545c8120.bin" />
  <Relationship Id="rIdad19dd16-eddf-40c8-9065-01f9a67545c8245" Type="http://schemas.openxmlformats.org/officeDocument/2006/relationships/image" Target="media/imagead19dd16-eddf-40c8-9065-01f9a67545c8119.wmf" />
  <Relationship Id="rIdad19dd16-eddf-40c8-9065-01f9a67545c8246" Type="http://schemas.openxmlformats.org/officeDocument/2006/relationships/oleObject" Target="embeddings/oleObjectad19dd16-eddf-40c8-9065-01f9a67545c8121.bin" />
  <Relationship Id="rIdad19dd16-eddf-40c8-9065-01f9a67545c8247" Type="http://schemas.openxmlformats.org/officeDocument/2006/relationships/image" Target="media/imagead19dd16-eddf-40c8-9065-01f9a67545c8120.wmf" />
  <Relationship Id="rIdad19dd16-eddf-40c8-9065-01f9a67545c8248" Type="http://schemas.openxmlformats.org/officeDocument/2006/relationships/oleObject" Target="embeddings/oleObjectad19dd16-eddf-40c8-9065-01f9a67545c8122.bin" />
  <Relationship Id="rIdad19dd16-eddf-40c8-9065-01f9a67545c8249" Type="http://schemas.openxmlformats.org/officeDocument/2006/relationships/oleObject" Target="embeddings/oleObjectad19dd16-eddf-40c8-9065-01f9a67545c8123.bin" />
  <Relationship Id="rIdad19dd16-eddf-40c8-9065-01f9a67545c8250" Type="http://schemas.openxmlformats.org/officeDocument/2006/relationships/image" Target="media/imagead19dd16-eddf-40c8-9065-01f9a67545c8121.wmf" />
  <Relationship Id="rIdad19dd16-eddf-40c8-9065-01f9a67545c8251" Type="http://schemas.openxmlformats.org/officeDocument/2006/relationships/oleObject" Target="embeddings/oleObjectad19dd16-eddf-40c8-9065-01f9a67545c8124.bin" />
  <Relationship Id="rIdad19dd16-eddf-40c8-9065-01f9a67545c8252" Type="http://schemas.openxmlformats.org/officeDocument/2006/relationships/oleObject" Target="embeddings/oleObjectad19dd16-eddf-40c8-9065-01f9a67545c8125.bin" />
  <Relationship Id="rIdad19dd16-eddf-40c8-9065-01f9a67545c8253" Type="http://schemas.openxmlformats.org/officeDocument/2006/relationships/image" Target="media/imagead19dd16-eddf-40c8-9065-01f9a67545c8122.wmf" />
  <Relationship Id="rIdad19dd16-eddf-40c8-9065-01f9a67545c8254" Type="http://schemas.openxmlformats.org/officeDocument/2006/relationships/oleObject" Target="embeddings/oleObjectad19dd16-eddf-40c8-9065-01f9a67545c8126.bin" />
  <Relationship Id="rIdad19dd16-eddf-40c8-9065-01f9a67545c8255" Type="http://schemas.openxmlformats.org/officeDocument/2006/relationships/image" Target="media/imagead19dd16-eddf-40c8-9065-01f9a67545c8123.wmf" />
  <Relationship Id="rIdad19dd16-eddf-40c8-9065-01f9a67545c8256" Type="http://schemas.openxmlformats.org/officeDocument/2006/relationships/oleObject" Target="embeddings/oleObjectad19dd16-eddf-40c8-9065-01f9a67545c8127.bin" />
  <Relationship Id="rIdad19dd16-eddf-40c8-9065-01f9a67545c8257" Type="http://schemas.openxmlformats.org/officeDocument/2006/relationships/oleObject" Target="embeddings/oleObjectad19dd16-eddf-40c8-9065-01f9a67545c8128.bin" />
  <Relationship Id="rIdad19dd16-eddf-40c8-9065-01f9a67545c8258" Type="http://schemas.openxmlformats.org/officeDocument/2006/relationships/image" Target="media/imagead19dd16-eddf-40c8-9065-01f9a67545c8124.wmf" />
  <Relationship Id="rIdad19dd16-eddf-40c8-9065-01f9a67545c8259" Type="http://schemas.openxmlformats.org/officeDocument/2006/relationships/oleObject" Target="embeddings/oleObjectad19dd16-eddf-40c8-9065-01f9a67545c8129.bin" />
  <Relationship Id="rIdad19dd16-eddf-40c8-9065-01f9a67545c8260" Type="http://schemas.openxmlformats.org/officeDocument/2006/relationships/image" Target="media/imagead19dd16-eddf-40c8-9065-01f9a67545c8125.wmf" />
  <Relationship Id="rIdad19dd16-eddf-40c8-9065-01f9a67545c8261" Type="http://schemas.openxmlformats.org/officeDocument/2006/relationships/oleObject" Target="embeddings/oleObjectad19dd16-eddf-40c8-9065-01f9a67545c8130.bin" />
  <Relationship Id="rIdad19dd16-eddf-40c8-9065-01f9a67545c8262" Type="http://schemas.openxmlformats.org/officeDocument/2006/relationships/image" Target="media/imagead19dd16-eddf-40c8-9065-01f9a67545c8126.wmf" />
  <Relationship Id="rIdad19dd16-eddf-40c8-9065-01f9a67545c8263" Type="http://schemas.openxmlformats.org/officeDocument/2006/relationships/oleObject" Target="embeddings/oleObjectad19dd16-eddf-40c8-9065-01f9a67545c8131.bin" />
  <Relationship Id="rIdad19dd16-eddf-40c8-9065-01f9a67545c8264" Type="http://schemas.openxmlformats.org/officeDocument/2006/relationships/image" Target="media/imagead19dd16-eddf-40c8-9065-01f9a67545c8127.wmf" />
  <Relationship Id="rIdad19dd16-eddf-40c8-9065-01f9a67545c8265" Type="http://schemas.openxmlformats.org/officeDocument/2006/relationships/oleObject" Target="embeddings/oleObjectad19dd16-eddf-40c8-9065-01f9a67545c8132.bin" />
  <Relationship Id="rIdad19dd16-eddf-40c8-9065-01f9a67545c8266" Type="http://schemas.openxmlformats.org/officeDocument/2006/relationships/image" Target="media/imagead19dd16-eddf-40c8-9065-01f9a67545c8128.wmf" />
  <Relationship Id="rIdad19dd16-eddf-40c8-9065-01f9a67545c8267" Type="http://schemas.openxmlformats.org/officeDocument/2006/relationships/oleObject" Target="embeddings/oleObjectad19dd16-eddf-40c8-9065-01f9a67545c8133.bin" />
  <Relationship Id="rIdad19dd16-eddf-40c8-9065-01f9a67545c8268" Type="http://schemas.openxmlformats.org/officeDocument/2006/relationships/image" Target="media/imagead19dd16-eddf-40c8-9065-01f9a67545c8129.wmf" />
  <Relationship Id="rIdad19dd16-eddf-40c8-9065-01f9a67545c8269" Type="http://schemas.openxmlformats.org/officeDocument/2006/relationships/oleObject" Target="embeddings/oleObjectad19dd16-eddf-40c8-9065-01f9a67545c8134.bin" />
  <Relationship Id="rIdad19dd16-eddf-40c8-9065-01f9a67545c8270" Type="http://schemas.openxmlformats.org/officeDocument/2006/relationships/image" Target="media/imagead19dd16-eddf-40c8-9065-01f9a67545c8130.wmf" />
  <Relationship Id="rIdad19dd16-eddf-40c8-9065-01f9a67545c8271" Type="http://schemas.openxmlformats.org/officeDocument/2006/relationships/oleObject" Target="embeddings/oleObjectad19dd16-eddf-40c8-9065-01f9a67545c8135.bin" />
  <Relationship Id="rIdad19dd16-eddf-40c8-9065-01f9a67545c8272" Type="http://schemas.openxmlformats.org/officeDocument/2006/relationships/image" Target="media/imagead19dd16-eddf-40c8-9065-01f9a67545c8131.wmf" />
  <Relationship Id="rIdad19dd16-eddf-40c8-9065-01f9a67545c8273" Type="http://schemas.openxmlformats.org/officeDocument/2006/relationships/oleObject" Target="embeddings/oleObjectad19dd16-eddf-40c8-9065-01f9a67545c8136.bin" />
  <Relationship Id="rIdad19dd16-eddf-40c8-9065-01f9a67545c8274" Type="http://schemas.openxmlformats.org/officeDocument/2006/relationships/image" Target="media/imagead19dd16-eddf-40c8-9065-01f9a67545c8132.wmf" />
  <Relationship Id="rIdad19dd16-eddf-40c8-9065-01f9a67545c8275" Type="http://schemas.openxmlformats.org/officeDocument/2006/relationships/oleObject" Target="embeddings/oleObjectad19dd16-eddf-40c8-9065-01f9a67545c8137.bin" />
  <Relationship Id="rIdad19dd16-eddf-40c8-9065-01f9a67545c8276" Type="http://schemas.openxmlformats.org/officeDocument/2006/relationships/image" Target="media/imagead19dd16-eddf-40c8-9065-01f9a67545c8133.wmf" />
  <Relationship Id="rIdad19dd16-eddf-40c8-9065-01f9a67545c8277" Type="http://schemas.openxmlformats.org/officeDocument/2006/relationships/oleObject" Target="embeddings/oleObjectad19dd16-eddf-40c8-9065-01f9a67545c8138.bin" />
  <Relationship Id="rIdad19dd16-eddf-40c8-9065-01f9a67545c8278" Type="http://schemas.openxmlformats.org/officeDocument/2006/relationships/image" Target="media/imagead19dd16-eddf-40c8-9065-01f9a67545c8134.wmf" />
  <Relationship Id="rIdad19dd16-eddf-40c8-9065-01f9a67545c8279" Type="http://schemas.openxmlformats.org/officeDocument/2006/relationships/oleObject" Target="embeddings/oleObjectad19dd16-eddf-40c8-9065-01f9a67545c8139.bin" />
  <Relationship Id="rIdad19dd16-eddf-40c8-9065-01f9a67545c8280" Type="http://schemas.openxmlformats.org/officeDocument/2006/relationships/oleObject" Target="embeddings/oleObjectad19dd16-eddf-40c8-9065-01f9a67545c8140.bin" />
  <Relationship Id="rIdad19dd16-eddf-40c8-9065-01f9a67545c8281" Type="http://schemas.openxmlformats.org/officeDocument/2006/relationships/oleObject" Target="embeddings/oleObjectad19dd16-eddf-40c8-9065-01f9a67545c8141.bin" />
  <Relationship Id="rIdad19dd16-eddf-40c8-9065-01f9a67545c8282" Type="http://schemas.openxmlformats.org/officeDocument/2006/relationships/image" Target="media/imagead19dd16-eddf-40c8-9065-01f9a67545c8135.wmf" />
  <Relationship Id="rIdad19dd16-eddf-40c8-9065-01f9a67545c8283" Type="http://schemas.openxmlformats.org/officeDocument/2006/relationships/oleObject" Target="embeddings/oleObjectad19dd16-eddf-40c8-9065-01f9a67545c8142.bin" />
  <Relationship Id="rIdad19dd16-eddf-40c8-9065-01f9a67545c8284" Type="http://schemas.openxmlformats.org/officeDocument/2006/relationships/image" Target="media/imagead19dd16-eddf-40c8-9065-01f9a67545c8136.wmf" />
  <Relationship Id="rIdad19dd16-eddf-40c8-9065-01f9a67545c8285" Type="http://schemas.openxmlformats.org/officeDocument/2006/relationships/oleObject" Target="embeddings/oleObjectad19dd16-eddf-40c8-9065-01f9a67545c8143.bin" />
  <Relationship Id="rIdad19dd16-eddf-40c8-9065-01f9a67545c8286" Type="http://schemas.openxmlformats.org/officeDocument/2006/relationships/image" Target="media/imagead19dd16-eddf-40c8-9065-01f9a67545c8137.wmf" />
  <Relationship Id="rIdad19dd16-eddf-40c8-9065-01f9a67545c8287" Type="http://schemas.openxmlformats.org/officeDocument/2006/relationships/oleObject" Target="embeddings/oleObjectad19dd16-eddf-40c8-9065-01f9a67545c8144.bin" />
  <Relationship Id="rIdad19dd16-eddf-40c8-9065-01f9a67545c8288" Type="http://schemas.openxmlformats.org/officeDocument/2006/relationships/image" Target="media/imagead19dd16-eddf-40c8-9065-01f9a67545c8138.wmf" />
  <Relationship Id="rIdad19dd16-eddf-40c8-9065-01f9a67545c8289" Type="http://schemas.openxmlformats.org/officeDocument/2006/relationships/oleObject" Target="embeddings/oleObjectad19dd16-eddf-40c8-9065-01f9a67545c8145.bin" />
  <Relationship Id="rIdad19dd16-eddf-40c8-9065-01f9a67545c8290" Type="http://schemas.openxmlformats.org/officeDocument/2006/relationships/image" Target="media/imagead19dd16-eddf-40c8-9065-01f9a67545c8139.wmf" />
  <Relationship Id="rIdad19dd16-eddf-40c8-9065-01f9a67545c8291" Type="http://schemas.openxmlformats.org/officeDocument/2006/relationships/oleObject" Target="embeddings/oleObjectad19dd16-eddf-40c8-9065-01f9a67545c8146.bin" />
  <Relationship Id="rIdad19dd16-eddf-40c8-9065-01f9a67545c8292" Type="http://schemas.openxmlformats.org/officeDocument/2006/relationships/oleObject" Target="embeddings/oleObjectad19dd16-eddf-40c8-9065-01f9a67545c8147.bin" />
  <Relationship Id="rId1da2c301-857a-4b88-b49e-6e0b39043442791" Type="http://schemas.openxmlformats.org/officeDocument/2006/relationships/image" Target="media/image1da2c301-857a-4b88-b49e-6e0b39043442358.wmf" />
  <Relationship Id="rId1da2c301-857a-4b88-b49e-6e0b39043442792" Type="http://schemas.openxmlformats.org/officeDocument/2006/relationships/oleObject" Target="embeddings/oleObject1da2c301-857a-4b88-b49e-6e0b39043442425.bin" />
  <Relationship Id="rId1da2c301-857a-4b88-b49e-6e0b39043442793" Type="http://schemas.openxmlformats.org/officeDocument/2006/relationships/image" Target="media/image1da2c301-857a-4b88-b49e-6e0b39043442359.wmf" />
  <Relationship Id="rId1da2c301-857a-4b88-b49e-6e0b39043442794" Type="http://schemas.openxmlformats.org/officeDocument/2006/relationships/oleObject" Target="embeddings/oleObject1da2c301-857a-4b88-b49e-6e0b39043442426.bin" />
  <Relationship Id="rId1da2c301-857a-4b88-b49e-6e0b39043442795" Type="http://schemas.openxmlformats.org/officeDocument/2006/relationships/image" Target="media/image1da2c301-857a-4b88-b49e-6e0b39043442360.wmf" />
  <Relationship Id="rId1da2c301-857a-4b88-b49e-6e0b39043442796" Type="http://schemas.openxmlformats.org/officeDocument/2006/relationships/oleObject" Target="embeddings/oleObject1da2c301-857a-4b88-b49e-6e0b39043442427.bin" />
  <Relationship Id="rId1da2c301-857a-4b88-b49e-6e0b39043442797" Type="http://schemas.openxmlformats.org/officeDocument/2006/relationships/image" Target="media/image1da2c301-857a-4b88-b49e-6e0b39043442361.wmf" />
  <Relationship Id="rId1da2c301-857a-4b88-b49e-6e0b39043442798" Type="http://schemas.openxmlformats.org/officeDocument/2006/relationships/oleObject" Target="embeddings/oleObject1da2c301-857a-4b88-b49e-6e0b39043442428.bin" />
  <Relationship Id="rId1da2c301-857a-4b88-b49e-6e0b39043442799" Type="http://schemas.openxmlformats.org/officeDocument/2006/relationships/image" Target="media/image1da2c301-857a-4b88-b49e-6e0b39043442362.wmf" />
  <Relationship Id="rId1da2c301-857a-4b88-b49e-6e0b39043442800" Type="http://schemas.openxmlformats.org/officeDocument/2006/relationships/oleObject" Target="embeddings/oleObject1da2c301-857a-4b88-b49e-6e0b39043442429.bin" />
  <Relationship Id="rId1da2c301-857a-4b88-b49e-6e0b39043442801" Type="http://schemas.openxmlformats.org/officeDocument/2006/relationships/image" Target="media/image1da2c301-857a-4b88-b49e-6e0b39043442363.wmf" />
  <Relationship Id="rId1da2c301-857a-4b88-b49e-6e0b39043442802" Type="http://schemas.openxmlformats.org/officeDocument/2006/relationships/oleObject" Target="embeddings/oleObject1da2c301-857a-4b88-b49e-6e0b39043442430.bin" />
  <Relationship Id="rId1da2c301-857a-4b88-b49e-6e0b39043442803" Type="http://schemas.openxmlformats.org/officeDocument/2006/relationships/image" Target="media/image1da2c301-857a-4b88-b49e-6e0b39043442364.wmf" />
  <Relationship Id="rId1da2c301-857a-4b88-b49e-6e0b39043442804" Type="http://schemas.openxmlformats.org/officeDocument/2006/relationships/oleObject" Target="embeddings/oleObject1da2c301-857a-4b88-b49e-6e0b39043442431.bin" />
  <Relationship Id="rId1da2c301-857a-4b88-b49e-6e0b39043442805" Type="http://schemas.openxmlformats.org/officeDocument/2006/relationships/image" Target="media/image1da2c301-857a-4b88-b49e-6e0b39043442365.wmf" />
  <Relationship Id="rId1da2c301-857a-4b88-b49e-6e0b39043442806" Type="http://schemas.openxmlformats.org/officeDocument/2006/relationships/oleObject" Target="embeddings/oleObject1da2c301-857a-4b88-b49e-6e0b39043442432.bin" />
  <Relationship Id="rId1da2c301-857a-4b88-b49e-6e0b39043442807" Type="http://schemas.openxmlformats.org/officeDocument/2006/relationships/image" Target="media/image1da2c301-857a-4b88-b49e-6e0b39043442366.wmf" />
  <Relationship Id="rId1da2c301-857a-4b88-b49e-6e0b39043442808" Type="http://schemas.openxmlformats.org/officeDocument/2006/relationships/oleObject" Target="embeddings/oleObject1da2c301-857a-4b88-b49e-6e0b39043442433.bin" />
  <Relationship Id="rId1da2c301-857a-4b88-b49e-6e0b39043442809" Type="http://schemas.openxmlformats.org/officeDocument/2006/relationships/image" Target="media/image1da2c301-857a-4b88-b49e-6e0b39043442367.wmf" />
  <Relationship Id="rId1da2c301-857a-4b88-b49e-6e0b39043442810" Type="http://schemas.openxmlformats.org/officeDocument/2006/relationships/oleObject" Target="embeddings/oleObject1da2c301-857a-4b88-b49e-6e0b39043442434.bin" />
  <Relationship Id="rId1da2c301-857a-4b88-b49e-6e0b39043442811" Type="http://schemas.openxmlformats.org/officeDocument/2006/relationships/image" Target="media/image1da2c301-857a-4b88-b49e-6e0b39043442368.wmf" />
  <Relationship Id="rId1da2c301-857a-4b88-b49e-6e0b39043442812" Type="http://schemas.openxmlformats.org/officeDocument/2006/relationships/oleObject" Target="embeddings/oleObject1da2c301-857a-4b88-b49e-6e0b39043442435.bin" />
  <Relationship Id="rId1da2c301-857a-4b88-b49e-6e0b39043442813" Type="http://schemas.openxmlformats.org/officeDocument/2006/relationships/oleObject" Target="embeddings/oleObject1da2c301-857a-4b88-b49e-6e0b39043442436.bin" />
  <Relationship Id="rId1da2c301-857a-4b88-b49e-6e0b39043442814" Type="http://schemas.openxmlformats.org/officeDocument/2006/relationships/oleObject" Target="embeddings/oleObject1da2c301-857a-4b88-b49e-6e0b39043442437.bin" />
  <Relationship Id="rId1da2c301-857a-4b88-b49e-6e0b39043442815" Type="http://schemas.openxmlformats.org/officeDocument/2006/relationships/image" Target="media/image1da2c301-857a-4b88-b49e-6e0b39043442369.wmf" />
  <Relationship Id="rId1da2c301-857a-4b88-b49e-6e0b39043442816" Type="http://schemas.openxmlformats.org/officeDocument/2006/relationships/oleObject" Target="embeddings/oleObject1da2c301-857a-4b88-b49e-6e0b39043442438.bin" />
  <Relationship Id="rId1da2c301-857a-4b88-b49e-6e0b39043442817" Type="http://schemas.openxmlformats.org/officeDocument/2006/relationships/image" Target="media/image1da2c301-857a-4b88-b49e-6e0b39043442370.wmf" />
  <Relationship Id="rId1da2c301-857a-4b88-b49e-6e0b39043442818" Type="http://schemas.openxmlformats.org/officeDocument/2006/relationships/oleObject" Target="embeddings/oleObject1da2c301-857a-4b88-b49e-6e0b39043442439.bin" />
  <Relationship Id="rId1da2c301-857a-4b88-b49e-6e0b39043442819" Type="http://schemas.openxmlformats.org/officeDocument/2006/relationships/image" Target="media/image1da2c301-857a-4b88-b49e-6e0b39043442371.wmf" />
  <Relationship Id="rId1da2c301-857a-4b88-b49e-6e0b39043442820" Type="http://schemas.openxmlformats.org/officeDocument/2006/relationships/oleObject" Target="embeddings/oleObject1da2c301-857a-4b88-b49e-6e0b39043442440.bin" />
  <Relationship Id="rId1da2c301-857a-4b88-b49e-6e0b39043442821" Type="http://schemas.openxmlformats.org/officeDocument/2006/relationships/image" Target="media/image1da2c301-857a-4b88-b49e-6e0b39043442372.wmf" />
  <Relationship Id="rId1da2c301-857a-4b88-b49e-6e0b39043442822" Type="http://schemas.openxmlformats.org/officeDocument/2006/relationships/oleObject" Target="embeddings/oleObject1da2c301-857a-4b88-b49e-6e0b39043442441.bin" />
  <Relationship Id="rId1da2c301-857a-4b88-b49e-6e0b39043442823" Type="http://schemas.openxmlformats.org/officeDocument/2006/relationships/image" Target="media/image1da2c301-857a-4b88-b49e-6e0b39043442373.wmf" />
  <Relationship Id="rId1da2c301-857a-4b88-b49e-6e0b39043442824" Type="http://schemas.openxmlformats.org/officeDocument/2006/relationships/oleObject" Target="embeddings/oleObject1da2c301-857a-4b88-b49e-6e0b39043442442.bin" />
  <Relationship Id="rId1da2c301-857a-4b88-b49e-6e0b39043442825" Type="http://schemas.openxmlformats.org/officeDocument/2006/relationships/image" Target="media/image1da2c301-857a-4b88-b49e-6e0b39043442374.wmf" />
  <Relationship Id="rId1da2c301-857a-4b88-b49e-6e0b39043442826" Type="http://schemas.openxmlformats.org/officeDocument/2006/relationships/oleObject" Target="embeddings/oleObject1da2c301-857a-4b88-b49e-6e0b39043442443.bin" />
  <Relationship Id="rId1da2c301-857a-4b88-b49e-6e0b39043442827" Type="http://schemas.openxmlformats.org/officeDocument/2006/relationships/oleObject" Target="embeddings/oleObject1da2c301-857a-4b88-b49e-6e0b39043442444.bin" />
  <Relationship Id="rId1da2c301-857a-4b88-b49e-6e0b39043442828" Type="http://schemas.openxmlformats.org/officeDocument/2006/relationships/oleObject" Target="embeddings/oleObject1da2c301-857a-4b88-b49e-6e0b39043442445.bin" />
  <Relationship Id="rId1da2c301-857a-4b88-b49e-6e0b39043442829" Type="http://schemas.openxmlformats.org/officeDocument/2006/relationships/oleObject" Target="embeddings/oleObject1da2c301-857a-4b88-b49e-6e0b39043442446.bin" />
  <Relationship Id="rId1da2c301-857a-4b88-b49e-6e0b39043442830" Type="http://schemas.openxmlformats.org/officeDocument/2006/relationships/image" Target="media/image1da2c301-857a-4b88-b49e-6e0b39043442375.wmf" />
  <Relationship Id="rId1da2c301-857a-4b88-b49e-6e0b39043442831" Type="http://schemas.openxmlformats.org/officeDocument/2006/relationships/oleObject" Target="embeddings/oleObject1da2c301-857a-4b88-b49e-6e0b39043442447.bin" />
  <Relationship Id="rId1da2c301-857a-4b88-b49e-6e0b39043442832" Type="http://schemas.openxmlformats.org/officeDocument/2006/relationships/image" Target="media/image1da2c301-857a-4b88-b49e-6e0b39043442376.wmf" />
  <Relationship Id="rId1da2c301-857a-4b88-b49e-6e0b39043442833" Type="http://schemas.openxmlformats.org/officeDocument/2006/relationships/oleObject" Target="embeddings/oleObject1da2c301-857a-4b88-b49e-6e0b39043442448.bin" />
  <Relationship Id="rId1da2c301-857a-4b88-b49e-6e0b39043442834" Type="http://schemas.openxmlformats.org/officeDocument/2006/relationships/image" Target="media/image1da2c301-857a-4b88-b49e-6e0b39043442377.wmf" />
  <Relationship Id="rId1da2c301-857a-4b88-b49e-6e0b39043442835" Type="http://schemas.openxmlformats.org/officeDocument/2006/relationships/oleObject" Target="embeddings/oleObject1da2c301-857a-4b88-b49e-6e0b39043442449.bin" />
  <Relationship Id="rId1da2c301-857a-4b88-b49e-6e0b39043442836" Type="http://schemas.openxmlformats.org/officeDocument/2006/relationships/image" Target="media/image1da2c301-857a-4b88-b49e-6e0b39043442378.wmf" />
  <Relationship Id="rId1da2c301-857a-4b88-b49e-6e0b39043442837" Type="http://schemas.openxmlformats.org/officeDocument/2006/relationships/oleObject" Target="embeddings/oleObject1da2c301-857a-4b88-b49e-6e0b39043442450.bin" />
  <Relationship Id="rId1da2c301-857a-4b88-b49e-6e0b39043442838" Type="http://schemas.openxmlformats.org/officeDocument/2006/relationships/image" Target="media/image1da2c301-857a-4b88-b49e-6e0b39043442379.wmf" />
  <Relationship Id="rId1da2c301-857a-4b88-b49e-6e0b39043442839" Type="http://schemas.openxmlformats.org/officeDocument/2006/relationships/oleObject" Target="embeddings/oleObject1da2c301-857a-4b88-b49e-6e0b39043442451.bin" />
  <Relationship Id="rId9a033ba7-d753-4ecc-86a8-0c52228fdcf6405" Type="http://schemas.openxmlformats.org/officeDocument/2006/relationships/image" Target="media/image9a033ba7-d753-4ecc-86a8-0c52228fdcf6189.wmf" />
  <Relationship Id="rId9a033ba7-d753-4ecc-86a8-0c52228fdcf6406" Type="http://schemas.openxmlformats.org/officeDocument/2006/relationships/oleObject" Target="embeddings/oleObject9a033ba7-d753-4ecc-86a8-0c52228fdcf6211.bin" />
  <Relationship Id="rId9a033ba7-d753-4ecc-86a8-0c52228fdcf6407" Type="http://schemas.openxmlformats.org/officeDocument/2006/relationships/image" Target="media/image9a033ba7-d753-4ecc-86a8-0c52228fdcf6190.wmf" />
  <Relationship Id="rId9a033ba7-d753-4ecc-86a8-0c52228fdcf6408" Type="http://schemas.openxmlformats.org/officeDocument/2006/relationships/oleObject" Target="embeddings/oleObject9a033ba7-d753-4ecc-86a8-0c52228fdcf6212.bin" />
  <Relationship Id="rId9a033ba7-d753-4ecc-86a8-0c52228fdcf6409" Type="http://schemas.openxmlformats.org/officeDocument/2006/relationships/image" Target="media/image9a033ba7-d753-4ecc-86a8-0c52228fdcf6191.wmf" />
  <Relationship Id="rId9a033ba7-d753-4ecc-86a8-0c52228fdcf6410" Type="http://schemas.openxmlformats.org/officeDocument/2006/relationships/oleObject" Target="embeddings/oleObject9a033ba7-d753-4ecc-86a8-0c52228fdcf6213.bin" />
  <Relationship Id="rId9a033ba7-d753-4ecc-86a8-0c52228fdcf6411" Type="http://schemas.openxmlformats.org/officeDocument/2006/relationships/image" Target="media/image9a033ba7-d753-4ecc-86a8-0c52228fdcf6192.wmf" />
  <Relationship Id="rId9a033ba7-d753-4ecc-86a8-0c52228fdcf6412" Type="http://schemas.openxmlformats.org/officeDocument/2006/relationships/oleObject" Target="embeddings/oleObject9a033ba7-d753-4ecc-86a8-0c52228fdcf6214.bin" />
  <Relationship Id="rId9a033ba7-d753-4ecc-86a8-0c52228fdcf6413" Type="http://schemas.openxmlformats.org/officeDocument/2006/relationships/image" Target="media/image9a033ba7-d753-4ecc-86a8-0c52228fdcf6193.wmf" />
  <Relationship Id="rId9a033ba7-d753-4ecc-86a8-0c52228fdcf6414" Type="http://schemas.openxmlformats.org/officeDocument/2006/relationships/oleObject" Target="embeddings/oleObject9a033ba7-d753-4ecc-86a8-0c52228fdcf6215.bin" />
  <Relationship Id="rId9a033ba7-d753-4ecc-86a8-0c52228fdcf6415" Type="http://schemas.openxmlformats.org/officeDocument/2006/relationships/oleObject" Target="embeddings/oleObject9a033ba7-d753-4ecc-86a8-0c52228fdcf6216.bin" />
  <Relationship Id="rId9a033ba7-d753-4ecc-86a8-0c52228fdcf6416" Type="http://schemas.openxmlformats.org/officeDocument/2006/relationships/image" Target="media/image9a033ba7-d753-4ecc-86a8-0c52228fdcf6194.wmf" />
  <Relationship Id="rId9a033ba7-d753-4ecc-86a8-0c52228fdcf6417" Type="http://schemas.openxmlformats.org/officeDocument/2006/relationships/oleObject" Target="embeddings/oleObject9a033ba7-d753-4ecc-86a8-0c52228fdcf6217.bin" />
  <Relationship Id="rId9a033ba7-d753-4ecc-86a8-0c52228fdcf6418" Type="http://schemas.openxmlformats.org/officeDocument/2006/relationships/image" Target="media/image9a033ba7-d753-4ecc-86a8-0c52228fdcf6195.wmf" />
  <Relationship Id="rId9a033ba7-d753-4ecc-86a8-0c52228fdcf6419" Type="http://schemas.openxmlformats.org/officeDocument/2006/relationships/image" Target="media/image9a033ba7-d753-4ecc-86a8-0c52228fdcf6196.wmf" />
  <Relationship Id="rId9a033ba7-d753-4ecc-86a8-0c52228fdcf6420" Type="http://schemas.openxmlformats.org/officeDocument/2006/relationships/image" Target="media/image9a033ba7-d753-4ecc-86a8-0c52228fdcf6197.wmf" />
  <Relationship Id="rId9a033ba7-d753-4ecc-86a8-0c52228fdcf6421" Type="http://schemas.openxmlformats.org/officeDocument/2006/relationships/image" Target="media/image9a033ba7-d753-4ecc-86a8-0c52228fdcf6198.wmf" />
  <Relationship Id="rId9a033ba7-d753-4ecc-86a8-0c52228fdcf6422" Type="http://schemas.openxmlformats.org/officeDocument/2006/relationships/oleObject" Target="embeddings/oleObject9a033ba7-d753-4ecc-86a8-0c52228fdcf6218.bin" />
  <Relationship Id="rId9a033ba7-d753-4ecc-86a8-0c52228fdcf6423" Type="http://schemas.openxmlformats.org/officeDocument/2006/relationships/image" Target="media/image9a033ba7-d753-4ecc-86a8-0c52228fdcf6199.wmf" />
  <Relationship Id="rId9a033ba7-d753-4ecc-86a8-0c52228fdcf6424" Type="http://schemas.openxmlformats.org/officeDocument/2006/relationships/oleObject" Target="embeddings/oleObject9a033ba7-d753-4ecc-86a8-0c52228fdcf6219.bin" />
  <Relationship Id="rId9a033ba7-d753-4ecc-86a8-0c52228fdcf6425" Type="http://schemas.openxmlformats.org/officeDocument/2006/relationships/image" Target="media/image9a033ba7-d753-4ecc-86a8-0c52228fdcf6200.wmf" />
  <Relationship Id="rId9a033ba7-d753-4ecc-86a8-0c52228fdcf6426" Type="http://schemas.openxmlformats.org/officeDocument/2006/relationships/oleObject" Target="embeddings/oleObject9a033ba7-d753-4ecc-86a8-0c52228fdcf6220.bin" />
  <Relationship Id="rId9a033ba7-d753-4ecc-86a8-0c52228fdcf6427" Type="http://schemas.openxmlformats.org/officeDocument/2006/relationships/image" Target="media/image9a033ba7-d753-4ecc-86a8-0c52228fdcf6201.wmf" />
  <Relationship Id="rId9a033ba7-d753-4ecc-86a8-0c52228fdcf6428" Type="http://schemas.openxmlformats.org/officeDocument/2006/relationships/oleObject" Target="embeddings/oleObject9a033ba7-d753-4ecc-86a8-0c52228fdcf6221.bin" />
  <Relationship Id="rId9a033ba7-d753-4ecc-86a8-0c52228fdcf6429" Type="http://schemas.openxmlformats.org/officeDocument/2006/relationships/image" Target="media/image9a033ba7-d753-4ecc-86a8-0c52228fdcf6202.wmf" />
  <Relationship Id="rId9a033ba7-d753-4ecc-86a8-0c52228fdcf6430" Type="http://schemas.openxmlformats.org/officeDocument/2006/relationships/oleObject" Target="embeddings/oleObject9a033ba7-d753-4ecc-86a8-0c52228fdcf6222.bin" />
  <Relationship Id="rId9a033ba7-d753-4ecc-86a8-0c52228fdcf6431" Type="http://schemas.openxmlformats.org/officeDocument/2006/relationships/image" Target="media/image9a033ba7-d753-4ecc-86a8-0c52228fdcf6203.wmf" />
  <Relationship Id="rId9a033ba7-d753-4ecc-86a8-0c52228fdcf6432" Type="http://schemas.openxmlformats.org/officeDocument/2006/relationships/oleObject" Target="embeddings/oleObject9a033ba7-d753-4ecc-86a8-0c52228fdcf6223.bin" />
  <Relationship Id="rId9a033ba7-d753-4ecc-86a8-0c52228fdcf6433" Type="http://schemas.openxmlformats.org/officeDocument/2006/relationships/image" Target="media/image9a033ba7-d753-4ecc-86a8-0c52228fdcf6204.wmf" />
  <Relationship Id="rId9a033ba7-d753-4ecc-86a8-0c52228fdcf6434" Type="http://schemas.openxmlformats.org/officeDocument/2006/relationships/oleObject" Target="embeddings/oleObject9a033ba7-d753-4ecc-86a8-0c52228fdcf6224.bin" />
  <Relationship Id="rId9a033ba7-d753-4ecc-86a8-0c52228fdcf6435" Type="http://schemas.openxmlformats.org/officeDocument/2006/relationships/image" Target="media/image9a033ba7-d753-4ecc-86a8-0c52228fdcf6205.wmf" />
  <Relationship Id="rId9a033ba7-d753-4ecc-86a8-0c52228fdcf6436" Type="http://schemas.openxmlformats.org/officeDocument/2006/relationships/oleObject" Target="embeddings/oleObject9a033ba7-d753-4ecc-86a8-0c52228fdcf6225.bin" />
  <Relationship Id="rId9a033ba7-d753-4ecc-86a8-0c52228fdcf6437" Type="http://schemas.openxmlformats.org/officeDocument/2006/relationships/image" Target="media/image9a033ba7-d753-4ecc-86a8-0c52228fdcf6206.wmf" />
  <Relationship Id="rId9a033ba7-d753-4ecc-86a8-0c52228fdcf6438" Type="http://schemas.openxmlformats.org/officeDocument/2006/relationships/oleObject" Target="embeddings/oleObject9a033ba7-d753-4ecc-86a8-0c52228fdcf6226.bin" />
  <Relationship Id="rId9a033ba7-d753-4ecc-86a8-0c52228fdcf6439" Type="http://schemas.openxmlformats.org/officeDocument/2006/relationships/image" Target="media/image9a033ba7-d753-4ecc-86a8-0c52228fdcf6207.wmf" />
  <Relationship Id="rId9a033ba7-d753-4ecc-86a8-0c52228fdcf6440" Type="http://schemas.openxmlformats.org/officeDocument/2006/relationships/oleObject" Target="embeddings/oleObject9a033ba7-d753-4ecc-86a8-0c52228fdcf6227.bin" />
  <Relationship Id="rId9a033ba7-d753-4ecc-86a8-0c52228fdcf6441" Type="http://schemas.openxmlformats.org/officeDocument/2006/relationships/image" Target="media/image9a033ba7-d753-4ecc-86a8-0c52228fdcf6208.wmf" />
  <Relationship Id="rId9a033ba7-d753-4ecc-86a8-0c52228fdcf6442" Type="http://schemas.openxmlformats.org/officeDocument/2006/relationships/oleObject" Target="embeddings/oleObject9a033ba7-d753-4ecc-86a8-0c52228fdcf6228.bin" />
  <Relationship Id="rId9a033ba7-d753-4ecc-86a8-0c52228fdcf6443" Type="http://schemas.openxmlformats.org/officeDocument/2006/relationships/image" Target="media/image9a033ba7-d753-4ecc-86a8-0c52228fdcf6209.wmf" />
  <Relationship Id="rId9a033ba7-d753-4ecc-86a8-0c52228fdcf6444" Type="http://schemas.openxmlformats.org/officeDocument/2006/relationships/oleObject" Target="embeddings/oleObject9a033ba7-d753-4ecc-86a8-0c52228fdcf6229.bin" />
  <Relationship Id="rId9a033ba7-d753-4ecc-86a8-0c52228fdcf6445" Type="http://schemas.openxmlformats.org/officeDocument/2006/relationships/image" Target="media/image9a033ba7-d753-4ecc-86a8-0c52228fdcf6210.wmf" />
  <Relationship Id="rId9a033ba7-d753-4ecc-86a8-0c52228fdcf6446" Type="http://schemas.openxmlformats.org/officeDocument/2006/relationships/oleObject" Target="embeddings/oleObject9a033ba7-d753-4ecc-86a8-0c52228fdcf6230.bin" />
  <Relationship Id="rId9a033ba7-d753-4ecc-86a8-0c52228fdcf6447" Type="http://schemas.openxmlformats.org/officeDocument/2006/relationships/image" Target="media/image9a033ba7-d753-4ecc-86a8-0c52228fdcf6211.wmf" />
  <Relationship Id="rId9a033ba7-d753-4ecc-86a8-0c52228fdcf6448" Type="http://schemas.openxmlformats.org/officeDocument/2006/relationships/oleObject" Target="embeddings/oleObject9a033ba7-d753-4ecc-86a8-0c52228fdcf6231.bin" />
  <Relationship Id="rId3cd76ebc-e9ce-4eaa-b428-d13c3d4124f1544" Type="http://schemas.openxmlformats.org/officeDocument/2006/relationships/oleObject" Target="embeddings/oleObject3cd76ebc-e9ce-4eaa-b428-d13c3d4124f1297.bin" />
  <Relationship Id="rId3cd76ebc-e9ce-4eaa-b428-d13c3d4124f1545" Type="http://schemas.openxmlformats.org/officeDocument/2006/relationships/oleObject" Target="embeddings/oleObject3cd76ebc-e9ce-4eaa-b428-d13c3d4124f1298.bin" />
  <Relationship Id="rId3cd76ebc-e9ce-4eaa-b428-d13c3d4124f1546" Type="http://schemas.openxmlformats.org/officeDocument/2006/relationships/oleObject" Target="embeddings/oleObject3cd76ebc-e9ce-4eaa-b428-d13c3d4124f1299.bin" />
  <Relationship Id="rId3cd76ebc-e9ce-4eaa-b428-d13c3d4124f1547" Type="http://schemas.openxmlformats.org/officeDocument/2006/relationships/image" Target="media/image3cd76ebc-e9ce-4eaa-b428-d13c3d4124f1242.wmf" />
  <Relationship Id="rId3cd76ebc-e9ce-4eaa-b428-d13c3d4124f1548" Type="http://schemas.openxmlformats.org/officeDocument/2006/relationships/oleObject" Target="embeddings/oleObject3cd76ebc-e9ce-4eaa-b428-d13c3d4124f1300.bin" />
  <Relationship Id="rId3cd76ebc-e9ce-4eaa-b428-d13c3d4124f1549" Type="http://schemas.openxmlformats.org/officeDocument/2006/relationships/image" Target="media/image3cd76ebc-e9ce-4eaa-b428-d13c3d4124f1243.wmf" />
  <Relationship Id="rId3cd76ebc-e9ce-4eaa-b428-d13c3d4124f1550" Type="http://schemas.openxmlformats.org/officeDocument/2006/relationships/oleObject" Target="embeddings/oleObject3cd76ebc-e9ce-4eaa-b428-d13c3d4124f1301.bin" />
  <Relationship Id="rId3cd76ebc-e9ce-4eaa-b428-d13c3d4124f1551" Type="http://schemas.openxmlformats.org/officeDocument/2006/relationships/oleObject" Target="embeddings/oleObject3cd76ebc-e9ce-4eaa-b428-d13c3d4124f1302.bin" />
  <Relationship Id="rId3cd76ebc-e9ce-4eaa-b428-d13c3d4124f1552" Type="http://schemas.openxmlformats.org/officeDocument/2006/relationships/image" Target="media/image3cd76ebc-e9ce-4eaa-b428-d13c3d4124f1244.wmf" />
  <Relationship Id="rId3cd76ebc-e9ce-4eaa-b428-d13c3d4124f1553" Type="http://schemas.openxmlformats.org/officeDocument/2006/relationships/oleObject" Target="embeddings/oleObject3cd76ebc-e9ce-4eaa-b428-d13c3d4124f1303.bin" />
  <Relationship Id="rId3cd76ebc-e9ce-4eaa-b428-d13c3d4124f1554" Type="http://schemas.openxmlformats.org/officeDocument/2006/relationships/image" Target="media/image3cd76ebc-e9ce-4eaa-b428-d13c3d4124f1245.wmf" />
  <Relationship Id="rId3cd76ebc-e9ce-4eaa-b428-d13c3d4124f1555" Type="http://schemas.openxmlformats.org/officeDocument/2006/relationships/oleObject" Target="embeddings/oleObject3cd76ebc-e9ce-4eaa-b428-d13c3d4124f1304.bin" />
  <Relationship Id="rId3cd76ebc-e9ce-4eaa-b428-d13c3d4124f1556" Type="http://schemas.openxmlformats.org/officeDocument/2006/relationships/image" Target="media/image3cd76ebc-e9ce-4eaa-b428-d13c3d4124f1246.wmf" />
  <Relationship Id="rId3cd76ebc-e9ce-4eaa-b428-d13c3d4124f1557" Type="http://schemas.openxmlformats.org/officeDocument/2006/relationships/oleObject" Target="embeddings/oleObject3cd76ebc-e9ce-4eaa-b428-d13c3d4124f1305.bin" />
  <Relationship Id="rId3cd76ebc-e9ce-4eaa-b428-d13c3d4124f1558" Type="http://schemas.openxmlformats.org/officeDocument/2006/relationships/image" Target="media/image3cd76ebc-e9ce-4eaa-b428-d13c3d4124f1247.wmf" />
  <Relationship Id="rId3cd76ebc-e9ce-4eaa-b428-d13c3d4124f1559" Type="http://schemas.openxmlformats.org/officeDocument/2006/relationships/oleObject" Target="embeddings/oleObject3cd76ebc-e9ce-4eaa-b428-d13c3d4124f1306.bin" />
  <Relationship Id="rId3cd76ebc-e9ce-4eaa-b428-d13c3d4124f1560" Type="http://schemas.openxmlformats.org/officeDocument/2006/relationships/image" Target="media/image3cd76ebc-e9ce-4eaa-b428-d13c3d4124f1248.wmf" />
  <Relationship Id="rId3cd76ebc-e9ce-4eaa-b428-d13c3d4124f1561" Type="http://schemas.openxmlformats.org/officeDocument/2006/relationships/oleObject" Target="embeddings/oleObject3cd76ebc-e9ce-4eaa-b428-d13c3d4124f1307.bin" />
  <Relationship Id="rId3cd76ebc-e9ce-4eaa-b428-d13c3d4124f1562" Type="http://schemas.openxmlformats.org/officeDocument/2006/relationships/oleObject" Target="embeddings/oleObject3cd76ebc-e9ce-4eaa-b428-d13c3d4124f1308.bin" />
  <Relationship Id="rId3cd76ebc-e9ce-4eaa-b428-d13c3d4124f1563" Type="http://schemas.openxmlformats.org/officeDocument/2006/relationships/image" Target="media/image3cd76ebc-e9ce-4eaa-b428-d13c3d4124f1249.wmf" />
  <Relationship Id="rId3cd76ebc-e9ce-4eaa-b428-d13c3d4124f1564" Type="http://schemas.openxmlformats.org/officeDocument/2006/relationships/oleObject" Target="embeddings/oleObject3cd76ebc-e9ce-4eaa-b428-d13c3d4124f1309.bin" />
  <Relationship Id="rId3cd76ebc-e9ce-4eaa-b428-d13c3d4124f1565" Type="http://schemas.openxmlformats.org/officeDocument/2006/relationships/image" Target="media/image3cd76ebc-e9ce-4eaa-b428-d13c3d4124f1250.wmf" />
  <Relationship Id="rId3cd76ebc-e9ce-4eaa-b428-d13c3d4124f1566" Type="http://schemas.openxmlformats.org/officeDocument/2006/relationships/oleObject" Target="embeddings/oleObject3cd76ebc-e9ce-4eaa-b428-d13c3d4124f1310.bin" />
  <Relationship Id="rId3cd76ebc-e9ce-4eaa-b428-d13c3d4124f1567" Type="http://schemas.openxmlformats.org/officeDocument/2006/relationships/image" Target="media/image3cd76ebc-e9ce-4eaa-b428-d13c3d4124f1251.wmf" />
  <Relationship Id="rId3cd76ebc-e9ce-4eaa-b428-d13c3d4124f1568" Type="http://schemas.openxmlformats.org/officeDocument/2006/relationships/oleObject" Target="embeddings/oleObject3cd76ebc-e9ce-4eaa-b428-d13c3d4124f1311.bin" />
  <Relationship Id="rId3cd76ebc-e9ce-4eaa-b428-d13c3d4124f1569" Type="http://schemas.openxmlformats.org/officeDocument/2006/relationships/image" Target="media/image3cd76ebc-e9ce-4eaa-b428-d13c3d4124f1252.wmf" />
  <Relationship Id="rId3cd76ebc-e9ce-4eaa-b428-d13c3d4124f1570" Type="http://schemas.openxmlformats.org/officeDocument/2006/relationships/oleObject" Target="embeddings/oleObject3cd76ebc-e9ce-4eaa-b428-d13c3d4124f1312.bin" />
  <Relationship Id="rId3cd76ebc-e9ce-4eaa-b428-d13c3d4124f1571" Type="http://schemas.openxmlformats.org/officeDocument/2006/relationships/image" Target="media/image3cd76ebc-e9ce-4eaa-b428-d13c3d4124f1253.wmf" />
  <Relationship Id="rId3cd76ebc-e9ce-4eaa-b428-d13c3d4124f1572" Type="http://schemas.openxmlformats.org/officeDocument/2006/relationships/oleObject" Target="embeddings/oleObject3cd76ebc-e9ce-4eaa-b428-d13c3d4124f1313.bin" />
  <Relationship Id="rId3cd76ebc-e9ce-4eaa-b428-d13c3d4124f1573" Type="http://schemas.openxmlformats.org/officeDocument/2006/relationships/image" Target="media/image3cd76ebc-e9ce-4eaa-b428-d13c3d4124f1254.wmf" />
  <Relationship Id="rId3cd76ebc-e9ce-4eaa-b428-d13c3d4124f1574" Type="http://schemas.openxmlformats.org/officeDocument/2006/relationships/oleObject" Target="embeddings/oleObject3cd76ebc-e9ce-4eaa-b428-d13c3d4124f1314.bin" />
  <Relationship Id="rId3cd76ebc-e9ce-4eaa-b428-d13c3d4124f1575" Type="http://schemas.openxmlformats.org/officeDocument/2006/relationships/image" Target="media/image3cd76ebc-e9ce-4eaa-b428-d13c3d4124f1255.wmf" />
  <Relationship Id="rId3cd76ebc-e9ce-4eaa-b428-d13c3d4124f1576" Type="http://schemas.openxmlformats.org/officeDocument/2006/relationships/oleObject" Target="embeddings/oleObject3cd76ebc-e9ce-4eaa-b428-d13c3d4124f1315.bin" />
  <Relationship Id="rId3cd76ebc-e9ce-4eaa-b428-d13c3d4124f1577" Type="http://schemas.openxmlformats.org/officeDocument/2006/relationships/image" Target="media/image3cd76ebc-e9ce-4eaa-b428-d13c3d4124f1256.wmf" />
  <Relationship Id="rId3cd76ebc-e9ce-4eaa-b428-d13c3d4124f1578" Type="http://schemas.openxmlformats.org/officeDocument/2006/relationships/oleObject" Target="embeddings/oleObject3cd76ebc-e9ce-4eaa-b428-d13c3d4124f1316.bin" />
  <Relationship Id="rId3cd76ebc-e9ce-4eaa-b428-d13c3d4124f1579" Type="http://schemas.openxmlformats.org/officeDocument/2006/relationships/oleObject" Target="embeddings/oleObject3cd76ebc-e9ce-4eaa-b428-d13c3d4124f1317.bin" />
  <Relationship Id="rId3cd76ebc-e9ce-4eaa-b428-d13c3d4124f1580" Type="http://schemas.openxmlformats.org/officeDocument/2006/relationships/oleObject" Target="embeddings/oleObject3cd76ebc-e9ce-4eaa-b428-d13c3d4124f1318.bin" />
  <Relationship Id="rId3cd76ebc-e9ce-4eaa-b428-d13c3d4124f1581" Type="http://schemas.openxmlformats.org/officeDocument/2006/relationships/image" Target="media/image3cd76ebc-e9ce-4eaa-b428-d13c3d4124f1257.wmf" />
  <Relationship Id="rId3cd76ebc-e9ce-4eaa-b428-d13c3d4124f1582" Type="http://schemas.openxmlformats.org/officeDocument/2006/relationships/oleObject" Target="embeddings/oleObject3cd76ebc-e9ce-4eaa-b428-d13c3d4124f1319.bin" />
  <Relationship Id="rId3cd76ebc-e9ce-4eaa-b428-d13c3d4124f1583" Type="http://schemas.openxmlformats.org/officeDocument/2006/relationships/image" Target="media/image3cd76ebc-e9ce-4eaa-b428-d13c3d4124f1258.wmf" />
  <Relationship Id="rId3cd76ebc-e9ce-4eaa-b428-d13c3d4124f1584" Type="http://schemas.openxmlformats.org/officeDocument/2006/relationships/oleObject" Target="embeddings/oleObject3cd76ebc-e9ce-4eaa-b428-d13c3d4124f1320.bin" />
  <Relationship Id="rId3cd76ebc-e9ce-4eaa-b428-d13c3d4124f1585" Type="http://schemas.openxmlformats.org/officeDocument/2006/relationships/image" Target="media/image3cd76ebc-e9ce-4eaa-b428-d13c3d4124f1259.wmf" />
  <Relationship Id="rId3cd76ebc-e9ce-4eaa-b428-d13c3d4124f1586" Type="http://schemas.openxmlformats.org/officeDocument/2006/relationships/oleObject" Target="embeddings/oleObject3cd76ebc-e9ce-4eaa-b428-d13c3d4124f1321.bin" />
  <Relationship Id="rId3cd76ebc-e9ce-4eaa-b428-d13c3d4124f1587" Type="http://schemas.openxmlformats.org/officeDocument/2006/relationships/image" Target="media/image3cd76ebc-e9ce-4eaa-b428-d13c3d4124f1260.wmf" />
  <Relationship Id="rId3cd76ebc-e9ce-4eaa-b428-d13c3d4124f1588" Type="http://schemas.openxmlformats.org/officeDocument/2006/relationships/oleObject" Target="embeddings/oleObject3cd76ebc-e9ce-4eaa-b428-d13c3d4124f1322.bin" />
  <Relationship Id="rId3cd76ebc-e9ce-4eaa-b428-d13c3d4124f1589" Type="http://schemas.openxmlformats.org/officeDocument/2006/relationships/image" Target="media/image3cd76ebc-e9ce-4eaa-b428-d13c3d4124f1261.wmf" />
  <Relationship Id="rId3cd76ebc-e9ce-4eaa-b428-d13c3d4124f1590" Type="http://schemas.openxmlformats.org/officeDocument/2006/relationships/oleObject" Target="embeddings/oleObject3cd76ebc-e9ce-4eaa-b428-d13c3d4124f1323.bin" />
  <Relationship Id="rId3cd76ebc-e9ce-4eaa-b428-d13c3d4124f1591" Type="http://schemas.openxmlformats.org/officeDocument/2006/relationships/image" Target="media/image3cd76ebc-e9ce-4eaa-b428-d13c3d4124f1262.wmf" />
  <Relationship Id="rId3cd76ebc-e9ce-4eaa-b428-d13c3d4124f1592" Type="http://schemas.openxmlformats.org/officeDocument/2006/relationships/oleObject" Target="embeddings/oleObject3cd76ebc-e9ce-4eaa-b428-d13c3d4124f1324.bin" />
  <Relationship Id="rId3cd76ebc-e9ce-4eaa-b428-d13c3d4124f1593" Type="http://schemas.openxmlformats.org/officeDocument/2006/relationships/image" Target="media/image3cd76ebc-e9ce-4eaa-b428-d13c3d4124f1263.wmf" />
  <Relationship Id="rId3cd76ebc-e9ce-4eaa-b428-d13c3d4124f1594" Type="http://schemas.openxmlformats.org/officeDocument/2006/relationships/oleObject" Target="embeddings/oleObject3cd76ebc-e9ce-4eaa-b428-d13c3d4124f1325.bin" />
  <Relationship Id="rId3cd76ebc-e9ce-4eaa-b428-d13c3d4124f1595" Type="http://schemas.openxmlformats.org/officeDocument/2006/relationships/oleObject" Target="embeddings/oleObject3cd76ebc-e9ce-4eaa-b428-d13c3d4124f1326.bin" />
  <Relationship Id="rId3cd76ebc-e9ce-4eaa-b428-d13c3d4124f1596" Type="http://schemas.openxmlformats.org/officeDocument/2006/relationships/oleObject" Target="embeddings/oleObject3cd76ebc-e9ce-4eaa-b428-d13c3d4124f1327.bin" />
  <Relationship Id="rId3cd76ebc-e9ce-4eaa-b428-d13c3d4124f1597" Type="http://schemas.openxmlformats.org/officeDocument/2006/relationships/image" Target="media/image3cd76ebc-e9ce-4eaa-b428-d13c3d4124f1264.wmf" />
  <Relationship Id="rId3cd76ebc-e9ce-4eaa-b428-d13c3d4124f1598" Type="http://schemas.openxmlformats.org/officeDocument/2006/relationships/oleObject" Target="embeddings/oleObject3cd76ebc-e9ce-4eaa-b428-d13c3d4124f1328.bin" />
  <Relationship Id="rId3cd76ebc-e9ce-4eaa-b428-d13c3d4124f1599" Type="http://schemas.openxmlformats.org/officeDocument/2006/relationships/image" Target="media/image3cd76ebc-e9ce-4eaa-b428-d13c3d4124f1265.wmf" />
  <Relationship Id="rId3cd76ebc-e9ce-4eaa-b428-d13c3d4124f1600" Type="http://schemas.openxmlformats.org/officeDocument/2006/relationships/oleObject" Target="embeddings/oleObject3cd76ebc-e9ce-4eaa-b428-d13c3d4124f1329.bin" />
  <Relationship Id="rId3cd76ebc-e9ce-4eaa-b428-d13c3d4124f1601" Type="http://schemas.openxmlformats.org/officeDocument/2006/relationships/image" Target="media/image3cd76ebc-e9ce-4eaa-b428-d13c3d4124f1266.wmf" />
  <Relationship Id="rId3cd76ebc-e9ce-4eaa-b428-d13c3d4124f1602" Type="http://schemas.openxmlformats.org/officeDocument/2006/relationships/oleObject" Target="embeddings/oleObject3cd76ebc-e9ce-4eaa-b428-d13c3d4124f1330.bin" />
  <Relationship Id="rId3cd76ebc-e9ce-4eaa-b428-d13c3d4124f1603" Type="http://schemas.openxmlformats.org/officeDocument/2006/relationships/oleObject" Target="embeddings/oleObject3cd76ebc-e9ce-4eaa-b428-d13c3d4124f1331.bin" />
  <Relationship Id="rIdcfe8f923-cc63-47db-a1ca-5ceba4573b2f475" Type="http://schemas.openxmlformats.org/officeDocument/2006/relationships/image" Target="media/imagecfe8f923-cc63-47db-a1ca-5ceba4573b2f231.wmf" />
  <Relationship Id="rIdcfe8f923-cc63-47db-a1ca-5ceba4573b2f476" Type="http://schemas.openxmlformats.org/officeDocument/2006/relationships/image" Target="media/imagecfe8f923-cc63-47db-a1ca-5ceba4573b2f232.wmf" />
  <Relationship Id="rIdcfe8f923-cc63-47db-a1ca-5ceba4573b2f477" Type="http://schemas.openxmlformats.org/officeDocument/2006/relationships/image" Target="media/imagecfe8f923-cc63-47db-a1ca-5ceba4573b2f233.wmf" />
  <Relationship Id="rIdcfe8f923-cc63-47db-a1ca-5ceba4573b2f478" Type="http://schemas.openxmlformats.org/officeDocument/2006/relationships/image" Target="media/imagecfe8f923-cc63-47db-a1ca-5ceba4573b2f234.wmf" />
  <Relationship Id="rIdcfe8f923-cc63-47db-a1ca-5ceba4573b2f479" Type="http://schemas.openxmlformats.org/officeDocument/2006/relationships/image" Target="media/imagecfe8f923-cc63-47db-a1ca-5ceba4573b2f235.wmf" />
  <Relationship Id="rIdcfe8f923-cc63-47db-a1ca-5ceba4573b2f480" Type="http://schemas.openxmlformats.org/officeDocument/2006/relationships/image" Target="media/imagecfe8f923-cc63-47db-a1ca-5ceba4573b2f236.wmf" />
  <Relationship Id="rIdcfe8f923-cc63-47db-a1ca-5ceba4573b2f481" Type="http://schemas.openxmlformats.org/officeDocument/2006/relationships/image" Target="media/imagecfe8f923-cc63-47db-a1ca-5ceba4573b2f237.wmf" />
  <Relationship Id="rIdcfe8f923-cc63-47db-a1ca-5ceba4573b2f482" Type="http://schemas.openxmlformats.org/officeDocument/2006/relationships/image" Target="media/imagecfe8f923-cc63-47db-a1ca-5ceba4573b2f238.wmf" />
  <Relationship Id="rIdcfe8f923-cc63-47db-a1ca-5ceba4573b2f483" Type="http://schemas.openxmlformats.org/officeDocument/2006/relationships/image" Target="media/imagecfe8f923-cc63-47db-a1ca-5ceba4573b2f239.wmf" />
  <Relationship Id="rIdcfe8f923-cc63-47db-a1ca-5ceba4573b2f484" Type="http://schemas.openxmlformats.org/officeDocument/2006/relationships/image" Target="media/imagecfe8f923-cc63-47db-a1ca-5ceba4573b2f240.wmf" />
  <Relationship Id="rIdcfe8f923-cc63-47db-a1ca-5ceba4573b2f485" Type="http://schemas.openxmlformats.org/officeDocument/2006/relationships/image" Target="media/imagecfe8f923-cc63-47db-a1ca-5ceba4573b2f241.wmf" />
  <Relationship Id="rIdcfe8f923-cc63-47db-a1ca-5ceba4573b2f486" Type="http://schemas.openxmlformats.org/officeDocument/2006/relationships/oleObject" Target="embeddings/oleObjectcfe8f923-cc63-47db-a1ca-5ceba4573b2f230.bin" />
  <Relationship Id="rIdcfe8f923-cc63-47db-a1ca-5ceba4573b2f487" Type="http://schemas.openxmlformats.org/officeDocument/2006/relationships/image" Target="media/imagecfe8f923-cc63-47db-a1ca-5ceba4573b2f242.wmf" />
  <Relationship Id="rIdcfe8f923-cc63-47db-a1ca-5ceba4573b2f488" Type="http://schemas.openxmlformats.org/officeDocument/2006/relationships/oleObject" Target="embeddings/oleObjectcfe8f923-cc63-47db-a1ca-5ceba4573b2f231.bin" />
  <Relationship Id="rIdcfe8f923-cc63-47db-a1ca-5ceba4573b2f489" Type="http://schemas.openxmlformats.org/officeDocument/2006/relationships/image" Target="media/imagecfe8f923-cc63-47db-a1ca-5ceba4573b2f243.wmf" />
  <Relationship Id="rIdcfe8f923-cc63-47db-a1ca-5ceba4573b2f490" Type="http://schemas.openxmlformats.org/officeDocument/2006/relationships/oleObject" Target="embeddings/oleObjectcfe8f923-cc63-47db-a1ca-5ceba4573b2f232.bin" />
  <Relationship Id="rIdcfe8f923-cc63-47db-a1ca-5ceba4573b2f491" Type="http://schemas.openxmlformats.org/officeDocument/2006/relationships/image" Target="media/imagecfe8f923-cc63-47db-a1ca-5ceba4573b2f244.wmf" />
  <Relationship Id="rIdcfe8f923-cc63-47db-a1ca-5ceba4573b2f492" Type="http://schemas.openxmlformats.org/officeDocument/2006/relationships/oleObject" Target="embeddings/oleObjectcfe8f923-cc63-47db-a1ca-5ceba4573b2f233.bin" />
  <Relationship Id="rIdcfe8f923-cc63-47db-a1ca-5ceba4573b2f493" Type="http://schemas.openxmlformats.org/officeDocument/2006/relationships/image" Target="media/imagecfe8f923-cc63-47db-a1ca-5ceba4573b2f245.wmf" />
  <Relationship Id="rIdcfe8f923-cc63-47db-a1ca-5ceba4573b2f494" Type="http://schemas.openxmlformats.org/officeDocument/2006/relationships/oleObject" Target="embeddings/oleObjectcfe8f923-cc63-47db-a1ca-5ceba4573b2f234.bin" />
  <Relationship Id="rIdcfe8f923-cc63-47db-a1ca-5ceba4573b2f495" Type="http://schemas.openxmlformats.org/officeDocument/2006/relationships/image" Target="media/imagecfe8f923-cc63-47db-a1ca-5ceba4573b2f246.wmf" />
  <Relationship Id="rIdcfe8f923-cc63-47db-a1ca-5ceba4573b2f496" Type="http://schemas.openxmlformats.org/officeDocument/2006/relationships/oleObject" Target="embeddings/oleObjectcfe8f923-cc63-47db-a1ca-5ceba4573b2f235.bin" />
  <Relationship Id="rIdcfe8f923-cc63-47db-a1ca-5ceba4573b2f497" Type="http://schemas.openxmlformats.org/officeDocument/2006/relationships/image" Target="media/imagecfe8f923-cc63-47db-a1ca-5ceba4573b2f247.wmf" />
  <Relationship Id="rIdcfe8f923-cc63-47db-a1ca-5ceba4573b2f498" Type="http://schemas.openxmlformats.org/officeDocument/2006/relationships/oleObject" Target="embeddings/oleObjectcfe8f923-cc63-47db-a1ca-5ceba4573b2f236.bin" />
  <Relationship Id="rIdcfe8f923-cc63-47db-a1ca-5ceba4573b2f499" Type="http://schemas.openxmlformats.org/officeDocument/2006/relationships/image" Target="media/imagecfe8f923-cc63-47db-a1ca-5ceba4573b2f248.wmf" />
  <Relationship Id="rIdcfe8f923-cc63-47db-a1ca-5ceba4573b2f500" Type="http://schemas.openxmlformats.org/officeDocument/2006/relationships/oleObject" Target="embeddings/oleObjectcfe8f923-cc63-47db-a1ca-5ceba4573b2f237.bin" />
  <Relationship Id="rIdcfe8f923-cc63-47db-a1ca-5ceba4573b2f501" Type="http://schemas.openxmlformats.org/officeDocument/2006/relationships/oleObject" Target="embeddings/oleObjectcfe8f923-cc63-47db-a1ca-5ceba4573b2f238.bin" />
  <Relationship Id="rIdcfe8f923-cc63-47db-a1ca-5ceba4573b2f502" Type="http://schemas.openxmlformats.org/officeDocument/2006/relationships/oleObject" Target="embeddings/oleObjectcfe8f923-cc63-47db-a1ca-5ceba4573b2f239.bin" />
  <Relationship Id="rIdcfe8f923-cc63-47db-a1ca-5ceba4573b2f503" Type="http://schemas.openxmlformats.org/officeDocument/2006/relationships/image" Target="media/imagecfe8f923-cc63-47db-a1ca-5ceba4573b2f249.wmf" />
  <Relationship Id="rIdcfe8f923-cc63-47db-a1ca-5ceba4573b2f504" Type="http://schemas.openxmlformats.org/officeDocument/2006/relationships/oleObject" Target="embeddings/oleObjectcfe8f923-cc63-47db-a1ca-5ceba4573b2f240.bin" />
  <Relationship Id="rIdcfe8f923-cc63-47db-a1ca-5ceba4573b2f505" Type="http://schemas.openxmlformats.org/officeDocument/2006/relationships/image" Target="media/imagecfe8f923-cc63-47db-a1ca-5ceba4573b2f250.wmf" />
  <Relationship Id="rIdcfe8f923-cc63-47db-a1ca-5ceba4573b2f506" Type="http://schemas.openxmlformats.org/officeDocument/2006/relationships/oleObject" Target="embeddings/oleObjectcfe8f923-cc63-47db-a1ca-5ceba4573b2f241.bin" />
  <Relationship Id="rIdcfe8f923-cc63-47db-a1ca-5ceba4573b2f507" Type="http://schemas.openxmlformats.org/officeDocument/2006/relationships/image" Target="media/imagecfe8f923-cc63-47db-a1ca-5ceba4573b2f251.wmf" />
  <Relationship Id="rIdcfe8f923-cc63-47db-a1ca-5ceba4573b2f508" Type="http://schemas.openxmlformats.org/officeDocument/2006/relationships/oleObject" Target="embeddings/oleObjectcfe8f923-cc63-47db-a1ca-5ceba4573b2f242.bin" />
  <Relationship Id="rIdcfe8f923-cc63-47db-a1ca-5ceba4573b2f509" Type="http://schemas.openxmlformats.org/officeDocument/2006/relationships/oleObject" Target="embeddings/oleObjectcfe8f923-cc63-47db-a1ca-5ceba4573b2f243.bin" />
  <Relationship Id="rIdcfe8f923-cc63-47db-a1ca-5ceba4573b2f510" Type="http://schemas.openxmlformats.org/officeDocument/2006/relationships/oleObject" Target="embeddings/oleObjectcfe8f923-cc63-47db-a1ca-5ceba4573b2f244.bin" />
  <Relationship Id="rIdcfe8f923-cc63-47db-a1ca-5ceba4573b2f511" Type="http://schemas.openxmlformats.org/officeDocument/2006/relationships/oleObject" Target="embeddings/oleObjectcfe8f923-cc63-47db-a1ca-5ceba4573b2f245.bin" />
  <Relationship Id="rIdcfe8f923-cc63-47db-a1ca-5ceba4573b2f512" Type="http://schemas.openxmlformats.org/officeDocument/2006/relationships/image" Target="media/imagecfe8f923-cc63-47db-a1ca-5ceba4573b2f252.wmf" />
  <Relationship Id="rIdcfe8f923-cc63-47db-a1ca-5ceba4573b2f513" Type="http://schemas.openxmlformats.org/officeDocument/2006/relationships/oleObject" Target="embeddings/oleObjectcfe8f923-cc63-47db-a1ca-5ceba4573b2f246.bin" />
  <Relationship Id="rIdcfe8f923-cc63-47db-a1ca-5ceba4573b2f514" Type="http://schemas.openxmlformats.org/officeDocument/2006/relationships/oleObject" Target="embeddings/oleObjectcfe8f923-cc63-47db-a1ca-5ceba4573b2f247.bin" />
  <Relationship Id="rIdcfe8f923-cc63-47db-a1ca-5ceba4573b2f515" Type="http://schemas.openxmlformats.org/officeDocument/2006/relationships/oleObject" Target="embeddings/oleObjectcfe8f923-cc63-47db-a1ca-5ceba4573b2f248.bin" />
  <Relationship Id="rIdcfe8f923-cc63-47db-a1ca-5ceba4573b2f516" Type="http://schemas.openxmlformats.org/officeDocument/2006/relationships/image" Target="media/imagecfe8f923-cc63-47db-a1ca-5ceba4573b2f253.wmf" />
  <Relationship Id="rIdcfe8f923-cc63-47db-a1ca-5ceba4573b2f517" Type="http://schemas.openxmlformats.org/officeDocument/2006/relationships/oleObject" Target="embeddings/oleObjectcfe8f923-cc63-47db-a1ca-5ceba4573b2f249.bin" />
  <Relationship Id="rIdcfe8f923-cc63-47db-a1ca-5ceba4573b2f518" Type="http://schemas.openxmlformats.org/officeDocument/2006/relationships/image" Target="media/imagecfe8f923-cc63-47db-a1ca-5ceba4573b2f254.wmf" />
  <Relationship Id="rIdcfe8f923-cc63-47db-a1ca-5ceba4573b2f519" Type="http://schemas.openxmlformats.org/officeDocument/2006/relationships/oleObject" Target="embeddings/oleObjectcfe8f923-cc63-47db-a1ca-5ceba4573b2f250.bin" />
  <Relationship Id="rIdcfe8f923-cc63-47db-a1ca-5ceba4573b2f520" Type="http://schemas.openxmlformats.org/officeDocument/2006/relationships/image" Target="media/imagecfe8f923-cc63-47db-a1ca-5ceba4573b2f255.wmf" />
  <Relationship Id="rIdcfe8f923-cc63-47db-a1ca-5ceba4573b2f521" Type="http://schemas.openxmlformats.org/officeDocument/2006/relationships/oleObject" Target="embeddings/oleObjectcfe8f923-cc63-47db-a1ca-5ceba4573b2f251.bin" />
  <Relationship Id="rIdcfe8f923-cc63-47db-a1ca-5ceba4573b2f522" Type="http://schemas.openxmlformats.org/officeDocument/2006/relationships/image" Target="media/imagecfe8f923-cc63-47db-a1ca-5ceba4573b2f256.wmf" />
  <Relationship Id="rIdcfe8f923-cc63-47db-a1ca-5ceba4573b2f523" Type="http://schemas.openxmlformats.org/officeDocument/2006/relationships/oleObject" Target="embeddings/oleObjectcfe8f923-cc63-47db-a1ca-5ceba4573b2f252.bin" />
  <Relationship Id="rIdcfe8f923-cc63-47db-a1ca-5ceba4573b2f524" Type="http://schemas.openxmlformats.org/officeDocument/2006/relationships/image" Target="media/imagecfe8f923-cc63-47db-a1ca-5ceba4573b2f257.wmf" />
  <Relationship Id="rIdcfe8f923-cc63-47db-a1ca-5ceba4573b2f525" Type="http://schemas.openxmlformats.org/officeDocument/2006/relationships/oleObject" Target="embeddings/oleObjectcfe8f923-cc63-47db-a1ca-5ceba4573b2f253.bin" />
  <Relationship Id="rIdcfe8f923-cc63-47db-a1ca-5ceba4573b2f526" Type="http://schemas.openxmlformats.org/officeDocument/2006/relationships/image" Target="media/imagecfe8f923-cc63-47db-a1ca-5ceba4573b2f258.wmf" />
  <Relationship Id="rIdcfe8f923-cc63-47db-a1ca-5ceba4573b2f527" Type="http://schemas.openxmlformats.org/officeDocument/2006/relationships/oleObject" Target="embeddings/oleObjectcfe8f923-cc63-47db-a1ca-5ceba4573b2f254.bin" />
  <Relationship Id="rIdcfe8f923-cc63-47db-a1ca-5ceba4573b2f528" Type="http://schemas.openxmlformats.org/officeDocument/2006/relationships/image" Target="media/imagecfe8f923-cc63-47db-a1ca-5ceba4573b2f259.wmf" />
  <Relationship Id="rIdcfe8f923-cc63-47db-a1ca-5ceba4573b2f529" Type="http://schemas.openxmlformats.org/officeDocument/2006/relationships/oleObject" Target="embeddings/oleObjectcfe8f923-cc63-47db-a1ca-5ceba4573b2f255.bin" />
  <Relationship Id="rIdcfe8f923-cc63-47db-a1ca-5ceba4573b2f530" Type="http://schemas.openxmlformats.org/officeDocument/2006/relationships/oleObject" Target="embeddings/oleObjectcfe8f923-cc63-47db-a1ca-5ceba4573b2f256.bin" />
  <Relationship Id="rIdcfe8f923-cc63-47db-a1ca-5ceba4573b2f531" Type="http://schemas.openxmlformats.org/officeDocument/2006/relationships/oleObject" Target="embeddings/oleObjectcfe8f923-cc63-47db-a1ca-5ceba4573b2f257.bin" />
  <Relationship Id="rIdcfe8f923-cc63-47db-a1ca-5ceba4573b2f532" Type="http://schemas.openxmlformats.org/officeDocument/2006/relationships/image" Target="media/imagecfe8f923-cc63-47db-a1ca-5ceba4573b2f260.wmf" />
  <Relationship Id="rIdcfe8f923-cc63-47db-a1ca-5ceba4573b2f533" Type="http://schemas.openxmlformats.org/officeDocument/2006/relationships/oleObject" Target="embeddings/oleObjectcfe8f923-cc63-47db-a1ca-5ceba4573b2f258.bin" />
  <Relationship Id="rIdcfe8f923-cc63-47db-a1ca-5ceba4573b2f534" Type="http://schemas.openxmlformats.org/officeDocument/2006/relationships/image" Target="media/imagecfe8f923-cc63-47db-a1ca-5ceba4573b2f261.wmf" />
  <Relationship Id="rIdcfe8f923-cc63-47db-a1ca-5ceba4573b2f535" Type="http://schemas.openxmlformats.org/officeDocument/2006/relationships/oleObject" Target="embeddings/oleObjectcfe8f923-cc63-47db-a1ca-5ceba4573b2f259.bin" />
  <Relationship Id="rIdcfe8f923-cc63-47db-a1ca-5ceba4573b2f536" Type="http://schemas.openxmlformats.org/officeDocument/2006/relationships/image" Target="media/imagecfe8f923-cc63-47db-a1ca-5ceba4573b2f262.wmf" />
  <Relationship Id="rIdcfe8f923-cc63-47db-a1ca-5ceba4573b2f537" Type="http://schemas.openxmlformats.org/officeDocument/2006/relationships/oleObject" Target="embeddings/oleObjectcfe8f923-cc63-47db-a1ca-5ceba4573b2f260.bin" />
  <Relationship Id="rIdcfe8f923-cc63-47db-a1ca-5ceba4573b2f538" Type="http://schemas.openxmlformats.org/officeDocument/2006/relationships/image" Target="media/imagecfe8f923-cc63-47db-a1ca-5ceba4573b2f263.wmf" />
  <Relationship Id="rIdcfe8f923-cc63-47db-a1ca-5ceba4573b2f539" Type="http://schemas.openxmlformats.org/officeDocument/2006/relationships/oleObject" Target="embeddings/oleObjectcfe8f923-cc63-47db-a1ca-5ceba4573b2f261.bin" />
  <Relationship Id="rIdcfe8f923-cc63-47db-a1ca-5ceba4573b2f540" Type="http://schemas.openxmlformats.org/officeDocument/2006/relationships/oleObject" Target="embeddings/oleObjectcfe8f923-cc63-47db-a1ca-5ceba4573b2f262.bin" />
  <Relationship Id="rIdcfe8f923-cc63-47db-a1ca-5ceba4573b2f541" Type="http://schemas.openxmlformats.org/officeDocument/2006/relationships/image" Target="media/imagecfe8f923-cc63-47db-a1ca-5ceba4573b2f264.wmf" />
  <Relationship Id="rIdcfe8f923-cc63-47db-a1ca-5ceba4573b2f542" Type="http://schemas.openxmlformats.org/officeDocument/2006/relationships/oleObject" Target="embeddings/oleObjectcfe8f923-cc63-47db-a1ca-5ceba4573b2f263.bin" />
  <Relationship Id="rIdcfe8f923-cc63-47db-a1ca-5ceba4573b2f543" Type="http://schemas.openxmlformats.org/officeDocument/2006/relationships/image" Target="media/imagecfe8f923-cc63-47db-a1ca-5ceba4573b2f265.wmf" />
  <Relationship Id="rIdcfe8f923-cc63-47db-a1ca-5ceba4573b2f544" Type="http://schemas.openxmlformats.org/officeDocument/2006/relationships/oleObject" Target="embeddings/oleObjectcfe8f923-cc63-47db-a1ca-5ceba4573b2f264.bin" />
  <Relationship Id="rIdcfe8f923-cc63-47db-a1ca-5ceba4573b2f545" Type="http://schemas.openxmlformats.org/officeDocument/2006/relationships/image" Target="media/imagecfe8f923-cc63-47db-a1ca-5ceba4573b2f266.wmf" />
  <Relationship Id="rIdcfe8f923-cc63-47db-a1ca-5ceba4573b2f546" Type="http://schemas.openxmlformats.org/officeDocument/2006/relationships/oleObject" Target="embeddings/oleObjectcfe8f923-cc63-47db-a1ca-5ceba4573b2f265.bin" />
  <Relationship Id="rIdcfe8f923-cc63-47db-a1ca-5ceba4573b2f547" Type="http://schemas.openxmlformats.org/officeDocument/2006/relationships/image" Target="media/imagecfe8f923-cc63-47db-a1ca-5ceba4573b2f267.wmf" />
  <Relationship Id="rIdcfe8f923-cc63-47db-a1ca-5ceba4573b2f548" Type="http://schemas.openxmlformats.org/officeDocument/2006/relationships/oleObject" Target="embeddings/oleObjectcfe8f923-cc63-47db-a1ca-5ceba4573b2f266.bin" />
  <Relationship Id="rIdcfe8f923-cc63-47db-a1ca-5ceba4573b2f549" Type="http://schemas.openxmlformats.org/officeDocument/2006/relationships/image" Target="media/imagecfe8f923-cc63-47db-a1ca-5ceba4573b2f268.wmf" />
  <Relationship Id="rIdcfe8f923-cc63-47db-a1ca-5ceba4573b2f550" Type="http://schemas.openxmlformats.org/officeDocument/2006/relationships/oleObject" Target="embeddings/oleObjectcfe8f923-cc63-47db-a1ca-5ceba4573b2f267.bin" />
  <Relationship Id="rIdcfe8f923-cc63-47db-a1ca-5ceba4573b2f551" Type="http://schemas.openxmlformats.org/officeDocument/2006/relationships/image" Target="media/imagecfe8f923-cc63-47db-a1ca-5ceba4573b2f269.wmf" />
  <Relationship Id="rIdcfe8f923-cc63-47db-a1ca-5ceba4573b2f552" Type="http://schemas.openxmlformats.org/officeDocument/2006/relationships/oleObject" Target="embeddings/oleObjectcfe8f923-cc63-47db-a1ca-5ceba4573b2f268.bin" />
  <Relationship Id="rIdcfe8f923-cc63-47db-a1ca-5ceba4573b2f553" Type="http://schemas.openxmlformats.org/officeDocument/2006/relationships/image" Target="media/imagecfe8f923-cc63-47db-a1ca-5ceba4573b2f270.wmf" />
  <Relationship Id="rIdcfe8f923-cc63-47db-a1ca-5ceba4573b2f554" Type="http://schemas.openxmlformats.org/officeDocument/2006/relationships/oleObject" Target="embeddings/oleObjectcfe8f923-cc63-47db-a1ca-5ceba4573b2f269.bin" />
  <Relationship Id="rIdcfe8f923-cc63-47db-a1ca-5ceba4573b2f555" Type="http://schemas.openxmlformats.org/officeDocument/2006/relationships/image" Target="media/imagecfe8f923-cc63-47db-a1ca-5ceba4573b2f271.wmf" />
  <Relationship Id="rIdcfe8f923-cc63-47db-a1ca-5ceba4573b2f556" Type="http://schemas.openxmlformats.org/officeDocument/2006/relationships/oleObject" Target="embeddings/oleObjectcfe8f923-cc63-47db-a1ca-5ceba4573b2f270.bin" />
  <Relationship Id="rIdcfe8f923-cc63-47db-a1ca-5ceba4573b2f557" Type="http://schemas.openxmlformats.org/officeDocument/2006/relationships/image" Target="media/imagecfe8f923-cc63-47db-a1ca-5ceba4573b2f272.wmf" />
  <Relationship Id="rIdcfe8f923-cc63-47db-a1ca-5ceba4573b2f558" Type="http://schemas.openxmlformats.org/officeDocument/2006/relationships/oleObject" Target="embeddings/oleObjectcfe8f923-cc63-47db-a1ca-5ceba4573b2f271.bin" />
  <Relationship Id="rIdcfe8f923-cc63-47db-a1ca-5ceba4573b2f559" Type="http://schemas.openxmlformats.org/officeDocument/2006/relationships/oleObject" Target="embeddings/oleObjectcfe8f923-cc63-47db-a1ca-5ceba4573b2f272.bin" />
  <Relationship Id="rIdcfe8f923-cc63-47db-a1ca-5ceba4573b2f560" Type="http://schemas.openxmlformats.org/officeDocument/2006/relationships/oleObject" Target="embeddings/oleObjectcfe8f923-cc63-47db-a1ca-5ceba4573b2f273.bin" />
  <Relationship Id="rIdcfe8f923-cc63-47db-a1ca-5ceba4573b2f561" Type="http://schemas.openxmlformats.org/officeDocument/2006/relationships/oleObject" Target="embeddings/oleObjectcfe8f923-cc63-47db-a1ca-5ceba4573b2f274.bin" />
  <Relationship Id="rIdcfe8f923-cc63-47db-a1ca-5ceba4573b2f562" Type="http://schemas.openxmlformats.org/officeDocument/2006/relationships/oleObject" Target="embeddings/oleObjectcfe8f923-cc63-47db-a1ca-5ceba4573b2f275.bin" />
  <Relationship Id="rIdcfe8f923-cc63-47db-a1ca-5ceba4573b2f563" Type="http://schemas.openxmlformats.org/officeDocument/2006/relationships/oleObject" Target="embeddings/oleObjectcfe8f923-cc63-47db-a1ca-5ceba4573b2f276.bin" />
  <Relationship Id="rIdcfe8f923-cc63-47db-a1ca-5ceba4573b2f564" Type="http://schemas.openxmlformats.org/officeDocument/2006/relationships/oleObject" Target="embeddings/oleObjectcfe8f923-cc63-47db-a1ca-5ceba4573b2f277.bin" />
  <Relationship Id="rIdcfe8f923-cc63-47db-a1ca-5ceba4573b2f565" Type="http://schemas.openxmlformats.org/officeDocument/2006/relationships/image" Target="media/imagecfe8f923-cc63-47db-a1ca-5ceba4573b2f273.wmf" />
  <Relationship Id="rIdcfe8f923-cc63-47db-a1ca-5ceba4573b2f566" Type="http://schemas.openxmlformats.org/officeDocument/2006/relationships/oleObject" Target="embeddings/oleObjectcfe8f923-cc63-47db-a1ca-5ceba4573b2f278.bin" />
  <Relationship Id="rIdcfe8f923-cc63-47db-a1ca-5ceba4573b2f567" Type="http://schemas.openxmlformats.org/officeDocument/2006/relationships/oleObject" Target="embeddings/oleObjectcfe8f923-cc63-47db-a1ca-5ceba4573b2f279.bin" />
  <Relationship Id="rIdcfe8f923-cc63-47db-a1ca-5ceba4573b2f568" Type="http://schemas.openxmlformats.org/officeDocument/2006/relationships/oleObject" Target="embeddings/oleObjectcfe8f923-cc63-47db-a1ca-5ceba4573b2f280.bin" />
  <Relationship Id="rIdcfe8f923-cc63-47db-a1ca-5ceba4573b2f569" Type="http://schemas.openxmlformats.org/officeDocument/2006/relationships/image" Target="media/imagecfe8f923-cc63-47db-a1ca-5ceba4573b2f274.wmf" />
  <Relationship Id="rIdcfe8f923-cc63-47db-a1ca-5ceba4573b2f570" Type="http://schemas.openxmlformats.org/officeDocument/2006/relationships/oleObject" Target="embeddings/oleObjectcfe8f923-cc63-47db-a1ca-5ceba4573b2f281.bin" />
  <Relationship Id="rIdcfe8f923-cc63-47db-a1ca-5ceba4573b2f571" Type="http://schemas.openxmlformats.org/officeDocument/2006/relationships/image" Target="media/imagecfe8f923-cc63-47db-a1ca-5ceba4573b2f275.wmf" />
  <Relationship Id="rIdcfe8f923-cc63-47db-a1ca-5ceba4573b2f572" Type="http://schemas.openxmlformats.org/officeDocument/2006/relationships/oleObject" Target="embeddings/oleObjectcfe8f923-cc63-47db-a1ca-5ceba4573b2f282.bin" />
  <Relationship Id="rIdcfe8f923-cc63-47db-a1ca-5ceba4573b2f573" Type="http://schemas.openxmlformats.org/officeDocument/2006/relationships/image" Target="media/imagecfe8f923-cc63-47db-a1ca-5ceba4573b2f276.wmf" />
  <Relationship Id="rIdcfe8f923-cc63-47db-a1ca-5ceba4573b2f574" Type="http://schemas.openxmlformats.org/officeDocument/2006/relationships/oleObject" Target="embeddings/oleObjectcfe8f923-cc63-47db-a1ca-5ceba4573b2f283.bin" />
  <Relationship Id="rIdcfe8f923-cc63-47db-a1ca-5ceba4573b2f575" Type="http://schemas.openxmlformats.org/officeDocument/2006/relationships/image" Target="media/imagecfe8f923-cc63-47db-a1ca-5ceba4573b2f277.wmf" />
  <Relationship Id="rIdcfe8f923-cc63-47db-a1ca-5ceba4573b2f576" Type="http://schemas.openxmlformats.org/officeDocument/2006/relationships/oleObject" Target="embeddings/oleObjectcfe8f923-cc63-47db-a1ca-5ceba4573b2f284.bin" />
  <Relationship Id="rIdcfe8f923-cc63-47db-a1ca-5ceba4573b2f577" Type="http://schemas.openxmlformats.org/officeDocument/2006/relationships/oleObject" Target="embeddings/oleObjectcfe8f923-cc63-47db-a1ca-5ceba4573b2f285.bin" />
  <Relationship Id="rIdcfe8f923-cc63-47db-a1ca-5ceba4573b2f578" Type="http://schemas.openxmlformats.org/officeDocument/2006/relationships/oleObject" Target="embeddings/oleObjectcfe8f923-cc63-47db-a1ca-5ceba4573b2f286.bin" />
  <Relationship Id="rIdcfe8f923-cc63-47db-a1ca-5ceba4573b2f579" Type="http://schemas.openxmlformats.org/officeDocument/2006/relationships/oleObject" Target="embeddings/oleObjectcfe8f923-cc63-47db-a1ca-5ceba4573b2f287.bin" />
  <Relationship Id="rIdcfe8f923-cc63-47db-a1ca-5ceba4573b2f580" Type="http://schemas.openxmlformats.org/officeDocument/2006/relationships/oleObject" Target="embeddings/oleObjectcfe8f923-cc63-47db-a1ca-5ceba4573b2f288.bin" />
  <Relationship Id="rIdcfe8f923-cc63-47db-a1ca-5ceba4573b2f581" Type="http://schemas.openxmlformats.org/officeDocument/2006/relationships/oleObject" Target="embeddings/oleObjectcfe8f923-cc63-47db-a1ca-5ceba4573b2f289.bin" />
  <Relationship Id="rIdcfe8f923-cc63-47db-a1ca-5ceba4573b2f582" Type="http://schemas.openxmlformats.org/officeDocument/2006/relationships/oleObject" Target="embeddings/oleObjectcfe8f923-cc63-47db-a1ca-5ceba4573b2f290.bin" />
  <Relationship Id="rIdcfe8f923-cc63-47db-a1ca-5ceba4573b2f583" Type="http://schemas.openxmlformats.org/officeDocument/2006/relationships/oleObject" Target="embeddings/oleObjectcfe8f923-cc63-47db-a1ca-5ceba4573b2f291.bin" />
  <Relationship Id="rId9941be50-fa7f-42f5-a813-deec5e9e2fb3581" Type="http://schemas.openxmlformats.org/officeDocument/2006/relationships/image" Target="media/image9941be50-fa7f-42f5-a813-deec5e9e2fb3257.wmf" />
  <Relationship Id="rId9941be50-fa7f-42f5-a813-deec5e9e2fb3582" Type="http://schemas.openxmlformats.org/officeDocument/2006/relationships/oleObject" Target="embeddings/oleObject9941be50-fa7f-42f5-a813-deec5e9e2fb3319.bin" />
  <Relationship Id="rId9941be50-fa7f-42f5-a813-deec5e9e2fb3583" Type="http://schemas.openxmlformats.org/officeDocument/2006/relationships/image" Target="media/image9941be50-fa7f-42f5-a813-deec5e9e2fb3258.wmf" />
  <Relationship Id="rId9941be50-fa7f-42f5-a813-deec5e9e2fb3584" Type="http://schemas.openxmlformats.org/officeDocument/2006/relationships/oleObject" Target="embeddings/oleObject9941be50-fa7f-42f5-a813-deec5e9e2fb3320.bin" />
  <Relationship Id="rId9941be50-fa7f-42f5-a813-deec5e9e2fb3585" Type="http://schemas.openxmlformats.org/officeDocument/2006/relationships/image" Target="media/image9941be50-fa7f-42f5-a813-deec5e9e2fb3259.wmf" />
  <Relationship Id="rId9941be50-fa7f-42f5-a813-deec5e9e2fb3586" Type="http://schemas.openxmlformats.org/officeDocument/2006/relationships/oleObject" Target="embeddings/oleObject9941be50-fa7f-42f5-a813-deec5e9e2fb3321.bin" />
  <Relationship Id="rId9941be50-fa7f-42f5-a813-deec5e9e2fb3587" Type="http://schemas.openxmlformats.org/officeDocument/2006/relationships/image" Target="media/image9941be50-fa7f-42f5-a813-deec5e9e2fb3260.wmf" />
  <Relationship Id="rId9941be50-fa7f-42f5-a813-deec5e9e2fb3588" Type="http://schemas.openxmlformats.org/officeDocument/2006/relationships/oleObject" Target="embeddings/oleObject9941be50-fa7f-42f5-a813-deec5e9e2fb3322.bin" />
  <Relationship Id="rId9941be50-fa7f-42f5-a813-deec5e9e2fb3589" Type="http://schemas.openxmlformats.org/officeDocument/2006/relationships/image" Target="media/image9941be50-fa7f-42f5-a813-deec5e9e2fb3261.wmf" />
  <Relationship Id="rId9941be50-fa7f-42f5-a813-deec5e9e2fb3590" Type="http://schemas.openxmlformats.org/officeDocument/2006/relationships/oleObject" Target="embeddings/oleObject9941be50-fa7f-42f5-a813-deec5e9e2fb3323.bin" />
  <Relationship Id="rId9941be50-fa7f-42f5-a813-deec5e9e2fb3591" Type="http://schemas.openxmlformats.org/officeDocument/2006/relationships/image" Target="media/image9941be50-fa7f-42f5-a813-deec5e9e2fb3262.wmf" />
  <Relationship Id="rId9941be50-fa7f-42f5-a813-deec5e9e2fb3592" Type="http://schemas.openxmlformats.org/officeDocument/2006/relationships/oleObject" Target="embeddings/oleObject9941be50-fa7f-42f5-a813-deec5e9e2fb3324.bin" />
  <Relationship Id="rId9941be50-fa7f-42f5-a813-deec5e9e2fb3593" Type="http://schemas.openxmlformats.org/officeDocument/2006/relationships/image" Target="media/image9941be50-fa7f-42f5-a813-deec5e9e2fb3263.wmf" />
  <Relationship Id="rId9941be50-fa7f-42f5-a813-deec5e9e2fb3594" Type="http://schemas.openxmlformats.org/officeDocument/2006/relationships/oleObject" Target="embeddings/oleObject9941be50-fa7f-42f5-a813-deec5e9e2fb3325.bin" />
  <Relationship Id="rId9941be50-fa7f-42f5-a813-deec5e9e2fb3595" Type="http://schemas.openxmlformats.org/officeDocument/2006/relationships/image" Target="media/image9941be50-fa7f-42f5-a813-deec5e9e2fb3264.wmf" />
  <Relationship Id="rId9941be50-fa7f-42f5-a813-deec5e9e2fb3596" Type="http://schemas.openxmlformats.org/officeDocument/2006/relationships/oleObject" Target="embeddings/oleObject9941be50-fa7f-42f5-a813-deec5e9e2fb3326.bin" />
  <Relationship Id="rId9941be50-fa7f-42f5-a813-deec5e9e2fb3597" Type="http://schemas.openxmlformats.org/officeDocument/2006/relationships/image" Target="media/image9941be50-fa7f-42f5-a813-deec5e9e2fb3265.wmf" />
  <Relationship Id="rId9941be50-fa7f-42f5-a813-deec5e9e2fb3598" Type="http://schemas.openxmlformats.org/officeDocument/2006/relationships/oleObject" Target="embeddings/oleObject9941be50-fa7f-42f5-a813-deec5e9e2fb3327.bin" />
  <Relationship Id="rId9941be50-fa7f-42f5-a813-deec5e9e2fb3599" Type="http://schemas.openxmlformats.org/officeDocument/2006/relationships/image" Target="media/image9941be50-fa7f-42f5-a813-deec5e9e2fb3266.wmf" />
  <Relationship Id="rId9941be50-fa7f-42f5-a813-deec5e9e2fb3600" Type="http://schemas.openxmlformats.org/officeDocument/2006/relationships/oleObject" Target="embeddings/oleObject9941be50-fa7f-42f5-a813-deec5e9e2fb3328.bin" />
  <Relationship Id="rId9941be50-fa7f-42f5-a813-deec5e9e2fb3601" Type="http://schemas.openxmlformats.org/officeDocument/2006/relationships/image" Target="media/image9941be50-fa7f-42f5-a813-deec5e9e2fb3267.wmf" />
  <Relationship Id="rId9941be50-fa7f-42f5-a813-deec5e9e2fb3602" Type="http://schemas.openxmlformats.org/officeDocument/2006/relationships/oleObject" Target="embeddings/oleObject9941be50-fa7f-42f5-a813-deec5e9e2fb3329.bin" />
  <Relationship Id="rId9941be50-fa7f-42f5-a813-deec5e9e2fb3603" Type="http://schemas.openxmlformats.org/officeDocument/2006/relationships/image" Target="media/image9941be50-fa7f-42f5-a813-deec5e9e2fb3268.wmf" />
  <Relationship Id="rId9941be50-fa7f-42f5-a813-deec5e9e2fb3604" Type="http://schemas.openxmlformats.org/officeDocument/2006/relationships/oleObject" Target="embeddings/oleObject9941be50-fa7f-42f5-a813-deec5e9e2fb3330.bin" />
  <Relationship Id="rId9941be50-fa7f-42f5-a813-deec5e9e2fb3605" Type="http://schemas.openxmlformats.org/officeDocument/2006/relationships/oleObject" Target="embeddings/oleObject9941be50-fa7f-42f5-a813-deec5e9e2fb3331.bin" />
  <Relationship Id="rId9941be50-fa7f-42f5-a813-deec5e9e2fb3606" Type="http://schemas.openxmlformats.org/officeDocument/2006/relationships/oleObject" Target="embeddings/oleObject9941be50-fa7f-42f5-a813-deec5e9e2fb3332.bin" />
  <Relationship Id="rId9941be50-fa7f-42f5-a813-deec5e9e2fb3607" Type="http://schemas.openxmlformats.org/officeDocument/2006/relationships/oleObject" Target="embeddings/oleObject9941be50-fa7f-42f5-a813-deec5e9e2fb3333.bin" />
  <Relationship Id="rId9941be50-fa7f-42f5-a813-deec5e9e2fb3608" Type="http://schemas.openxmlformats.org/officeDocument/2006/relationships/image" Target="media/image9941be50-fa7f-42f5-a813-deec5e9e2fb3269.wmf" />
  <Relationship Id="rId9941be50-fa7f-42f5-a813-deec5e9e2fb3609" Type="http://schemas.openxmlformats.org/officeDocument/2006/relationships/oleObject" Target="embeddings/oleObject9941be50-fa7f-42f5-a813-deec5e9e2fb3334.bin" />
  <Relationship Id="rId9941be50-fa7f-42f5-a813-deec5e9e2fb3610" Type="http://schemas.openxmlformats.org/officeDocument/2006/relationships/image" Target="media/image9941be50-fa7f-42f5-a813-deec5e9e2fb3270.wmf" />
  <Relationship Id="rId9941be50-fa7f-42f5-a813-deec5e9e2fb3611" Type="http://schemas.openxmlformats.org/officeDocument/2006/relationships/oleObject" Target="embeddings/oleObject9941be50-fa7f-42f5-a813-deec5e9e2fb3335.bin" />
  <Relationship Id="rId9941be50-fa7f-42f5-a813-deec5e9e2fb3612" Type="http://schemas.openxmlformats.org/officeDocument/2006/relationships/image" Target="media/image9941be50-fa7f-42f5-a813-deec5e9e2fb3271.wmf" />
  <Relationship Id="rId9941be50-fa7f-42f5-a813-deec5e9e2fb3613" Type="http://schemas.openxmlformats.org/officeDocument/2006/relationships/oleObject" Target="embeddings/oleObject9941be50-fa7f-42f5-a813-deec5e9e2fb3336.bin" />
  <Relationship Id="rId9941be50-fa7f-42f5-a813-deec5e9e2fb3614" Type="http://schemas.openxmlformats.org/officeDocument/2006/relationships/image" Target="media/image9941be50-fa7f-42f5-a813-deec5e9e2fb3272.wmf" />
  <Relationship Id="rId9941be50-fa7f-42f5-a813-deec5e9e2fb3615" Type="http://schemas.openxmlformats.org/officeDocument/2006/relationships/oleObject" Target="embeddings/oleObject9941be50-fa7f-42f5-a813-deec5e9e2fb3337.bin" />
  <Relationship Id="rId9941be50-fa7f-42f5-a813-deec5e9e2fb3616" Type="http://schemas.openxmlformats.org/officeDocument/2006/relationships/image" Target="media/image9941be50-fa7f-42f5-a813-deec5e9e2fb3273.wmf" />
  <Relationship Id="rId9941be50-fa7f-42f5-a813-deec5e9e2fb3617" Type="http://schemas.openxmlformats.org/officeDocument/2006/relationships/oleObject" Target="embeddings/oleObject9941be50-fa7f-42f5-a813-deec5e9e2fb3338.bin" />
  <Relationship Id="rId9941be50-fa7f-42f5-a813-deec5e9e2fb3618" Type="http://schemas.openxmlformats.org/officeDocument/2006/relationships/image" Target="media/image9941be50-fa7f-42f5-a813-deec5e9e2fb3274.wmf" />
  <Relationship Id="rId9941be50-fa7f-42f5-a813-deec5e9e2fb3619" Type="http://schemas.openxmlformats.org/officeDocument/2006/relationships/oleObject" Target="embeddings/oleObject9941be50-fa7f-42f5-a813-deec5e9e2fb3339.bin" />
  <Relationship Id="rId9941be50-fa7f-42f5-a813-deec5e9e2fb3620" Type="http://schemas.openxmlformats.org/officeDocument/2006/relationships/image" Target="media/image9941be50-fa7f-42f5-a813-deec5e9e2fb3275.wmf" />
  <Relationship Id="rId9941be50-fa7f-42f5-a813-deec5e9e2fb3621" Type="http://schemas.openxmlformats.org/officeDocument/2006/relationships/oleObject" Target="embeddings/oleObject9941be50-fa7f-42f5-a813-deec5e9e2fb3340.bin" />
  <Relationship Id="rId9941be50-fa7f-42f5-a813-deec5e9e2fb3622" Type="http://schemas.openxmlformats.org/officeDocument/2006/relationships/image" Target="media/image9941be50-fa7f-42f5-a813-deec5e9e2fb3276.wmf" />
  <Relationship Id="rId9941be50-fa7f-42f5-a813-deec5e9e2fb3623" Type="http://schemas.openxmlformats.org/officeDocument/2006/relationships/oleObject" Target="embeddings/oleObject9941be50-fa7f-42f5-a813-deec5e9e2fb3341.bin" />
  <Relationship Id="rId9941be50-fa7f-42f5-a813-deec5e9e2fb3624" Type="http://schemas.openxmlformats.org/officeDocument/2006/relationships/image" Target="media/image9941be50-fa7f-42f5-a813-deec5e9e2fb3277.wmf" />
  <Relationship Id="rId9941be50-fa7f-42f5-a813-deec5e9e2fb3625" Type="http://schemas.openxmlformats.org/officeDocument/2006/relationships/oleObject" Target="embeddings/oleObject9941be50-fa7f-42f5-a813-deec5e9e2fb3342.bin" />
  <Relationship Id="rId9941be50-fa7f-42f5-a813-deec5e9e2fb3626" Type="http://schemas.openxmlformats.org/officeDocument/2006/relationships/oleObject" Target="embeddings/oleObject9941be50-fa7f-42f5-a813-deec5e9e2fb3343.bin" />
  <Relationship Id="rId9941be50-fa7f-42f5-a813-deec5e9e2fb3627" Type="http://schemas.openxmlformats.org/officeDocument/2006/relationships/oleObject" Target="embeddings/oleObject9941be50-fa7f-42f5-a813-deec5e9e2fb3344.bin" />
  <Relationship Id="rId9941be50-fa7f-42f5-a813-deec5e9e2fb3628" Type="http://schemas.openxmlformats.org/officeDocument/2006/relationships/oleObject" Target="embeddings/oleObject9941be50-fa7f-42f5-a813-deec5e9e2fb3345.bin" />
  <Relationship Id="rId9941be50-fa7f-42f5-a813-deec5e9e2fb3629" Type="http://schemas.openxmlformats.org/officeDocument/2006/relationships/image" Target="media/image9941be50-fa7f-42f5-a813-deec5e9e2fb3278.wmf" />
  <Relationship Id="rId9941be50-fa7f-42f5-a813-deec5e9e2fb3630" Type="http://schemas.openxmlformats.org/officeDocument/2006/relationships/oleObject" Target="embeddings/oleObject9941be50-fa7f-42f5-a813-deec5e9e2fb3346.bin" />
  <Relationship Id="rId9941be50-fa7f-42f5-a813-deec5e9e2fb3631" Type="http://schemas.openxmlformats.org/officeDocument/2006/relationships/image" Target="media/image9941be50-fa7f-42f5-a813-deec5e9e2fb3279.wmf" />
  <Relationship Id="rId9941be50-fa7f-42f5-a813-deec5e9e2fb3632" Type="http://schemas.openxmlformats.org/officeDocument/2006/relationships/oleObject" Target="embeddings/oleObject9941be50-fa7f-42f5-a813-deec5e9e2fb3347.bin" />
  <Relationship Id="rId9941be50-fa7f-42f5-a813-deec5e9e2fb3633" Type="http://schemas.openxmlformats.org/officeDocument/2006/relationships/image" Target="media/image9941be50-fa7f-42f5-a813-deec5e9e2fb3280.wmf" />
  <Relationship Id="rId9941be50-fa7f-42f5-a813-deec5e9e2fb3634" Type="http://schemas.openxmlformats.org/officeDocument/2006/relationships/oleObject" Target="embeddings/oleObject9941be50-fa7f-42f5-a813-deec5e9e2fb3348.bin" />
  <Relationship Id="rId03bdca95-4c13-4ea6-80e2-26331cc83813973" Type="http://schemas.openxmlformats.org/officeDocument/2006/relationships/image" Target="media/image03bdca95-4c13-4ea6-80e2-26331cc83813449.wmf" />
  <Relationship Id="rId03bdca95-4c13-4ea6-80e2-26331cc83813974" Type="http://schemas.openxmlformats.org/officeDocument/2006/relationships/oleObject" Target="embeddings/oleObject03bdca95-4c13-4ea6-80e2-26331cc83813515.bin" />
  <Relationship Id="rId03bdca95-4c13-4ea6-80e2-26331cc83813975" Type="http://schemas.openxmlformats.org/officeDocument/2006/relationships/image" Target="media/image03bdca95-4c13-4ea6-80e2-26331cc83813450.wmf" />
  <Relationship Id="rId03bdca95-4c13-4ea6-80e2-26331cc83813976" Type="http://schemas.openxmlformats.org/officeDocument/2006/relationships/oleObject" Target="embeddings/oleObject03bdca95-4c13-4ea6-80e2-26331cc83813516.bin" />
  <Relationship Id="rId03bdca95-4c13-4ea6-80e2-26331cc83813977" Type="http://schemas.openxmlformats.org/officeDocument/2006/relationships/image" Target="media/image03bdca95-4c13-4ea6-80e2-26331cc83813451.wmf" />
  <Relationship Id="rId03bdca95-4c13-4ea6-80e2-26331cc83813978" Type="http://schemas.openxmlformats.org/officeDocument/2006/relationships/oleObject" Target="embeddings/oleObject03bdca95-4c13-4ea6-80e2-26331cc83813517.bin" />
  <Relationship Id="rId03bdca95-4c13-4ea6-80e2-26331cc83813979" Type="http://schemas.openxmlformats.org/officeDocument/2006/relationships/image" Target="media/image03bdca95-4c13-4ea6-80e2-26331cc83813452.wmf" />
  <Relationship Id="rId03bdca95-4c13-4ea6-80e2-26331cc83813980" Type="http://schemas.openxmlformats.org/officeDocument/2006/relationships/oleObject" Target="embeddings/oleObject03bdca95-4c13-4ea6-80e2-26331cc83813518.bin" />
  <Relationship Id="rId03bdca95-4c13-4ea6-80e2-26331cc83813981" Type="http://schemas.openxmlformats.org/officeDocument/2006/relationships/image" Target="media/image03bdca95-4c13-4ea6-80e2-26331cc83813453.wmf" />
  <Relationship Id="rId03bdca95-4c13-4ea6-80e2-26331cc83813982" Type="http://schemas.openxmlformats.org/officeDocument/2006/relationships/oleObject" Target="embeddings/oleObject03bdca95-4c13-4ea6-80e2-26331cc83813519.bin" />
  <Relationship Id="rId03bdca95-4c13-4ea6-80e2-26331cc83813983" Type="http://schemas.openxmlformats.org/officeDocument/2006/relationships/oleObject" Target="embeddings/oleObject03bdca95-4c13-4ea6-80e2-26331cc83813520.bin" />
  <Relationship Id="rId03bdca95-4c13-4ea6-80e2-26331cc83813984" Type="http://schemas.openxmlformats.org/officeDocument/2006/relationships/image" Target="media/image03bdca95-4c13-4ea6-80e2-26331cc83813454.wmf" />
  <Relationship Id="rId03bdca95-4c13-4ea6-80e2-26331cc83813985" Type="http://schemas.openxmlformats.org/officeDocument/2006/relationships/oleObject" Target="embeddings/oleObject03bdca95-4c13-4ea6-80e2-26331cc83813521.bin" />
  <Relationship Id="rId03bdca95-4c13-4ea6-80e2-26331cc83813986" Type="http://schemas.openxmlformats.org/officeDocument/2006/relationships/image" Target="media/image03bdca95-4c13-4ea6-80e2-26331cc83813455.wmf" />
  <Relationship Id="rId03bdca95-4c13-4ea6-80e2-26331cc83813987" Type="http://schemas.openxmlformats.org/officeDocument/2006/relationships/oleObject" Target="embeddings/oleObject03bdca95-4c13-4ea6-80e2-26331cc83813522.bin" />
  <Relationship Id="rId03bdca95-4c13-4ea6-80e2-26331cc83813988" Type="http://schemas.openxmlformats.org/officeDocument/2006/relationships/image" Target="media/image03bdca95-4c13-4ea6-80e2-26331cc83813456.wmf" />
  <Relationship Id="rId03bdca95-4c13-4ea6-80e2-26331cc83813989" Type="http://schemas.openxmlformats.org/officeDocument/2006/relationships/oleObject" Target="embeddings/oleObject03bdca95-4c13-4ea6-80e2-26331cc83813523.bin" />
  <Relationship Id="rId03bdca95-4c13-4ea6-80e2-26331cc83813990" Type="http://schemas.openxmlformats.org/officeDocument/2006/relationships/image" Target="media/image03bdca95-4c13-4ea6-80e2-26331cc83813457.wmf" />
  <Relationship Id="rId03bdca95-4c13-4ea6-80e2-26331cc83813991" Type="http://schemas.openxmlformats.org/officeDocument/2006/relationships/oleObject" Target="embeddings/oleObject03bdca95-4c13-4ea6-80e2-26331cc83813524.bin" />
  <Relationship Id="rId03bdca95-4c13-4ea6-80e2-26331cc83813992" Type="http://schemas.openxmlformats.org/officeDocument/2006/relationships/oleObject" Target="embeddings/oleObject03bdca95-4c13-4ea6-80e2-26331cc83813525.bin" />
  <Relationship Id="rId03bdca95-4c13-4ea6-80e2-26331cc83813993" Type="http://schemas.openxmlformats.org/officeDocument/2006/relationships/image" Target="media/image03bdca95-4c13-4ea6-80e2-26331cc83813458.wmf" />
  <Relationship Id="rId03bdca95-4c13-4ea6-80e2-26331cc83813994" Type="http://schemas.openxmlformats.org/officeDocument/2006/relationships/oleObject" Target="embeddings/oleObject03bdca95-4c13-4ea6-80e2-26331cc83813526.bin" />
  <Relationship Id="rId03bdca95-4c13-4ea6-80e2-26331cc83813995" Type="http://schemas.openxmlformats.org/officeDocument/2006/relationships/oleObject" Target="embeddings/oleObject03bdca95-4c13-4ea6-80e2-26331cc83813527.bin" />
  <Relationship Id="rId03bdca95-4c13-4ea6-80e2-26331cc83813996" Type="http://schemas.openxmlformats.org/officeDocument/2006/relationships/image" Target="media/image03bdca95-4c13-4ea6-80e2-26331cc83813459.wmf" />
  <Relationship Id="rId03bdca95-4c13-4ea6-80e2-26331cc83813997" Type="http://schemas.openxmlformats.org/officeDocument/2006/relationships/oleObject" Target="embeddings/oleObject03bdca95-4c13-4ea6-80e2-26331cc83813528.bin" />
  <Relationship Id="rId03bdca95-4c13-4ea6-80e2-26331cc83813998" Type="http://schemas.openxmlformats.org/officeDocument/2006/relationships/oleObject" Target="embeddings/oleObject03bdca95-4c13-4ea6-80e2-26331cc83813529.bin" />
  <Relationship Id="rId03bdca95-4c13-4ea6-80e2-26331cc83813999" Type="http://schemas.openxmlformats.org/officeDocument/2006/relationships/image" Target="media/image03bdca95-4c13-4ea6-80e2-26331cc83813460.wmf" />
  <Relationship Id="rId03bdca95-4c13-4ea6-80e2-26331cc838131000" Type="http://schemas.openxmlformats.org/officeDocument/2006/relationships/oleObject" Target="embeddings/oleObject03bdca95-4c13-4ea6-80e2-26331cc83813530.bin" />
  <Relationship Id="rId03bdca95-4c13-4ea6-80e2-26331cc838131001" Type="http://schemas.openxmlformats.org/officeDocument/2006/relationships/image" Target="media/image03bdca95-4c13-4ea6-80e2-26331cc83813461.wmf" />
  <Relationship Id="rId03bdca95-4c13-4ea6-80e2-26331cc838131002" Type="http://schemas.openxmlformats.org/officeDocument/2006/relationships/oleObject" Target="embeddings/oleObject03bdca95-4c13-4ea6-80e2-26331cc83813531.bin" />
  <Relationship Id="rId03bdca95-4c13-4ea6-80e2-26331cc838131003" Type="http://schemas.openxmlformats.org/officeDocument/2006/relationships/image" Target="media/image03bdca95-4c13-4ea6-80e2-26331cc83813462.wmf" />
  <Relationship Id="rId03bdca95-4c13-4ea6-80e2-26331cc838131004" Type="http://schemas.openxmlformats.org/officeDocument/2006/relationships/oleObject" Target="embeddings/oleObject03bdca95-4c13-4ea6-80e2-26331cc83813532.bin" />
  <Relationship Id="rId03bdca95-4c13-4ea6-80e2-26331cc838131005" Type="http://schemas.openxmlformats.org/officeDocument/2006/relationships/image" Target="media/image03bdca95-4c13-4ea6-80e2-26331cc83813463.wmf" />
  <Relationship Id="rId03bdca95-4c13-4ea6-80e2-26331cc838131006" Type="http://schemas.openxmlformats.org/officeDocument/2006/relationships/oleObject" Target="embeddings/oleObject03bdca95-4c13-4ea6-80e2-26331cc83813533.bin" />
  <Relationship Id="rId03bdca95-4c13-4ea6-80e2-26331cc838131007" Type="http://schemas.openxmlformats.org/officeDocument/2006/relationships/image" Target="media/image03bdca95-4c13-4ea6-80e2-26331cc83813464.wmf" />
  <Relationship Id="rId03bdca95-4c13-4ea6-80e2-26331cc838131008" Type="http://schemas.openxmlformats.org/officeDocument/2006/relationships/oleObject" Target="embeddings/oleObject03bdca95-4c13-4ea6-80e2-26331cc83813534.bin" />
  <Relationship Id="rId03bdca95-4c13-4ea6-80e2-26331cc838131009" Type="http://schemas.openxmlformats.org/officeDocument/2006/relationships/image" Target="media/image03bdca95-4c13-4ea6-80e2-26331cc83813465.wmf" />
  <Relationship Id="rId03bdca95-4c13-4ea6-80e2-26331cc838131010" Type="http://schemas.openxmlformats.org/officeDocument/2006/relationships/oleObject" Target="embeddings/oleObject03bdca95-4c13-4ea6-80e2-26331cc83813535.bin" />
  <Relationship Id="rId03bdca95-4c13-4ea6-80e2-26331cc838131011" Type="http://schemas.openxmlformats.org/officeDocument/2006/relationships/image" Target="media/image03bdca95-4c13-4ea6-80e2-26331cc83813466.wmf" />
  <Relationship Id="rId03bdca95-4c13-4ea6-80e2-26331cc838131012" Type="http://schemas.openxmlformats.org/officeDocument/2006/relationships/oleObject" Target="embeddings/oleObject03bdca95-4c13-4ea6-80e2-26331cc83813536.bin" />
  <Relationship Id="rId03bdca95-4c13-4ea6-80e2-26331cc838131013" Type="http://schemas.openxmlformats.org/officeDocument/2006/relationships/image" Target="media/image03bdca95-4c13-4ea6-80e2-26331cc83813467.wmf" />
  <Relationship Id="rId03bdca95-4c13-4ea6-80e2-26331cc838131014" Type="http://schemas.openxmlformats.org/officeDocument/2006/relationships/oleObject" Target="embeddings/oleObject03bdca95-4c13-4ea6-80e2-26331cc83813537.bin" />
  <Relationship Id="rId03bdca95-4c13-4ea6-80e2-26331cc838131015" Type="http://schemas.openxmlformats.org/officeDocument/2006/relationships/image" Target="media/image03bdca95-4c13-4ea6-80e2-26331cc83813468.wmf" />
  <Relationship Id="rId03bdca95-4c13-4ea6-80e2-26331cc838131016" Type="http://schemas.openxmlformats.org/officeDocument/2006/relationships/oleObject" Target="embeddings/oleObject03bdca95-4c13-4ea6-80e2-26331cc83813538.bin" />
  <Relationship Id="rId03bdca95-4c13-4ea6-80e2-26331cc838131017" Type="http://schemas.openxmlformats.org/officeDocument/2006/relationships/image" Target="media/image03bdca95-4c13-4ea6-80e2-26331cc83813469.wmf" />
  <Relationship Id="rId03bdca95-4c13-4ea6-80e2-26331cc838131018" Type="http://schemas.openxmlformats.org/officeDocument/2006/relationships/oleObject" Target="embeddings/oleObject03bdca95-4c13-4ea6-80e2-26331cc83813539.bin" />
  <Relationship Id="rId03bdca95-4c13-4ea6-80e2-26331cc838131019" Type="http://schemas.openxmlformats.org/officeDocument/2006/relationships/image" Target="media/image03bdca95-4c13-4ea6-80e2-26331cc83813470.wmf" />
  <Relationship Id="rId03bdca95-4c13-4ea6-80e2-26331cc838131020" Type="http://schemas.openxmlformats.org/officeDocument/2006/relationships/oleObject" Target="embeddings/oleObject03bdca95-4c13-4ea6-80e2-26331cc83813540.bin" />
  <Relationship Id="rId03bdca95-4c13-4ea6-80e2-26331cc838131021" Type="http://schemas.openxmlformats.org/officeDocument/2006/relationships/image" Target="media/image03bdca95-4c13-4ea6-80e2-26331cc83813471.wmf" />
  <Relationship Id="rId03bdca95-4c13-4ea6-80e2-26331cc838131022" Type="http://schemas.openxmlformats.org/officeDocument/2006/relationships/oleObject" Target="embeddings/oleObject03bdca95-4c13-4ea6-80e2-26331cc83813541.bin" />
  <Relationship Id="rId03bdca95-4c13-4ea6-80e2-26331cc838131023" Type="http://schemas.openxmlformats.org/officeDocument/2006/relationships/image" Target="media/image03bdca95-4c13-4ea6-80e2-26331cc83813472.wmf" />
  <Relationship Id="rId03bdca95-4c13-4ea6-80e2-26331cc838131024" Type="http://schemas.openxmlformats.org/officeDocument/2006/relationships/oleObject" Target="embeddings/oleObject03bdca95-4c13-4ea6-80e2-26331cc83813542.bin" />
  <Relationship Id="rId03bdca95-4c13-4ea6-80e2-26331cc838131025" Type="http://schemas.openxmlformats.org/officeDocument/2006/relationships/image" Target="media/image03bdca95-4c13-4ea6-80e2-26331cc83813473.wmf" />
  <Relationship Id="rId03bdca95-4c13-4ea6-80e2-26331cc838131026" Type="http://schemas.openxmlformats.org/officeDocument/2006/relationships/oleObject" Target="embeddings/oleObject03bdca95-4c13-4ea6-80e2-26331cc83813543.bin" />
  <Relationship Id="rId03bdca95-4c13-4ea6-80e2-26331cc838131027" Type="http://schemas.openxmlformats.org/officeDocument/2006/relationships/image" Target="media/image03bdca95-4c13-4ea6-80e2-26331cc83813474.wmf" />
  <Relationship Id="rId03bdca95-4c13-4ea6-80e2-26331cc838131028" Type="http://schemas.openxmlformats.org/officeDocument/2006/relationships/oleObject" Target="embeddings/oleObject03bdca95-4c13-4ea6-80e2-26331cc83813544.bin" />
  <Relationship Id="rId03bdca95-4c13-4ea6-80e2-26331cc838131029" Type="http://schemas.openxmlformats.org/officeDocument/2006/relationships/image" Target="media/image03bdca95-4c13-4ea6-80e2-26331cc83813475.wmf" />
  <Relationship Id="rId03bdca95-4c13-4ea6-80e2-26331cc838131030" Type="http://schemas.openxmlformats.org/officeDocument/2006/relationships/oleObject" Target="embeddings/oleObject03bdca95-4c13-4ea6-80e2-26331cc83813545.bin" />
  <Relationship Id="rId03bdca95-4c13-4ea6-80e2-26331cc838131031" Type="http://schemas.openxmlformats.org/officeDocument/2006/relationships/image" Target="media/image03bdca95-4c13-4ea6-80e2-26331cc83813476.wmf" />
  <Relationship Id="rId03bdca95-4c13-4ea6-80e2-26331cc838131032" Type="http://schemas.openxmlformats.org/officeDocument/2006/relationships/oleObject" Target="embeddings/oleObject03bdca95-4c13-4ea6-80e2-26331cc83813546.bin" />
  <Relationship Id="rId03bdca95-4c13-4ea6-80e2-26331cc838131033" Type="http://schemas.openxmlformats.org/officeDocument/2006/relationships/image" Target="media/image03bdca95-4c13-4ea6-80e2-26331cc83813477.wmf" />
  <Relationship Id="rId03bdca95-4c13-4ea6-80e2-26331cc838131034" Type="http://schemas.openxmlformats.org/officeDocument/2006/relationships/oleObject" Target="embeddings/oleObject03bdca95-4c13-4ea6-80e2-26331cc83813547.bin" />
  <Relationship Id="rId03bdca95-4c13-4ea6-80e2-26331cc838131035" Type="http://schemas.openxmlformats.org/officeDocument/2006/relationships/image" Target="media/image03bdca95-4c13-4ea6-80e2-26331cc83813478.wmf" />
  <Relationship Id="rId03bdca95-4c13-4ea6-80e2-26331cc838131036" Type="http://schemas.openxmlformats.org/officeDocument/2006/relationships/oleObject" Target="embeddings/oleObject03bdca95-4c13-4ea6-80e2-26331cc83813548.bin" />
  <Relationship Id="rId03bdca95-4c13-4ea6-80e2-26331cc838131037" Type="http://schemas.openxmlformats.org/officeDocument/2006/relationships/image" Target="media/image03bdca95-4c13-4ea6-80e2-26331cc83813479.wmf" />
  <Relationship Id="rId03bdca95-4c13-4ea6-80e2-26331cc838131038" Type="http://schemas.openxmlformats.org/officeDocument/2006/relationships/oleObject" Target="embeddings/oleObject03bdca95-4c13-4ea6-80e2-26331cc83813549.bin" />
  <Relationship Id="rId03bdca95-4c13-4ea6-80e2-26331cc838131039" Type="http://schemas.openxmlformats.org/officeDocument/2006/relationships/image" Target="media/image03bdca95-4c13-4ea6-80e2-26331cc83813480.wmf" />
  <Relationship Id="rId03bdca95-4c13-4ea6-80e2-26331cc838131040" Type="http://schemas.openxmlformats.org/officeDocument/2006/relationships/oleObject" Target="embeddings/oleObject03bdca95-4c13-4ea6-80e2-26331cc83813550.bin" />
  <Relationship Id="rId03bdca95-4c13-4ea6-80e2-26331cc838131041" Type="http://schemas.openxmlformats.org/officeDocument/2006/relationships/image" Target="media/image03bdca95-4c13-4ea6-80e2-26331cc83813481.wmf" />
  <Relationship Id="rId03bdca95-4c13-4ea6-80e2-26331cc838131042" Type="http://schemas.openxmlformats.org/officeDocument/2006/relationships/oleObject" Target="embeddings/oleObject03bdca95-4c13-4ea6-80e2-26331cc83813551.bin" />
  <Relationship Id="rId03bdca95-4c13-4ea6-80e2-26331cc838131043" Type="http://schemas.openxmlformats.org/officeDocument/2006/relationships/image" Target="media/image03bdca95-4c13-4ea6-80e2-26331cc83813482.wmf" />
  <Relationship Id="rId03bdca95-4c13-4ea6-80e2-26331cc838131044" Type="http://schemas.openxmlformats.org/officeDocument/2006/relationships/oleObject" Target="embeddings/oleObject03bdca95-4c13-4ea6-80e2-26331cc83813552.bin" />
  <Relationship Id="rId03bdca95-4c13-4ea6-80e2-26331cc838131045" Type="http://schemas.openxmlformats.org/officeDocument/2006/relationships/image" Target="media/image03bdca95-4c13-4ea6-80e2-26331cc83813483.wmf" />
  <Relationship Id="rId03bdca95-4c13-4ea6-80e2-26331cc838131046" Type="http://schemas.openxmlformats.org/officeDocument/2006/relationships/oleObject" Target="embeddings/oleObject03bdca95-4c13-4ea6-80e2-26331cc83813553.bin" />
  <Relationship Id="rId03bdca95-4c13-4ea6-80e2-26331cc838131047" Type="http://schemas.openxmlformats.org/officeDocument/2006/relationships/image" Target="media/image03bdca95-4c13-4ea6-80e2-26331cc83813484.wmf" />
  <Relationship Id="rId03bdca95-4c13-4ea6-80e2-26331cc838131048" Type="http://schemas.openxmlformats.org/officeDocument/2006/relationships/oleObject" Target="embeddings/oleObject03bdca95-4c13-4ea6-80e2-26331cc83813554.bin" />
  <Relationship Id="rId03bdca95-4c13-4ea6-80e2-26331cc838131049" Type="http://schemas.openxmlformats.org/officeDocument/2006/relationships/image" Target="media/image03bdca95-4c13-4ea6-80e2-26331cc83813485.wmf" />
  <Relationship Id="rId03bdca95-4c13-4ea6-80e2-26331cc838131050" Type="http://schemas.openxmlformats.org/officeDocument/2006/relationships/oleObject" Target="embeddings/oleObject03bdca95-4c13-4ea6-80e2-26331cc83813555.bin" />
  <Relationship Id="rId03bdca95-4c13-4ea6-80e2-26331cc838131051" Type="http://schemas.openxmlformats.org/officeDocument/2006/relationships/oleObject" Target="embeddings/oleObject03bdca95-4c13-4ea6-80e2-26331cc83813556.bin" />
  <Relationship Id="rId03bdca95-4c13-4ea6-80e2-26331cc838131052" Type="http://schemas.openxmlformats.org/officeDocument/2006/relationships/image" Target="media/image03bdca95-4c13-4ea6-80e2-26331cc83813486.wmf" />
  <Relationship Id="rId03bdca95-4c13-4ea6-80e2-26331cc838131053" Type="http://schemas.openxmlformats.org/officeDocument/2006/relationships/oleObject" Target="embeddings/oleObject03bdca95-4c13-4ea6-80e2-26331cc83813557.bin" />
  <Relationship Id="rId03bdca95-4c13-4ea6-80e2-26331cc838131054" Type="http://schemas.openxmlformats.org/officeDocument/2006/relationships/image" Target="media/image03bdca95-4c13-4ea6-80e2-26331cc83813487.wmf" />
  <Relationship Id="rId03bdca95-4c13-4ea6-80e2-26331cc838131055" Type="http://schemas.openxmlformats.org/officeDocument/2006/relationships/oleObject" Target="embeddings/oleObject03bdca95-4c13-4ea6-80e2-26331cc83813558.bin" />
  <Relationship Id="rId03bdca95-4c13-4ea6-80e2-26331cc838131056" Type="http://schemas.openxmlformats.org/officeDocument/2006/relationships/image" Target="media/image03bdca95-4c13-4ea6-80e2-26331cc83813488.wmf" />
  <Relationship Id="rId03bdca95-4c13-4ea6-80e2-26331cc838131057" Type="http://schemas.openxmlformats.org/officeDocument/2006/relationships/oleObject" Target="embeddings/oleObject03bdca95-4c13-4ea6-80e2-26331cc83813559.bin" />
  <Relationship Id="rId03bdca95-4c13-4ea6-80e2-26331cc838131058" Type="http://schemas.openxmlformats.org/officeDocument/2006/relationships/image" Target="media/image03bdca95-4c13-4ea6-80e2-26331cc83813489.wmf" />
  <Relationship Id="rId03bdca95-4c13-4ea6-80e2-26331cc838131059" Type="http://schemas.openxmlformats.org/officeDocument/2006/relationships/oleObject" Target="embeddings/oleObject03bdca95-4c13-4ea6-80e2-26331cc83813560.bin" />
  <Relationship Id="rId03bdca95-4c13-4ea6-80e2-26331cc838131060" Type="http://schemas.openxmlformats.org/officeDocument/2006/relationships/image" Target="media/image03bdca95-4c13-4ea6-80e2-26331cc83813490.wmf" />
  <Relationship Id="rId03bdca95-4c13-4ea6-80e2-26331cc838131061" Type="http://schemas.openxmlformats.org/officeDocument/2006/relationships/oleObject" Target="embeddings/oleObject03bdca95-4c13-4ea6-80e2-26331cc83813561.bin" />
  <Relationship Id="rId03bdca95-4c13-4ea6-80e2-26331cc838131062" Type="http://schemas.openxmlformats.org/officeDocument/2006/relationships/oleObject" Target="embeddings/oleObject03bdca95-4c13-4ea6-80e2-26331cc83813562.bin" />
  <Relationship Id="rId03bdca95-4c13-4ea6-80e2-26331cc838131063" Type="http://schemas.openxmlformats.org/officeDocument/2006/relationships/oleObject" Target="embeddings/oleObject03bdca95-4c13-4ea6-80e2-26331cc83813563.bin" />
  <Relationship Id="rId318c90a7-9370-4521-876d-b9f464e70a57274" Type="http://schemas.openxmlformats.org/officeDocument/2006/relationships/image" Target="media/image318c90a7-9370-4521-876d-b9f464e70a57122.wmf" />
  <Relationship Id="rId318c90a7-9370-4521-876d-b9f464e70a57566" Type="http://schemas.openxmlformats.org/officeDocument/2006/relationships/oleObject" Target="embeddings/oleObject318c90a7-9370-4521-876d-b9f464e70a57319.bin" />
  <Relationship Id="rId318c90a7-9370-4521-876d-b9f464e70a57567" Type="http://schemas.openxmlformats.org/officeDocument/2006/relationships/image" Target="media/image318c90a7-9370-4521-876d-b9f464e70a57241.wmf" />
  <Relationship Id="rId318c90a7-9370-4521-876d-b9f464e70a57568" Type="http://schemas.openxmlformats.org/officeDocument/2006/relationships/oleObject" Target="embeddings/oleObject318c90a7-9370-4521-876d-b9f464e70a57320.bin" />
  <Relationship Id="rId318c90a7-9370-4521-876d-b9f464e70a57569" Type="http://schemas.openxmlformats.org/officeDocument/2006/relationships/image" Target="media/image318c90a7-9370-4521-876d-b9f464e70a57242.wmf" />
  <Relationship Id="rId318c90a7-9370-4521-876d-b9f464e70a57570" Type="http://schemas.openxmlformats.org/officeDocument/2006/relationships/oleObject" Target="embeddings/oleObject318c90a7-9370-4521-876d-b9f464e70a57321.bin" />
  <Relationship Id="rId318c90a7-9370-4521-876d-b9f464e70a57571" Type="http://schemas.openxmlformats.org/officeDocument/2006/relationships/image" Target="media/image318c90a7-9370-4521-876d-b9f464e70a57243.wmf" />
  <Relationship Id="rId318c90a7-9370-4521-876d-b9f464e70a57572" Type="http://schemas.openxmlformats.org/officeDocument/2006/relationships/oleObject" Target="embeddings/oleObject318c90a7-9370-4521-876d-b9f464e70a57322.bin" />
  <Relationship Id="rId318c90a7-9370-4521-876d-b9f464e70a57573" Type="http://schemas.openxmlformats.org/officeDocument/2006/relationships/oleObject" Target="embeddings/oleObject318c90a7-9370-4521-876d-b9f464e70a57323.bin" />
  <Relationship Id="rId318c90a7-9370-4521-876d-b9f464e70a57574" Type="http://schemas.openxmlformats.org/officeDocument/2006/relationships/image" Target="media/image318c90a7-9370-4521-876d-b9f464e70a57244.wmf" />
  <Relationship Id="rId318c90a7-9370-4521-876d-b9f464e70a57575" Type="http://schemas.openxmlformats.org/officeDocument/2006/relationships/oleObject" Target="embeddings/oleObject318c90a7-9370-4521-876d-b9f464e70a57324.bin" />
  <Relationship Id="rId318c90a7-9370-4521-876d-b9f464e70a57576" Type="http://schemas.openxmlformats.org/officeDocument/2006/relationships/image" Target="media/image318c90a7-9370-4521-876d-b9f464e70a57245.wmf" />
  <Relationship Id="rId318c90a7-9370-4521-876d-b9f464e70a57577" Type="http://schemas.openxmlformats.org/officeDocument/2006/relationships/oleObject" Target="embeddings/oleObject318c90a7-9370-4521-876d-b9f464e70a57325.bin" />
  <Relationship Id="rId318c90a7-9370-4521-876d-b9f464e70a57578" Type="http://schemas.openxmlformats.org/officeDocument/2006/relationships/image" Target="media/image318c90a7-9370-4521-876d-b9f464e70a57246.wmf" />
  <Relationship Id="rId318c90a7-9370-4521-876d-b9f464e70a57579" Type="http://schemas.openxmlformats.org/officeDocument/2006/relationships/oleObject" Target="embeddings/oleObject318c90a7-9370-4521-876d-b9f464e70a57326.bin" />
  <Relationship Id="rId318c90a7-9370-4521-876d-b9f464e70a57580" Type="http://schemas.openxmlformats.org/officeDocument/2006/relationships/image" Target="media/image318c90a7-9370-4521-876d-b9f464e70a57247.wmf" />
  <Relationship Id="rId318c90a7-9370-4521-876d-b9f464e70a57581" Type="http://schemas.openxmlformats.org/officeDocument/2006/relationships/oleObject" Target="embeddings/oleObject318c90a7-9370-4521-876d-b9f464e70a57327.bin" />
  <Relationship Id="rId318c90a7-9370-4521-876d-b9f464e70a57582" Type="http://schemas.openxmlformats.org/officeDocument/2006/relationships/image" Target="media/image318c90a7-9370-4521-876d-b9f464e70a57248.wmf" />
  <Relationship Id="rId318c90a7-9370-4521-876d-b9f464e70a57583" Type="http://schemas.openxmlformats.org/officeDocument/2006/relationships/oleObject" Target="embeddings/oleObject318c90a7-9370-4521-876d-b9f464e70a57328.bin" />
  <Relationship Id="rId318c90a7-9370-4521-876d-b9f464e70a57584" Type="http://schemas.openxmlformats.org/officeDocument/2006/relationships/image" Target="media/image318c90a7-9370-4521-876d-b9f464e70a57249.wmf" />
  <Relationship Id="rId318c90a7-9370-4521-876d-b9f464e70a57585" Type="http://schemas.openxmlformats.org/officeDocument/2006/relationships/oleObject" Target="embeddings/oleObject318c90a7-9370-4521-876d-b9f464e70a57329.bin" />
  <Relationship Id="rId318c90a7-9370-4521-876d-b9f464e70a57586" Type="http://schemas.openxmlformats.org/officeDocument/2006/relationships/image" Target="media/image318c90a7-9370-4521-876d-b9f464e70a57250.wmf" />
  <Relationship Id="rId318c90a7-9370-4521-876d-b9f464e70a57587" Type="http://schemas.openxmlformats.org/officeDocument/2006/relationships/oleObject" Target="embeddings/oleObject318c90a7-9370-4521-876d-b9f464e70a57330.bin" />
  <Relationship Id="rId318c90a7-9370-4521-876d-b9f464e70a57588" Type="http://schemas.openxmlformats.org/officeDocument/2006/relationships/image" Target="media/image318c90a7-9370-4521-876d-b9f464e70a57251.wmf" />
  <Relationship Id="rId318c90a7-9370-4521-876d-b9f464e70a57589" Type="http://schemas.openxmlformats.org/officeDocument/2006/relationships/oleObject" Target="embeddings/oleObject318c90a7-9370-4521-876d-b9f464e70a57331.bin" />
  <Relationship Id="rId318c90a7-9370-4521-876d-b9f464e70a57590" Type="http://schemas.openxmlformats.org/officeDocument/2006/relationships/image" Target="media/image318c90a7-9370-4521-876d-b9f464e70a57252.wmf" />
  <Relationship Id="rId318c90a7-9370-4521-876d-b9f464e70a57591" Type="http://schemas.openxmlformats.org/officeDocument/2006/relationships/oleObject" Target="embeddings/oleObject318c90a7-9370-4521-876d-b9f464e70a57332.bin" />
  <Relationship Id="rId318c90a7-9370-4521-876d-b9f464e70a57592" Type="http://schemas.openxmlformats.org/officeDocument/2006/relationships/image" Target="media/image318c90a7-9370-4521-876d-b9f464e70a57253.wmf" />
  <Relationship Id="rId318c90a7-9370-4521-876d-b9f464e70a57593" Type="http://schemas.openxmlformats.org/officeDocument/2006/relationships/oleObject" Target="embeddings/oleObject318c90a7-9370-4521-876d-b9f464e70a57333.bin" />
  <Relationship Id="rId318c90a7-9370-4521-876d-b9f464e70a57594" Type="http://schemas.openxmlformats.org/officeDocument/2006/relationships/image" Target="media/image318c90a7-9370-4521-876d-b9f464e70a57254.wmf" />
  <Relationship Id="rId318c90a7-9370-4521-876d-b9f464e70a57595" Type="http://schemas.openxmlformats.org/officeDocument/2006/relationships/oleObject" Target="embeddings/oleObject318c90a7-9370-4521-876d-b9f464e70a57334.bin" />
  <Relationship Id="rId318c90a7-9370-4521-876d-b9f464e70a57596" Type="http://schemas.openxmlformats.org/officeDocument/2006/relationships/image" Target="media/image318c90a7-9370-4521-876d-b9f464e70a57255.wmf" />
  <Relationship Id="rId318c90a7-9370-4521-876d-b9f464e70a57597" Type="http://schemas.openxmlformats.org/officeDocument/2006/relationships/oleObject" Target="embeddings/oleObject318c90a7-9370-4521-876d-b9f464e70a57335.bin" />
  <Relationship Id="rId318c90a7-9370-4521-876d-b9f464e70a57598" Type="http://schemas.openxmlformats.org/officeDocument/2006/relationships/image" Target="media/image318c90a7-9370-4521-876d-b9f464e70a57256.wmf" />
  <Relationship Id="rId318c90a7-9370-4521-876d-b9f464e70a57599" Type="http://schemas.openxmlformats.org/officeDocument/2006/relationships/oleObject" Target="embeddings/oleObject318c90a7-9370-4521-876d-b9f464e70a57336.bin" />
  <Relationship Id="rId318c90a7-9370-4521-876d-b9f464e70a57600" Type="http://schemas.openxmlformats.org/officeDocument/2006/relationships/oleObject" Target="embeddings/oleObject318c90a7-9370-4521-876d-b9f464e70a57337.bin" />
  <Relationship Id="rId318c90a7-9370-4521-876d-b9f464e70a57601" Type="http://schemas.openxmlformats.org/officeDocument/2006/relationships/image" Target="media/image318c90a7-9370-4521-876d-b9f464e70a57257.wmf" />
  <Relationship Id="rId318c90a7-9370-4521-876d-b9f464e70a57602" Type="http://schemas.openxmlformats.org/officeDocument/2006/relationships/oleObject" Target="embeddings/oleObject318c90a7-9370-4521-876d-b9f464e70a57338.bin" />
  <Relationship Id="rId318c90a7-9370-4521-876d-b9f464e70a57603" Type="http://schemas.openxmlformats.org/officeDocument/2006/relationships/image" Target="media/image318c90a7-9370-4521-876d-b9f464e70a57258.wmf" />
  <Relationship Id="rId318c90a7-9370-4521-876d-b9f464e70a57604" Type="http://schemas.openxmlformats.org/officeDocument/2006/relationships/oleObject" Target="embeddings/oleObject318c90a7-9370-4521-876d-b9f464e70a57339.bin" />
  <Relationship Id="rId318c90a7-9370-4521-876d-b9f464e70a57605" Type="http://schemas.openxmlformats.org/officeDocument/2006/relationships/image" Target="media/image318c90a7-9370-4521-876d-b9f464e70a57259.wmf" />
  <Relationship Id="rId318c90a7-9370-4521-876d-b9f464e70a57606" Type="http://schemas.openxmlformats.org/officeDocument/2006/relationships/oleObject" Target="embeddings/oleObject318c90a7-9370-4521-876d-b9f464e70a57340.bin" />
  <Relationship Id="rId318c90a7-9370-4521-876d-b9f464e70a57607" Type="http://schemas.openxmlformats.org/officeDocument/2006/relationships/image" Target="media/image318c90a7-9370-4521-876d-b9f464e70a57260.wmf" />
  <Relationship Id="rId318c90a7-9370-4521-876d-b9f464e70a57608" Type="http://schemas.openxmlformats.org/officeDocument/2006/relationships/oleObject" Target="embeddings/oleObject318c90a7-9370-4521-876d-b9f464e70a57341.bin" />
  <Relationship Id="rId318c90a7-9370-4521-876d-b9f464e70a57609" Type="http://schemas.openxmlformats.org/officeDocument/2006/relationships/image" Target="media/image318c90a7-9370-4521-876d-b9f464e70a57261.wmf" />
  <Relationship Id="rId318c90a7-9370-4521-876d-b9f464e70a57610" Type="http://schemas.openxmlformats.org/officeDocument/2006/relationships/oleObject" Target="embeddings/oleObject318c90a7-9370-4521-876d-b9f464e70a57342.bin" />
  <Relationship Id="rId318c90a7-9370-4521-876d-b9f464e70a57611" Type="http://schemas.openxmlformats.org/officeDocument/2006/relationships/image" Target="media/image318c90a7-9370-4521-876d-b9f464e70a57262.wmf" />
  <Relationship Id="rId318c90a7-9370-4521-876d-b9f464e70a57612" Type="http://schemas.openxmlformats.org/officeDocument/2006/relationships/oleObject" Target="embeddings/oleObject318c90a7-9370-4521-876d-b9f464e70a57343.bin" />
  <Relationship Id="rId318c90a7-9370-4521-876d-b9f464e70a57613" Type="http://schemas.openxmlformats.org/officeDocument/2006/relationships/image" Target="media/image318c90a7-9370-4521-876d-b9f464e70a57263.wmf" />
  <Relationship Id="rId318c90a7-9370-4521-876d-b9f464e70a57614" Type="http://schemas.openxmlformats.org/officeDocument/2006/relationships/oleObject" Target="embeddings/oleObject318c90a7-9370-4521-876d-b9f464e70a57344.bin" />
  <Relationship Id="rId318c90a7-9370-4521-876d-b9f464e70a57615" Type="http://schemas.openxmlformats.org/officeDocument/2006/relationships/oleObject" Target="embeddings/oleObject318c90a7-9370-4521-876d-b9f464e70a57345.bin" />
  <Relationship Id="rId318c90a7-9370-4521-876d-b9f464e70a57616" Type="http://schemas.openxmlformats.org/officeDocument/2006/relationships/image" Target="media/image318c90a7-9370-4521-876d-b9f464e70a57264.wmf" />
  <Relationship Id="rId318c90a7-9370-4521-876d-b9f464e70a57617" Type="http://schemas.openxmlformats.org/officeDocument/2006/relationships/oleObject" Target="embeddings/oleObject318c90a7-9370-4521-876d-b9f464e70a57346.bin" />
  <Relationship Id="rId318c90a7-9370-4521-876d-b9f464e70a57618" Type="http://schemas.openxmlformats.org/officeDocument/2006/relationships/image" Target="media/image318c90a7-9370-4521-876d-b9f464e70a57265.wmf" />
  <Relationship Id="rId318c90a7-9370-4521-876d-b9f464e70a57619" Type="http://schemas.openxmlformats.org/officeDocument/2006/relationships/oleObject" Target="embeddings/oleObject318c90a7-9370-4521-876d-b9f464e70a57347.bin" />
  <Relationship Id="rId318c90a7-9370-4521-876d-b9f464e70a57620" Type="http://schemas.openxmlformats.org/officeDocument/2006/relationships/image" Target="media/image318c90a7-9370-4521-876d-b9f464e70a57266.wmf" />
  <Relationship Id="rId318c90a7-9370-4521-876d-b9f464e70a57621" Type="http://schemas.openxmlformats.org/officeDocument/2006/relationships/oleObject" Target="embeddings/oleObject318c90a7-9370-4521-876d-b9f464e70a57348.bin" />
  <Relationship Id="rId318c90a7-9370-4521-876d-b9f464e70a57622" Type="http://schemas.openxmlformats.org/officeDocument/2006/relationships/image" Target="media/image318c90a7-9370-4521-876d-b9f464e70a57267.wmf" />
  <Relationship Id="rId318c90a7-9370-4521-876d-b9f464e70a57623" Type="http://schemas.openxmlformats.org/officeDocument/2006/relationships/oleObject" Target="embeddings/oleObject318c90a7-9370-4521-876d-b9f464e70a57349.bin" />
  <Relationship Id="rId318c90a7-9370-4521-876d-b9f464e70a57624" Type="http://schemas.openxmlformats.org/officeDocument/2006/relationships/image" Target="media/image318c90a7-9370-4521-876d-b9f464e70a57268.wmf" />
  <Relationship Id="rId318c90a7-9370-4521-876d-b9f464e70a57625" Type="http://schemas.openxmlformats.org/officeDocument/2006/relationships/oleObject" Target="embeddings/oleObject318c90a7-9370-4521-876d-b9f464e70a57350.bin" />
  <Relationship Id="rId318c90a7-9370-4521-876d-b9f464e70a57626" Type="http://schemas.openxmlformats.org/officeDocument/2006/relationships/image" Target="media/image318c90a7-9370-4521-876d-b9f464e70a57269.wmf" />
  <Relationship Id="rId318c90a7-9370-4521-876d-b9f464e70a57627" Type="http://schemas.openxmlformats.org/officeDocument/2006/relationships/oleObject" Target="embeddings/oleObject318c90a7-9370-4521-876d-b9f464e70a57351.bin" />
  <Relationship Id="rId318c90a7-9370-4521-876d-b9f464e70a57628" Type="http://schemas.openxmlformats.org/officeDocument/2006/relationships/oleObject" Target="embeddings/oleObject318c90a7-9370-4521-876d-b9f464e70a57352.bin" />
  <Relationship Id="rId318c90a7-9370-4521-876d-b9f464e70a57629" Type="http://schemas.openxmlformats.org/officeDocument/2006/relationships/oleObject" Target="embeddings/oleObject318c90a7-9370-4521-876d-b9f464e70a57353.bin" />
  <Relationship Id="rId318c90a7-9370-4521-876d-b9f464e70a57630" Type="http://schemas.openxmlformats.org/officeDocument/2006/relationships/oleObject" Target="embeddings/oleObject318c90a7-9370-4521-876d-b9f464e70a57354.bin" />
  <Relationship Id="rId318c90a7-9370-4521-876d-b9f464e70a57631" Type="http://schemas.openxmlformats.org/officeDocument/2006/relationships/image" Target="media/image318c90a7-9370-4521-876d-b9f464e70a57270.wmf" />
  <Relationship Id="rId318c90a7-9370-4521-876d-b9f464e70a57632" Type="http://schemas.openxmlformats.org/officeDocument/2006/relationships/oleObject" Target="embeddings/oleObject318c90a7-9370-4521-876d-b9f464e70a57355.bin" />
  <Relationship Id="rId318c90a7-9370-4521-876d-b9f464e70a57633" Type="http://schemas.openxmlformats.org/officeDocument/2006/relationships/image" Target="media/image318c90a7-9370-4521-876d-b9f464e70a57271.wmf" />
  <Relationship Id="rId318c90a7-9370-4521-876d-b9f464e70a57634" Type="http://schemas.openxmlformats.org/officeDocument/2006/relationships/oleObject" Target="embeddings/oleObject318c90a7-9370-4521-876d-b9f464e70a57356.bin" />
  <Relationship Id="rId318c90a7-9370-4521-876d-b9f464e70a57635" Type="http://schemas.openxmlformats.org/officeDocument/2006/relationships/image" Target="media/image318c90a7-9370-4521-876d-b9f464e70a57272.wmf" />
  <Relationship Id="rId318c90a7-9370-4521-876d-b9f464e70a57636" Type="http://schemas.openxmlformats.org/officeDocument/2006/relationships/oleObject" Target="embeddings/oleObject318c90a7-9370-4521-876d-b9f464e70a57357.bin" />
  <Relationship Id="rId318c90a7-9370-4521-876d-b9f464e70a57637" Type="http://schemas.openxmlformats.org/officeDocument/2006/relationships/image" Target="media/image318c90a7-9370-4521-876d-b9f464e70a57273.wmf" />
  <Relationship Id="rId318c90a7-9370-4521-876d-b9f464e70a57638" Type="http://schemas.openxmlformats.org/officeDocument/2006/relationships/oleObject" Target="embeddings/oleObject318c90a7-9370-4521-876d-b9f464e70a57358.bin" />
  <Relationship Id="rId318c90a7-9370-4521-876d-b9f464e70a57639" Type="http://schemas.openxmlformats.org/officeDocument/2006/relationships/oleObject" Target="embeddings/oleObject318c90a7-9370-4521-876d-b9f464e70a57359.bin" />
  <Relationship Id="rId318c90a7-9370-4521-876d-b9f464e70a57640" Type="http://schemas.openxmlformats.org/officeDocument/2006/relationships/image" Target="media/image318c90a7-9370-4521-876d-b9f464e70a57274.wmf" />
  <Relationship Id="rId318c90a7-9370-4521-876d-b9f464e70a57641" Type="http://schemas.openxmlformats.org/officeDocument/2006/relationships/oleObject" Target="embeddings/oleObject318c90a7-9370-4521-876d-b9f464e70a57360.bin" />
  <Relationship Id="rId318c90a7-9370-4521-876d-b9f464e70a57642" Type="http://schemas.openxmlformats.org/officeDocument/2006/relationships/image" Target="media/image318c90a7-9370-4521-876d-b9f464e70a57275.wmf" />
  <Relationship Id="rId318c90a7-9370-4521-876d-b9f464e70a57643" Type="http://schemas.openxmlformats.org/officeDocument/2006/relationships/oleObject" Target="embeddings/oleObject318c90a7-9370-4521-876d-b9f464e70a57361.bin" />
  <Relationship Id="rId318c90a7-9370-4521-876d-b9f464e70a57644" Type="http://schemas.openxmlformats.org/officeDocument/2006/relationships/image" Target="media/image318c90a7-9370-4521-876d-b9f464e70a57276.wmf" />
  <Relationship Id="rId318c90a7-9370-4521-876d-b9f464e70a57645" Type="http://schemas.openxmlformats.org/officeDocument/2006/relationships/oleObject" Target="embeddings/oleObject318c90a7-9370-4521-876d-b9f464e70a57362.bin" />
  <Relationship Id="rId318c90a7-9370-4521-876d-b9f464e70a57646" Type="http://schemas.openxmlformats.org/officeDocument/2006/relationships/image" Target="media/image318c90a7-9370-4521-876d-b9f464e70a57277.wmf" />
  <Relationship Id="rId318c90a7-9370-4521-876d-b9f464e70a57647" Type="http://schemas.openxmlformats.org/officeDocument/2006/relationships/oleObject" Target="embeddings/oleObject318c90a7-9370-4521-876d-b9f464e70a57363.bin" />
  <Relationship Id="rId318c90a7-9370-4521-876d-b9f464e70a57648" Type="http://schemas.openxmlformats.org/officeDocument/2006/relationships/image" Target="media/image318c90a7-9370-4521-876d-b9f464e70a57278.wmf" />
  <Relationship Id="rId318c90a7-9370-4521-876d-b9f464e70a57649" Type="http://schemas.openxmlformats.org/officeDocument/2006/relationships/oleObject" Target="embeddings/oleObject318c90a7-9370-4521-876d-b9f464e70a57364.bin" />
  <Relationship Id="rId318c90a7-9370-4521-876d-b9f464e70a57650" Type="http://schemas.openxmlformats.org/officeDocument/2006/relationships/image" Target="media/image318c90a7-9370-4521-876d-b9f464e70a57279.wmf" />
  <Relationship Id="rId318c90a7-9370-4521-876d-b9f464e70a57651" Type="http://schemas.openxmlformats.org/officeDocument/2006/relationships/oleObject" Target="embeddings/oleObject318c90a7-9370-4521-876d-b9f464e70a57365.bin" />
  <Relationship Id="rId318c90a7-9370-4521-876d-b9f464e70a57652" Type="http://schemas.openxmlformats.org/officeDocument/2006/relationships/image" Target="media/image318c90a7-9370-4521-876d-b9f464e70a57280.wmf" />
  <Relationship Id="rId318c90a7-9370-4521-876d-b9f464e70a57653" Type="http://schemas.openxmlformats.org/officeDocument/2006/relationships/oleObject" Target="embeddings/oleObject318c90a7-9370-4521-876d-b9f464e70a57366.bin" />
  <Relationship Id="rId318c90a7-9370-4521-876d-b9f464e70a57654" Type="http://schemas.openxmlformats.org/officeDocument/2006/relationships/image" Target="media/image318c90a7-9370-4521-876d-b9f464e70a57281.wmf" />
  <Relationship Id="rId318c90a7-9370-4521-876d-b9f464e70a57655" Type="http://schemas.openxmlformats.org/officeDocument/2006/relationships/oleObject" Target="embeddings/oleObject318c90a7-9370-4521-876d-b9f464e70a57367.bin" />
  <Relationship Id="rId318c90a7-9370-4521-876d-b9f464e70a57656" Type="http://schemas.openxmlformats.org/officeDocument/2006/relationships/image" Target="media/image318c90a7-9370-4521-876d-b9f464e70a57282.wmf" />
  <Relationship Id="rId318c90a7-9370-4521-876d-b9f464e70a57657" Type="http://schemas.openxmlformats.org/officeDocument/2006/relationships/oleObject" Target="embeddings/oleObject318c90a7-9370-4521-876d-b9f464e70a57368.bin" />
  <Relationship Id="rId318c90a7-9370-4521-876d-b9f464e70a57658" Type="http://schemas.openxmlformats.org/officeDocument/2006/relationships/image" Target="media/image318c90a7-9370-4521-876d-b9f464e70a57283.wmf" />
  <Relationship Id="rId318c90a7-9370-4521-876d-b9f464e70a57659" Type="http://schemas.openxmlformats.org/officeDocument/2006/relationships/oleObject" Target="embeddings/oleObject318c90a7-9370-4521-876d-b9f464e70a57369.bin" />
  <Relationship Id="rId318c90a7-9370-4521-876d-b9f464e70a57660" Type="http://schemas.openxmlformats.org/officeDocument/2006/relationships/image" Target="media/image318c90a7-9370-4521-876d-b9f464e70a57284.wmf" />
  <Relationship Id="rId318c90a7-9370-4521-876d-b9f464e70a57661" Type="http://schemas.openxmlformats.org/officeDocument/2006/relationships/oleObject" Target="embeddings/oleObject318c90a7-9370-4521-876d-b9f464e70a57370.bin" />
  <Relationship Id="rId318c90a7-9370-4521-876d-b9f464e70a57662" Type="http://schemas.openxmlformats.org/officeDocument/2006/relationships/image" Target="media/image318c90a7-9370-4521-876d-b9f464e70a57285.wmf" />
  <Relationship Id="rId318c90a7-9370-4521-876d-b9f464e70a57663" Type="http://schemas.openxmlformats.org/officeDocument/2006/relationships/oleObject" Target="embeddings/oleObject318c90a7-9370-4521-876d-b9f464e70a57371.bin" />
  <Relationship Id="rId318c90a7-9370-4521-876d-b9f464e70a57664" Type="http://schemas.openxmlformats.org/officeDocument/2006/relationships/oleObject" Target="embeddings/oleObject318c90a7-9370-4521-876d-b9f464e70a57372.bin" />
  <Relationship Id="rId318c90a7-9370-4521-876d-b9f464e70a57665" Type="http://schemas.openxmlformats.org/officeDocument/2006/relationships/oleObject" Target="embeddings/oleObject318c90a7-9370-4521-876d-b9f464e70a57373.bin" />
  <Relationship Id="rId6a8d7c53-b7f5-4fdf-87d5-e73a99046038719" Type="http://schemas.openxmlformats.org/officeDocument/2006/relationships/image" Target="media/image6a8d7c53-b7f5-4fdf-87d5-e73a99046038326.wmf" />
  <Relationship Id="rId6a8d7c53-b7f5-4fdf-87d5-e73a99046038720" Type="http://schemas.openxmlformats.org/officeDocument/2006/relationships/oleObject" Target="embeddings/oleObject6a8d7c53-b7f5-4fdf-87d5-e73a99046038388.bin" />
  <Relationship Id="rId6a8d7c53-b7f5-4fdf-87d5-e73a99046038721" Type="http://schemas.openxmlformats.org/officeDocument/2006/relationships/image" Target="media/image6a8d7c53-b7f5-4fdf-87d5-e73a99046038327.wmf" />
  <Relationship Id="rId6a8d7c53-b7f5-4fdf-87d5-e73a99046038722" Type="http://schemas.openxmlformats.org/officeDocument/2006/relationships/oleObject" Target="embeddings/oleObject6a8d7c53-b7f5-4fdf-87d5-e73a99046038389.bin" />
  <Relationship Id="rId6a8d7c53-b7f5-4fdf-87d5-e73a99046038723" Type="http://schemas.openxmlformats.org/officeDocument/2006/relationships/image" Target="media/image6a8d7c53-b7f5-4fdf-87d5-e73a99046038328.wmf" />
  <Relationship Id="rId6a8d7c53-b7f5-4fdf-87d5-e73a99046038724" Type="http://schemas.openxmlformats.org/officeDocument/2006/relationships/oleObject" Target="embeddings/oleObject6a8d7c53-b7f5-4fdf-87d5-e73a99046038390.bin" />
  <Relationship Id="rId6a8d7c53-b7f5-4fdf-87d5-e73a99046038725" Type="http://schemas.openxmlformats.org/officeDocument/2006/relationships/image" Target="media/image6a8d7c53-b7f5-4fdf-87d5-e73a99046038329.wmf" />
  <Relationship Id="rId6a8d7c53-b7f5-4fdf-87d5-e73a99046038726" Type="http://schemas.openxmlformats.org/officeDocument/2006/relationships/oleObject" Target="embeddings/oleObject6a8d7c53-b7f5-4fdf-87d5-e73a99046038391.bin" />
  <Relationship Id="rId6a8d7c53-b7f5-4fdf-87d5-e73a99046038727" Type="http://schemas.openxmlformats.org/officeDocument/2006/relationships/image" Target="media/image6a8d7c53-b7f5-4fdf-87d5-e73a99046038330.wmf" />
  <Relationship Id="rId6a8d7c53-b7f5-4fdf-87d5-e73a99046038728" Type="http://schemas.openxmlformats.org/officeDocument/2006/relationships/oleObject" Target="embeddings/oleObject6a8d7c53-b7f5-4fdf-87d5-e73a99046038392.bin" />
  <Relationship Id="rId6a8d7c53-b7f5-4fdf-87d5-e73a99046038729" Type="http://schemas.openxmlformats.org/officeDocument/2006/relationships/image" Target="media/image6a8d7c53-b7f5-4fdf-87d5-e73a99046038331.wmf" />
  <Relationship Id="rId6a8d7c53-b7f5-4fdf-87d5-e73a99046038730" Type="http://schemas.openxmlformats.org/officeDocument/2006/relationships/oleObject" Target="embeddings/oleObject6a8d7c53-b7f5-4fdf-87d5-e73a99046038393.bin" />
  <Relationship Id="rId6a8d7c53-b7f5-4fdf-87d5-e73a99046038731" Type="http://schemas.openxmlformats.org/officeDocument/2006/relationships/image" Target="media/image6a8d7c53-b7f5-4fdf-87d5-e73a99046038332.wmf" />
  <Relationship Id="rId6a8d7c53-b7f5-4fdf-87d5-e73a99046038732" Type="http://schemas.openxmlformats.org/officeDocument/2006/relationships/oleObject" Target="embeddings/oleObject6a8d7c53-b7f5-4fdf-87d5-e73a99046038394.bin" />
  <Relationship Id="rId6a8d7c53-b7f5-4fdf-87d5-e73a99046038733" Type="http://schemas.openxmlformats.org/officeDocument/2006/relationships/image" Target="media/image6a8d7c53-b7f5-4fdf-87d5-e73a99046038333.wmf" />
  <Relationship Id="rId6a8d7c53-b7f5-4fdf-87d5-e73a99046038734" Type="http://schemas.openxmlformats.org/officeDocument/2006/relationships/oleObject" Target="embeddings/oleObject6a8d7c53-b7f5-4fdf-87d5-e73a99046038395.bin" />
  <Relationship Id="rId6a8d7c53-b7f5-4fdf-87d5-e73a99046038735" Type="http://schemas.openxmlformats.org/officeDocument/2006/relationships/image" Target="media/image6a8d7c53-b7f5-4fdf-87d5-e73a99046038334.wmf" />
  <Relationship Id="rId6a8d7c53-b7f5-4fdf-87d5-e73a99046038736" Type="http://schemas.openxmlformats.org/officeDocument/2006/relationships/oleObject" Target="embeddings/oleObject6a8d7c53-b7f5-4fdf-87d5-e73a99046038396.bin" />
  <Relationship Id="rId6a8d7c53-b7f5-4fdf-87d5-e73a99046038737" Type="http://schemas.openxmlformats.org/officeDocument/2006/relationships/image" Target="media/image6a8d7c53-b7f5-4fdf-87d5-e73a99046038335.wmf" />
  <Relationship Id="rId6a8d7c53-b7f5-4fdf-87d5-e73a99046038738" Type="http://schemas.openxmlformats.org/officeDocument/2006/relationships/oleObject" Target="embeddings/oleObject6a8d7c53-b7f5-4fdf-87d5-e73a99046038397.bin" />
  <Relationship Id="rId6a8d7c53-b7f5-4fdf-87d5-e73a99046038739" Type="http://schemas.openxmlformats.org/officeDocument/2006/relationships/image" Target="media/image6a8d7c53-b7f5-4fdf-87d5-e73a99046038336.wmf" />
  <Relationship Id="rId6a8d7c53-b7f5-4fdf-87d5-e73a99046038740" Type="http://schemas.openxmlformats.org/officeDocument/2006/relationships/oleObject" Target="embeddings/oleObject6a8d7c53-b7f5-4fdf-87d5-e73a99046038398.bin" />
  <Relationship Id="rId6a8d7c53-b7f5-4fdf-87d5-e73a99046038741" Type="http://schemas.openxmlformats.org/officeDocument/2006/relationships/image" Target="media/image6a8d7c53-b7f5-4fdf-87d5-e73a99046038337.wmf" />
  <Relationship Id="rId6a8d7c53-b7f5-4fdf-87d5-e73a99046038742" Type="http://schemas.openxmlformats.org/officeDocument/2006/relationships/oleObject" Target="embeddings/oleObject6a8d7c53-b7f5-4fdf-87d5-e73a99046038399.bin" />
  <Relationship Id="rId6a8d7c53-b7f5-4fdf-87d5-e73a99046038743" Type="http://schemas.openxmlformats.org/officeDocument/2006/relationships/image" Target="media/image6a8d7c53-b7f5-4fdf-87d5-e73a99046038338.wmf" />
  <Relationship Id="rId6a8d7c53-b7f5-4fdf-87d5-e73a99046038744" Type="http://schemas.openxmlformats.org/officeDocument/2006/relationships/oleObject" Target="embeddings/oleObject6a8d7c53-b7f5-4fdf-87d5-e73a99046038400.bin" />
  <Relationship Id="rId6a8d7c53-b7f5-4fdf-87d5-e73a99046038745" Type="http://schemas.openxmlformats.org/officeDocument/2006/relationships/image" Target="media/image6a8d7c53-b7f5-4fdf-87d5-e73a99046038339.wmf" />
  <Relationship Id="rId6a8d7c53-b7f5-4fdf-87d5-e73a99046038746" Type="http://schemas.openxmlformats.org/officeDocument/2006/relationships/oleObject" Target="embeddings/oleObject6a8d7c53-b7f5-4fdf-87d5-e73a99046038401.bin" />
  <Relationship Id="rId6a8d7c53-b7f5-4fdf-87d5-e73a99046038747" Type="http://schemas.openxmlformats.org/officeDocument/2006/relationships/image" Target="media/image6a8d7c53-b7f5-4fdf-87d5-e73a99046038340.wmf" />
  <Relationship Id="rId6a8d7c53-b7f5-4fdf-87d5-e73a99046038748" Type="http://schemas.openxmlformats.org/officeDocument/2006/relationships/oleObject" Target="embeddings/oleObject6a8d7c53-b7f5-4fdf-87d5-e73a99046038402.bin" />
  <Relationship Id="rId6a8d7c53-b7f5-4fdf-87d5-e73a99046038749" Type="http://schemas.openxmlformats.org/officeDocument/2006/relationships/image" Target="media/image6a8d7c53-b7f5-4fdf-87d5-e73a99046038341.wmf" />
  <Relationship Id="rId6a8d7c53-b7f5-4fdf-87d5-e73a99046038750" Type="http://schemas.openxmlformats.org/officeDocument/2006/relationships/oleObject" Target="embeddings/oleObject6a8d7c53-b7f5-4fdf-87d5-e73a99046038403.bin" />
  <Relationship Id="rId6a8d7c53-b7f5-4fdf-87d5-e73a99046038751" Type="http://schemas.openxmlformats.org/officeDocument/2006/relationships/image" Target="media/image6a8d7c53-b7f5-4fdf-87d5-e73a99046038342.wmf" />
  <Relationship Id="rId6a8d7c53-b7f5-4fdf-87d5-e73a99046038752" Type="http://schemas.openxmlformats.org/officeDocument/2006/relationships/oleObject" Target="embeddings/oleObject6a8d7c53-b7f5-4fdf-87d5-e73a99046038404.bin" />
  <Relationship Id="rId6a8d7c53-b7f5-4fdf-87d5-e73a99046038753" Type="http://schemas.openxmlformats.org/officeDocument/2006/relationships/image" Target="media/image6a8d7c53-b7f5-4fdf-87d5-e73a99046038343.wmf" />
  <Relationship Id="rId6a8d7c53-b7f5-4fdf-87d5-e73a99046038754" Type="http://schemas.openxmlformats.org/officeDocument/2006/relationships/oleObject" Target="embeddings/oleObject6a8d7c53-b7f5-4fdf-87d5-e73a99046038405.bin" />
  <Relationship Id="rId6a8d7c53-b7f5-4fdf-87d5-e73a99046038755" Type="http://schemas.openxmlformats.org/officeDocument/2006/relationships/image" Target="media/image6a8d7c53-b7f5-4fdf-87d5-e73a99046038344.wmf" />
  <Relationship Id="rId6a8d7c53-b7f5-4fdf-87d5-e73a99046038756" Type="http://schemas.openxmlformats.org/officeDocument/2006/relationships/oleObject" Target="embeddings/oleObject6a8d7c53-b7f5-4fdf-87d5-e73a99046038406.bin" />
  <Relationship Id="rId6a8d7c53-b7f5-4fdf-87d5-e73a99046038757" Type="http://schemas.openxmlformats.org/officeDocument/2006/relationships/image" Target="media/image6a8d7c53-b7f5-4fdf-87d5-e73a99046038345.wmf" />
  <Relationship Id="rId6a8d7c53-b7f5-4fdf-87d5-e73a99046038758" Type="http://schemas.openxmlformats.org/officeDocument/2006/relationships/oleObject" Target="embeddings/oleObject6a8d7c53-b7f5-4fdf-87d5-e73a99046038407.bin" />
  <Relationship Id="rId6a8d7c53-b7f5-4fdf-87d5-e73a99046038759" Type="http://schemas.openxmlformats.org/officeDocument/2006/relationships/image" Target="media/image6a8d7c53-b7f5-4fdf-87d5-e73a99046038346.wmf" />
  <Relationship Id="rId6a8d7c53-b7f5-4fdf-87d5-e73a99046038760" Type="http://schemas.openxmlformats.org/officeDocument/2006/relationships/oleObject" Target="embeddings/oleObject6a8d7c53-b7f5-4fdf-87d5-e73a99046038408.bin" />
  <Relationship Id="rId6a8d7c53-b7f5-4fdf-87d5-e73a99046038761" Type="http://schemas.openxmlformats.org/officeDocument/2006/relationships/image" Target="media/image6a8d7c53-b7f5-4fdf-87d5-e73a99046038347.wmf" />
  <Relationship Id="rId6a8d7c53-b7f5-4fdf-87d5-e73a99046038762" Type="http://schemas.openxmlformats.org/officeDocument/2006/relationships/oleObject" Target="embeddings/oleObject6a8d7c53-b7f5-4fdf-87d5-e73a99046038409.bin" />
  <Relationship Id="rId6a8d7c53-b7f5-4fdf-87d5-e73a99046038763" Type="http://schemas.openxmlformats.org/officeDocument/2006/relationships/image" Target="media/image6a8d7c53-b7f5-4fdf-87d5-e73a99046038348.wmf" />
  <Relationship Id="rId6a8d7c53-b7f5-4fdf-87d5-e73a99046038764" Type="http://schemas.openxmlformats.org/officeDocument/2006/relationships/oleObject" Target="embeddings/oleObject6a8d7c53-b7f5-4fdf-87d5-e73a99046038410.bin" />
  <Relationship Id="rId6a8d7c53-b7f5-4fdf-87d5-e73a99046038765" Type="http://schemas.openxmlformats.org/officeDocument/2006/relationships/image" Target="media/image6a8d7c53-b7f5-4fdf-87d5-e73a99046038349.wmf" />
  <Relationship Id="rId6a8d7c53-b7f5-4fdf-87d5-e73a99046038766" Type="http://schemas.openxmlformats.org/officeDocument/2006/relationships/oleObject" Target="embeddings/oleObject6a8d7c53-b7f5-4fdf-87d5-e73a99046038411.bin" />
  <Relationship Id="rId6a8d7c53-b7f5-4fdf-87d5-e73a99046038767" Type="http://schemas.openxmlformats.org/officeDocument/2006/relationships/image" Target="media/image6a8d7c53-b7f5-4fdf-87d5-e73a99046038350.wmf" />
  <Relationship Id="rId6a8d7c53-b7f5-4fdf-87d5-e73a99046038768" Type="http://schemas.openxmlformats.org/officeDocument/2006/relationships/oleObject" Target="embeddings/oleObject6a8d7c53-b7f5-4fdf-87d5-e73a99046038412.bin" />
  <Relationship Id="rId6a8d7c53-b7f5-4fdf-87d5-e73a99046038769" Type="http://schemas.openxmlformats.org/officeDocument/2006/relationships/image" Target="media/image6a8d7c53-b7f5-4fdf-87d5-e73a99046038351.wmf" />
  <Relationship Id="rId6a8d7c53-b7f5-4fdf-87d5-e73a99046038770" Type="http://schemas.openxmlformats.org/officeDocument/2006/relationships/oleObject" Target="embeddings/oleObject6a8d7c53-b7f5-4fdf-87d5-e73a99046038413.bin" />
  <Relationship Id="rId6a8d7c53-b7f5-4fdf-87d5-e73a99046038771" Type="http://schemas.openxmlformats.org/officeDocument/2006/relationships/image" Target="media/image6a8d7c53-b7f5-4fdf-87d5-e73a99046038352.wmf" />
  <Relationship Id="rId6a8d7c53-b7f5-4fdf-87d5-e73a99046038772" Type="http://schemas.openxmlformats.org/officeDocument/2006/relationships/oleObject" Target="embeddings/oleObject6a8d7c53-b7f5-4fdf-87d5-e73a99046038414.bin" />
  <Relationship Id="rId6a8d7c53-b7f5-4fdf-87d5-e73a99046038773" Type="http://schemas.openxmlformats.org/officeDocument/2006/relationships/oleObject" Target="embeddings/oleObject6a8d7c53-b7f5-4fdf-87d5-e73a99046038415.bin" />
  <Relationship Id="rId6a8d7c53-b7f5-4fdf-87d5-e73a99046038774" Type="http://schemas.openxmlformats.org/officeDocument/2006/relationships/oleObject" Target="embeddings/oleObject6a8d7c53-b7f5-4fdf-87d5-e73a99046038416.bin" />
  <Relationship Id="rId6a8d7c53-b7f5-4fdf-87d5-e73a99046038775" Type="http://schemas.openxmlformats.org/officeDocument/2006/relationships/oleObject" Target="embeddings/oleObject6a8d7c53-b7f5-4fdf-87d5-e73a99046038417.bin" />
  <Relationship Id="rId6a8d7c53-b7f5-4fdf-87d5-e73a99046038776" Type="http://schemas.openxmlformats.org/officeDocument/2006/relationships/oleObject" Target="embeddings/oleObject6a8d7c53-b7f5-4fdf-87d5-e73a99046038418.bin" />
  <Relationship Id="rId6a8d7c53-b7f5-4fdf-87d5-e73a99046038777" Type="http://schemas.openxmlformats.org/officeDocument/2006/relationships/oleObject" Target="embeddings/oleObject6a8d7c53-b7f5-4fdf-87d5-e73a99046038419.bin" />
  <Relationship Id="rId6a8d7c53-b7f5-4fdf-87d5-e73a99046038778" Type="http://schemas.openxmlformats.org/officeDocument/2006/relationships/oleObject" Target="embeddings/oleObject6a8d7c53-b7f5-4fdf-87d5-e73a99046038420.bin" />
  <Relationship Id="rId6a8d7c53-b7f5-4fdf-87d5-e73a99046038779" Type="http://schemas.openxmlformats.org/officeDocument/2006/relationships/image" Target="media/image6a8d7c53-b7f5-4fdf-87d5-e73a99046038353.wmf" />
  <Relationship Id="rId6a8d7c53-b7f5-4fdf-87d5-e73a99046038780" Type="http://schemas.openxmlformats.org/officeDocument/2006/relationships/oleObject" Target="embeddings/oleObject6a8d7c53-b7f5-4fdf-87d5-e73a99046038421.bin" />
  <Relationship Id="rId6a8d7c53-b7f5-4fdf-87d5-e73a99046038781" Type="http://schemas.openxmlformats.org/officeDocument/2006/relationships/image" Target="media/image6a8d7c53-b7f5-4fdf-87d5-e73a99046038354.wmf" />
  <Relationship Id="rId6a8d7c53-b7f5-4fdf-87d5-e73a99046038782" Type="http://schemas.openxmlformats.org/officeDocument/2006/relationships/oleObject" Target="embeddings/oleObject6a8d7c53-b7f5-4fdf-87d5-e73a99046038422.bin" />
  <Relationship Id="rId6a8d7c53-b7f5-4fdf-87d5-e73a99046038783" Type="http://schemas.openxmlformats.org/officeDocument/2006/relationships/image" Target="media/image6a8d7c53-b7f5-4fdf-87d5-e73a99046038355.wmf" />
  <Relationship Id="rId6a8d7c53-b7f5-4fdf-87d5-e73a99046038784" Type="http://schemas.openxmlformats.org/officeDocument/2006/relationships/oleObject" Target="embeddings/oleObject6a8d7c53-b7f5-4fdf-87d5-e73a99046038423.bin" />
  <Relationship Id="rId6a8d7c53-b7f5-4fdf-87d5-e73a99046038785" Type="http://schemas.openxmlformats.org/officeDocument/2006/relationships/image" Target="media/image6a8d7c53-b7f5-4fdf-87d5-e73a99046038356.wmf" />
  <Relationship Id="rId6a8d7c53-b7f5-4fdf-87d5-e73a99046038786" Type="http://schemas.openxmlformats.org/officeDocument/2006/relationships/oleObject" Target="embeddings/oleObject6a8d7c53-b7f5-4fdf-87d5-e73a99046038424.bin" />
  <Relationship Id="rId6a8d7c53-b7f5-4fdf-87d5-e73a99046038787" Type="http://schemas.openxmlformats.org/officeDocument/2006/relationships/image" Target="media/image6a8d7c53-b7f5-4fdf-87d5-e73a99046038357.wmf" />
  <Relationship Id="rId6a8d7c53-b7f5-4fdf-87d5-e73a99046038788" Type="http://schemas.openxmlformats.org/officeDocument/2006/relationships/oleObject" Target="embeddings/oleObject6a8d7c53-b7f5-4fdf-87d5-e73a99046038425.bin" />
  <Relationship Id="rId6a8d7c53-b7f5-4fdf-87d5-e73a99046038789" Type="http://schemas.openxmlformats.org/officeDocument/2006/relationships/image" Target="media/image6a8d7c53-b7f5-4fdf-87d5-e73a99046038358.wmf" />
  <Relationship Id="rId6a8d7c53-b7f5-4fdf-87d5-e73a99046038790" Type="http://schemas.openxmlformats.org/officeDocument/2006/relationships/oleObject" Target="embeddings/oleObject6a8d7c53-b7f5-4fdf-87d5-e73a99046038426.bin" />
  <Relationship Id="rId6a8d7c53-b7f5-4fdf-87d5-e73a99046038791" Type="http://schemas.openxmlformats.org/officeDocument/2006/relationships/image" Target="media/image6a8d7c53-b7f5-4fdf-87d5-e73a99046038359.wmf" />
  <Relationship Id="rId6a8d7c53-b7f5-4fdf-87d5-e73a99046038792" Type="http://schemas.openxmlformats.org/officeDocument/2006/relationships/oleObject" Target="embeddings/oleObject6a8d7c53-b7f5-4fdf-87d5-e73a99046038427.bin" />
  <Relationship Id="rId6a8d7c53-b7f5-4fdf-87d5-e73a99046038793" Type="http://schemas.openxmlformats.org/officeDocument/2006/relationships/image" Target="media/image6a8d7c53-b7f5-4fdf-87d5-e73a99046038360.wmf" />
  <Relationship Id="rId6a8d7c53-b7f5-4fdf-87d5-e73a99046038794" Type="http://schemas.openxmlformats.org/officeDocument/2006/relationships/oleObject" Target="embeddings/oleObject6a8d7c53-b7f5-4fdf-87d5-e73a99046038428.bin" />
  <Relationship Id="rId6a8d7c53-b7f5-4fdf-87d5-e73a99046038795" Type="http://schemas.openxmlformats.org/officeDocument/2006/relationships/image" Target="media/image6a8d7c53-b7f5-4fdf-87d5-e73a99046038361.wmf" />
  <Relationship Id="rId6a8d7c53-b7f5-4fdf-87d5-e73a99046038796" Type="http://schemas.openxmlformats.org/officeDocument/2006/relationships/oleObject" Target="embeddings/oleObject6a8d7c53-b7f5-4fdf-87d5-e73a99046038429.bin" />
  <Relationship Id="rId6a8d7c53-b7f5-4fdf-87d5-e73a99046038797" Type="http://schemas.openxmlformats.org/officeDocument/2006/relationships/image" Target="media/image6a8d7c53-b7f5-4fdf-87d5-e73a99046038362.wmf" />
  <Relationship Id="rId6a8d7c53-b7f5-4fdf-87d5-e73a99046038798" Type="http://schemas.openxmlformats.org/officeDocument/2006/relationships/oleObject" Target="embeddings/oleObject6a8d7c53-b7f5-4fdf-87d5-e73a99046038430.bin" />
  <Relationship Id="rId6a8d7c53-b7f5-4fdf-87d5-e73a99046038799" Type="http://schemas.openxmlformats.org/officeDocument/2006/relationships/image" Target="media/image6a8d7c53-b7f5-4fdf-87d5-e73a99046038363.wmf" />
  <Relationship Id="rId6a8d7c53-b7f5-4fdf-87d5-e73a99046038800" Type="http://schemas.openxmlformats.org/officeDocument/2006/relationships/oleObject" Target="embeddings/oleObject6a8d7c53-b7f5-4fdf-87d5-e73a99046038431.bin" />
  <Relationship Id="rId6a8d7c53-b7f5-4fdf-87d5-e73a99046038801" Type="http://schemas.openxmlformats.org/officeDocument/2006/relationships/image" Target="media/image6a8d7c53-b7f5-4fdf-87d5-e73a99046038364.wmf" />
  <Relationship Id="rId6a8d7c53-b7f5-4fdf-87d5-e73a99046038802" Type="http://schemas.openxmlformats.org/officeDocument/2006/relationships/oleObject" Target="embeddings/oleObject6a8d7c53-b7f5-4fdf-87d5-e73a99046038432.bin" />
  <Relationship Id="rId6a8d7c53-b7f5-4fdf-87d5-e73a99046038803" Type="http://schemas.openxmlformats.org/officeDocument/2006/relationships/image" Target="media/image6a8d7c53-b7f5-4fdf-87d5-e73a99046038365.wmf" />
  <Relationship Id="rId6a8d7c53-b7f5-4fdf-87d5-e73a99046038804" Type="http://schemas.openxmlformats.org/officeDocument/2006/relationships/oleObject" Target="embeddings/oleObject6a8d7c53-b7f5-4fdf-87d5-e73a99046038433.bin" />
  <Relationship Id="rId6a8d7c53-b7f5-4fdf-87d5-e73a99046038805" Type="http://schemas.openxmlformats.org/officeDocument/2006/relationships/image" Target="media/image6a8d7c53-b7f5-4fdf-87d5-e73a99046038366.wmf" />
  <Relationship Id="rId6a8d7c53-b7f5-4fdf-87d5-e73a99046038806" Type="http://schemas.openxmlformats.org/officeDocument/2006/relationships/oleObject" Target="embeddings/oleObject6a8d7c53-b7f5-4fdf-87d5-e73a99046038434.bin" />
  <Relationship Id="rId6a8d7c53-b7f5-4fdf-87d5-e73a99046038807" Type="http://schemas.openxmlformats.org/officeDocument/2006/relationships/image" Target="media/image6a8d7c53-b7f5-4fdf-87d5-e73a99046038367.wmf" />
  <Relationship Id="rId6a8d7c53-b7f5-4fdf-87d5-e73a99046038808" Type="http://schemas.openxmlformats.org/officeDocument/2006/relationships/oleObject" Target="embeddings/oleObject6a8d7c53-b7f5-4fdf-87d5-e73a99046038435.bin" />
  <Relationship Id="rId6a8d7c53-b7f5-4fdf-87d5-e73a99046038809" Type="http://schemas.openxmlformats.org/officeDocument/2006/relationships/image" Target="media/image6a8d7c53-b7f5-4fdf-87d5-e73a99046038368.wmf" />
  <Relationship Id="rId6a8d7c53-b7f5-4fdf-87d5-e73a99046038810" Type="http://schemas.openxmlformats.org/officeDocument/2006/relationships/oleObject" Target="embeddings/oleObject6a8d7c53-b7f5-4fdf-87d5-e73a99046038436.bin" />
  <Relationship Id="rId6a8d7c53-b7f5-4fdf-87d5-e73a99046038811" Type="http://schemas.openxmlformats.org/officeDocument/2006/relationships/oleObject" Target="embeddings/oleObject6a8d7c53-b7f5-4fdf-87d5-e73a99046038437.bin" />
  <Relationship Id="rId6a8d7c53-b7f5-4fdf-87d5-e73a99046038812" Type="http://schemas.openxmlformats.org/officeDocument/2006/relationships/image" Target="media/image6a8d7c53-b7f5-4fdf-87d5-e73a99046038369.wmf" />
  <Relationship Id="rId6a8d7c53-b7f5-4fdf-87d5-e73a99046038813" Type="http://schemas.openxmlformats.org/officeDocument/2006/relationships/oleObject" Target="embeddings/oleObject6a8d7c53-b7f5-4fdf-87d5-e73a99046038438.bin" />
  <Relationship Id="rId6a8d7c53-b7f5-4fdf-87d5-e73a99046038814" Type="http://schemas.openxmlformats.org/officeDocument/2006/relationships/image" Target="media/image6a8d7c53-b7f5-4fdf-87d5-e73a99046038370.wmf" />
  <Relationship Id="rId6a8d7c53-b7f5-4fdf-87d5-e73a99046038815" Type="http://schemas.openxmlformats.org/officeDocument/2006/relationships/oleObject" Target="embeddings/oleObject6a8d7c53-b7f5-4fdf-87d5-e73a99046038439.bin" />
  <Relationship Id="rId6a8d7c53-b7f5-4fdf-87d5-e73a99046038816" Type="http://schemas.openxmlformats.org/officeDocument/2006/relationships/oleObject" Target="embeddings/oleObject6a8d7c53-b7f5-4fdf-87d5-e73a99046038440.bin" />
  <Relationship Id="rId6a8d7c53-b7f5-4fdf-87d5-e73a99046038817" Type="http://schemas.openxmlformats.org/officeDocument/2006/relationships/image" Target="media/image6a8d7c53-b7f5-4fdf-87d5-e73a99046038371.wmf" />
  <Relationship Id="rId6a8d7c53-b7f5-4fdf-87d5-e73a99046038818" Type="http://schemas.openxmlformats.org/officeDocument/2006/relationships/oleObject" Target="embeddings/oleObject6a8d7c53-b7f5-4fdf-87d5-e73a99046038441.bin" />
  <Relationship Id="rId6a8d7c53-b7f5-4fdf-87d5-e73a99046038819" Type="http://schemas.openxmlformats.org/officeDocument/2006/relationships/image" Target="media/image6a8d7c53-b7f5-4fdf-87d5-e73a99046038372.wmf" />
  <Relationship Id="rId6a8d7c53-b7f5-4fdf-87d5-e73a99046038820" Type="http://schemas.openxmlformats.org/officeDocument/2006/relationships/oleObject" Target="embeddings/oleObject6a8d7c53-b7f5-4fdf-87d5-e73a99046038442.bin" />
  <Relationship Id="rId6a8d7c53-b7f5-4fdf-87d5-e73a99046038821" Type="http://schemas.openxmlformats.org/officeDocument/2006/relationships/image" Target="media/image6a8d7c53-b7f5-4fdf-87d5-e73a99046038373.wmf" />
  <Relationship Id="rId6a8d7c53-b7f5-4fdf-87d5-e73a99046038822" Type="http://schemas.openxmlformats.org/officeDocument/2006/relationships/oleObject" Target="embeddings/oleObject6a8d7c53-b7f5-4fdf-87d5-e73a99046038443.bin" />
  <Relationship Id="rId6a8d7c53-b7f5-4fdf-87d5-e73a99046038823" Type="http://schemas.openxmlformats.org/officeDocument/2006/relationships/image" Target="media/image6a8d7c53-b7f5-4fdf-87d5-e73a99046038374.wmf" />
  <Relationship Id="rId6a8d7c53-b7f5-4fdf-87d5-e73a99046038824" Type="http://schemas.openxmlformats.org/officeDocument/2006/relationships/oleObject" Target="embeddings/oleObject6a8d7c53-b7f5-4fdf-87d5-e73a99046038444.bin" />
  <Relationship Id="rId6a8d7c53-b7f5-4fdf-87d5-e73a99046038825" Type="http://schemas.openxmlformats.org/officeDocument/2006/relationships/image" Target="media/image6a8d7c53-b7f5-4fdf-87d5-e73a99046038375.wmf" />
  <Relationship Id="rId6a8d7c53-b7f5-4fdf-87d5-e73a99046038826" Type="http://schemas.openxmlformats.org/officeDocument/2006/relationships/oleObject" Target="embeddings/oleObject6a8d7c53-b7f5-4fdf-87d5-e73a99046038445.bin" />
  <Relationship Id="rId6a8d7c53-b7f5-4fdf-87d5-e73a99046038827" Type="http://schemas.openxmlformats.org/officeDocument/2006/relationships/oleObject" Target="embeddings/oleObject6a8d7c53-b7f5-4fdf-87d5-e73a99046038446.bin" />
  <Relationship Id="rId6a8d7c53-b7f5-4fdf-87d5-e73a99046038828" Type="http://schemas.openxmlformats.org/officeDocument/2006/relationships/oleObject" Target="embeddings/oleObject6a8d7c53-b7f5-4fdf-87d5-e73a99046038447.bin" />
  <Relationship Id="rId6a8d7c53-b7f5-4fdf-87d5-e73a99046038829" Type="http://schemas.openxmlformats.org/officeDocument/2006/relationships/image" Target="media/image6a8d7c53-b7f5-4fdf-87d5-e73a99046038376.wmf" />
  <Relationship Id="rId6a8d7c53-b7f5-4fdf-87d5-e73a99046038830" Type="http://schemas.openxmlformats.org/officeDocument/2006/relationships/oleObject" Target="embeddings/oleObject6a8d7c53-b7f5-4fdf-87d5-e73a99046038448.bin" />
  <Relationship Id="rId6a8d7c53-b7f5-4fdf-87d5-e73a99046038831" Type="http://schemas.openxmlformats.org/officeDocument/2006/relationships/image" Target="media/image6a8d7c53-b7f5-4fdf-87d5-e73a99046038377.wmf" />
  <Relationship Id="rId6a8d7c53-b7f5-4fdf-87d5-e73a99046038832" Type="http://schemas.openxmlformats.org/officeDocument/2006/relationships/oleObject" Target="embeddings/oleObject6a8d7c53-b7f5-4fdf-87d5-e73a99046038449.bin" />
  <Relationship Id="rId6a8d7c53-b7f5-4fdf-87d5-e73a99046038833" Type="http://schemas.openxmlformats.org/officeDocument/2006/relationships/image" Target="media/image6a8d7c53-b7f5-4fdf-87d5-e73a99046038378.wmf" />
  <Relationship Id="rId6a8d7c53-b7f5-4fdf-87d5-e73a99046038834" Type="http://schemas.openxmlformats.org/officeDocument/2006/relationships/oleObject" Target="embeddings/oleObject6a8d7c53-b7f5-4fdf-87d5-e73a99046038450.bin" />
  <Relationship Id="rId6a8d7c53-b7f5-4fdf-87d5-e73a99046038835" Type="http://schemas.openxmlformats.org/officeDocument/2006/relationships/image" Target="media/image6a8d7c53-b7f5-4fdf-87d5-e73a99046038379.wmf" />
  <Relationship Id="rId6a8d7c53-b7f5-4fdf-87d5-e73a99046038836" Type="http://schemas.openxmlformats.org/officeDocument/2006/relationships/oleObject" Target="embeddings/oleObject6a8d7c53-b7f5-4fdf-87d5-e73a99046038451.bin" />
  <Relationship Id="rId6a8d7c53-b7f5-4fdf-87d5-e73a99046038837" Type="http://schemas.openxmlformats.org/officeDocument/2006/relationships/image" Target="media/image6a8d7c53-b7f5-4fdf-87d5-e73a99046038380.wmf" />
  <Relationship Id="rId6a8d7c53-b7f5-4fdf-87d5-e73a99046038838" Type="http://schemas.openxmlformats.org/officeDocument/2006/relationships/oleObject" Target="embeddings/oleObject6a8d7c53-b7f5-4fdf-87d5-e73a99046038452.bin" />
  <Relationship Id="rId6a8d7c53-b7f5-4fdf-87d5-e73a99046038839" Type="http://schemas.openxmlformats.org/officeDocument/2006/relationships/oleObject" Target="embeddings/oleObject6a8d7c53-b7f5-4fdf-87d5-e73a99046038453.bin" />
  <Relationship Id="rId8ec9a016-2068-4606-8758-58ec8db24c6e364" Type="http://schemas.openxmlformats.org/officeDocument/2006/relationships/image" Target="media/image8ec9a016-2068-4606-8758-58ec8db24c6e167.wmf" />
  <Relationship Id="rId8ec9a016-2068-4606-8758-58ec8db24c6e365" Type="http://schemas.openxmlformats.org/officeDocument/2006/relationships/oleObject" Target="embeddings/oleObject8ec9a016-2068-4606-8758-58ec8db24c6e188.bin" />
  <Relationship Id="rId8ec9a016-2068-4606-8758-58ec8db24c6e366" Type="http://schemas.openxmlformats.org/officeDocument/2006/relationships/image" Target="media/image8ec9a016-2068-4606-8758-58ec8db24c6e168.wmf" />
  <Relationship Id="rId8ec9a016-2068-4606-8758-58ec8db24c6e367" Type="http://schemas.openxmlformats.org/officeDocument/2006/relationships/oleObject" Target="embeddings/oleObject8ec9a016-2068-4606-8758-58ec8db24c6e189.bin" />
  <Relationship Id="rId8ec9a016-2068-4606-8758-58ec8db24c6e368" Type="http://schemas.openxmlformats.org/officeDocument/2006/relationships/image" Target="media/image8ec9a016-2068-4606-8758-58ec8db24c6e169.wmf" />
  <Relationship Id="rId8ec9a016-2068-4606-8758-58ec8db24c6e369" Type="http://schemas.openxmlformats.org/officeDocument/2006/relationships/oleObject" Target="embeddings/oleObject8ec9a016-2068-4606-8758-58ec8db24c6e190.bin" />
  <Relationship Id="rId8ec9a016-2068-4606-8758-58ec8db24c6e370" Type="http://schemas.openxmlformats.org/officeDocument/2006/relationships/oleObject" Target="embeddings/oleObject8ec9a016-2068-4606-8758-58ec8db24c6e191.bin" />
  <Relationship Id="rId8ec9a016-2068-4606-8758-58ec8db24c6e371" Type="http://schemas.openxmlformats.org/officeDocument/2006/relationships/image" Target="media/image8ec9a016-2068-4606-8758-58ec8db24c6e170.wmf" />
  <Relationship Id="rId8ec9a016-2068-4606-8758-58ec8db24c6e372" Type="http://schemas.openxmlformats.org/officeDocument/2006/relationships/oleObject" Target="embeddings/oleObject8ec9a016-2068-4606-8758-58ec8db24c6e192.bin" />
  <Relationship Id="rId8ec9a016-2068-4606-8758-58ec8db24c6e373" Type="http://schemas.openxmlformats.org/officeDocument/2006/relationships/image" Target="media/image8ec9a016-2068-4606-8758-58ec8db24c6e171.wmf" />
  <Relationship Id="rId8ec9a016-2068-4606-8758-58ec8db24c6e374" Type="http://schemas.openxmlformats.org/officeDocument/2006/relationships/oleObject" Target="embeddings/oleObject8ec9a016-2068-4606-8758-58ec8db24c6e193.bin" />
  <Relationship Id="rId8ec9a016-2068-4606-8758-58ec8db24c6e375" Type="http://schemas.openxmlformats.org/officeDocument/2006/relationships/image" Target="media/image8ec9a016-2068-4606-8758-58ec8db24c6e172.wmf" />
  <Relationship Id="rId8ec9a016-2068-4606-8758-58ec8db24c6e376" Type="http://schemas.openxmlformats.org/officeDocument/2006/relationships/oleObject" Target="embeddings/oleObject8ec9a016-2068-4606-8758-58ec8db24c6e194.bin" />
  <Relationship Id="rId8ec9a016-2068-4606-8758-58ec8db24c6e377" Type="http://schemas.openxmlformats.org/officeDocument/2006/relationships/image" Target="media/image8ec9a016-2068-4606-8758-58ec8db24c6e173.wmf" />
  <Relationship Id="rId8ec9a016-2068-4606-8758-58ec8db24c6e378" Type="http://schemas.openxmlformats.org/officeDocument/2006/relationships/oleObject" Target="embeddings/oleObject8ec9a016-2068-4606-8758-58ec8db24c6e195.bin" />
  <Relationship Id="rId8ec9a016-2068-4606-8758-58ec8db24c6e379" Type="http://schemas.openxmlformats.org/officeDocument/2006/relationships/image" Target="media/image8ec9a016-2068-4606-8758-58ec8db24c6e174.wmf" />
  <Relationship Id="rId8ec9a016-2068-4606-8758-58ec8db24c6e380" Type="http://schemas.openxmlformats.org/officeDocument/2006/relationships/oleObject" Target="embeddings/oleObject8ec9a016-2068-4606-8758-58ec8db24c6e196.bin" />
  <Relationship Id="rId8ec9a016-2068-4606-8758-58ec8db24c6e381" Type="http://schemas.openxmlformats.org/officeDocument/2006/relationships/image" Target="media/image8ec9a016-2068-4606-8758-58ec8db24c6e175.wmf" />
  <Relationship Id="rId8ec9a016-2068-4606-8758-58ec8db24c6e382" Type="http://schemas.openxmlformats.org/officeDocument/2006/relationships/oleObject" Target="embeddings/oleObject8ec9a016-2068-4606-8758-58ec8db24c6e197.bin" />
  <Relationship Id="rId8ec9a016-2068-4606-8758-58ec8db24c6e383" Type="http://schemas.openxmlformats.org/officeDocument/2006/relationships/oleObject" Target="embeddings/oleObject8ec9a016-2068-4606-8758-58ec8db24c6e198.bin" />
  <Relationship Id="rId8ec9a016-2068-4606-8758-58ec8db24c6e384" Type="http://schemas.openxmlformats.org/officeDocument/2006/relationships/oleObject" Target="embeddings/oleObject8ec9a016-2068-4606-8758-58ec8db24c6e199.bin" />
  <Relationship Id="rId8ec9a016-2068-4606-8758-58ec8db24c6e385" Type="http://schemas.openxmlformats.org/officeDocument/2006/relationships/image" Target="media/image8ec9a016-2068-4606-8758-58ec8db24c6e176.wmf" />
  <Relationship Id="rId8ec9a016-2068-4606-8758-58ec8db24c6e386" Type="http://schemas.openxmlformats.org/officeDocument/2006/relationships/oleObject" Target="embeddings/oleObject8ec9a016-2068-4606-8758-58ec8db24c6e200.bin" />
  <Relationship Id="rId8ec9a016-2068-4606-8758-58ec8db24c6e387" Type="http://schemas.openxmlformats.org/officeDocument/2006/relationships/image" Target="media/image8ec9a016-2068-4606-8758-58ec8db24c6e177.wmf" />
  <Relationship Id="rId8ec9a016-2068-4606-8758-58ec8db24c6e388" Type="http://schemas.openxmlformats.org/officeDocument/2006/relationships/oleObject" Target="embeddings/oleObject8ec9a016-2068-4606-8758-58ec8db24c6e201.bin" />
  <Relationship Id="rId8ec9a016-2068-4606-8758-58ec8db24c6e389" Type="http://schemas.openxmlformats.org/officeDocument/2006/relationships/image" Target="media/image8ec9a016-2068-4606-8758-58ec8db24c6e178.wmf" />
  <Relationship Id="rId8ec9a016-2068-4606-8758-58ec8db24c6e390" Type="http://schemas.openxmlformats.org/officeDocument/2006/relationships/oleObject" Target="embeddings/oleObject8ec9a016-2068-4606-8758-58ec8db24c6e202.bin" />
  <Relationship Id="rId8ec9a016-2068-4606-8758-58ec8db24c6e391" Type="http://schemas.openxmlformats.org/officeDocument/2006/relationships/image" Target="media/image8ec9a016-2068-4606-8758-58ec8db24c6e179.wmf" />
  <Relationship Id="rId8ec9a016-2068-4606-8758-58ec8db24c6e392" Type="http://schemas.openxmlformats.org/officeDocument/2006/relationships/oleObject" Target="embeddings/oleObject8ec9a016-2068-4606-8758-58ec8db24c6e203.bin" />
  <Relationship Id="rId8ec9a016-2068-4606-8758-58ec8db24c6e393" Type="http://schemas.openxmlformats.org/officeDocument/2006/relationships/oleObject" Target="embeddings/oleObject8ec9a016-2068-4606-8758-58ec8db24c6e204.bin" />
  <Relationship Id="rId8ec9a016-2068-4606-8758-58ec8db24c6e394" Type="http://schemas.openxmlformats.org/officeDocument/2006/relationships/oleObject" Target="embeddings/oleObject8ec9a016-2068-4606-8758-58ec8db24c6e205.bin" />
  <Relationship Id="rId8ec9a016-2068-4606-8758-58ec8db24c6e395" Type="http://schemas.openxmlformats.org/officeDocument/2006/relationships/oleObject" Target="embeddings/oleObject8ec9a016-2068-4606-8758-58ec8db24c6e206.bin" />
  <Relationship Id="rId8ec9a016-2068-4606-8758-58ec8db24c6e396" Type="http://schemas.openxmlformats.org/officeDocument/2006/relationships/image" Target="media/image8ec9a016-2068-4606-8758-58ec8db24c6e180.wmf" />
  <Relationship Id="rId8ec9a016-2068-4606-8758-58ec8db24c6e397" Type="http://schemas.openxmlformats.org/officeDocument/2006/relationships/oleObject" Target="embeddings/oleObject8ec9a016-2068-4606-8758-58ec8db24c6e207.bin" />
  <Relationship Id="rId8ec9a016-2068-4606-8758-58ec8db24c6e398" Type="http://schemas.openxmlformats.org/officeDocument/2006/relationships/image" Target="media/image8ec9a016-2068-4606-8758-58ec8db24c6e181.wmf" />
  <Relationship Id="rId8ec9a016-2068-4606-8758-58ec8db24c6e399" Type="http://schemas.openxmlformats.org/officeDocument/2006/relationships/oleObject" Target="embeddings/oleObject8ec9a016-2068-4606-8758-58ec8db24c6e208.bin" />
  <Relationship Id="rId8ec9a016-2068-4606-8758-58ec8db24c6e400" Type="http://schemas.openxmlformats.org/officeDocument/2006/relationships/oleObject" Target="embeddings/oleObject8ec9a016-2068-4606-8758-58ec8db24c6e209.bin" />
  <Relationship Id="rId8ec9a016-2068-4606-8758-58ec8db24c6e401" Type="http://schemas.openxmlformats.org/officeDocument/2006/relationships/image" Target="media/image8ec9a016-2068-4606-8758-58ec8db24c6e182.wmf" />
  <Relationship Id="rId8ec9a016-2068-4606-8758-58ec8db24c6e402" Type="http://schemas.openxmlformats.org/officeDocument/2006/relationships/oleObject" Target="embeddings/oleObject8ec9a016-2068-4606-8758-58ec8db24c6e210.bin" />
  <Relationship Id="rIde5422c99-6f12-48c3-9e09-cac9e0bf1fd8708" Type="http://schemas.openxmlformats.org/officeDocument/2006/relationships/image" Target="media/imagee5422c99-6f12-48c3-9e09-cac9e0bf1fd8369.wmf" />
  <Relationship Id="rIde5422c99-6f12-48c3-9e09-cac9e0bf1fd8709" Type="http://schemas.openxmlformats.org/officeDocument/2006/relationships/oleObject" Target="embeddings/oleObjecte5422c99-6f12-48c3-9e09-cac9e0bf1fd8333.bin" />
  <Relationship Id="rIde5422c99-6f12-48c3-9e09-cac9e0bf1fd8710" Type="http://schemas.openxmlformats.org/officeDocument/2006/relationships/image" Target="media/imagee5422c99-6f12-48c3-9e09-cac9e0bf1fd8370.wmf" />
  <Relationship Id="rIde5422c99-6f12-48c3-9e09-cac9e0bf1fd8711" Type="http://schemas.openxmlformats.org/officeDocument/2006/relationships/oleObject" Target="embeddings/oleObjecte5422c99-6f12-48c3-9e09-cac9e0bf1fd8334.bin" />
  <Relationship Id="rIde5422c99-6f12-48c3-9e09-cac9e0bf1fd8712" Type="http://schemas.openxmlformats.org/officeDocument/2006/relationships/image" Target="media/imagee5422c99-6f12-48c3-9e09-cac9e0bf1fd8371.wmf" />
  <Relationship Id="rIde5422c99-6f12-48c3-9e09-cac9e0bf1fd8713" Type="http://schemas.openxmlformats.org/officeDocument/2006/relationships/image" Target="media/imagee5422c99-6f12-48c3-9e09-cac9e0bf1fd8372.wmf" />
  <Relationship Id="rIde5422c99-6f12-48c3-9e09-cac9e0bf1fd8714" Type="http://schemas.openxmlformats.org/officeDocument/2006/relationships/oleObject" Target="embeddings/oleObjecte5422c99-6f12-48c3-9e09-cac9e0bf1fd8335.bin" />
  <Relationship Id="rIde5422c99-6f12-48c3-9e09-cac9e0bf1fd8715" Type="http://schemas.openxmlformats.org/officeDocument/2006/relationships/image" Target="media/imagee5422c99-6f12-48c3-9e09-cac9e0bf1fd8373.wmf" />
  <Relationship Id="rIde5422c99-6f12-48c3-9e09-cac9e0bf1fd8716" Type="http://schemas.openxmlformats.org/officeDocument/2006/relationships/oleObject" Target="embeddings/oleObjecte5422c99-6f12-48c3-9e09-cac9e0bf1fd8336.bin" />
  <Relationship Id="rIde5422c99-6f12-48c3-9e09-cac9e0bf1fd8717" Type="http://schemas.openxmlformats.org/officeDocument/2006/relationships/image" Target="media/imagee5422c99-6f12-48c3-9e09-cac9e0bf1fd8374.wmf" />
  <Relationship Id="rIde5422c99-6f12-48c3-9e09-cac9e0bf1fd8718" Type="http://schemas.openxmlformats.org/officeDocument/2006/relationships/oleObject" Target="embeddings/oleObjecte5422c99-6f12-48c3-9e09-cac9e0bf1fd8337.bin" />
  <Relationship Id="rIde5422c99-6f12-48c3-9e09-cac9e0bf1fd8719" Type="http://schemas.openxmlformats.org/officeDocument/2006/relationships/image" Target="media/imagee5422c99-6f12-48c3-9e09-cac9e0bf1fd8375.wmf" />
  <Relationship Id="rIde5422c99-6f12-48c3-9e09-cac9e0bf1fd8720" Type="http://schemas.openxmlformats.org/officeDocument/2006/relationships/oleObject" Target="embeddings/oleObjecte5422c99-6f12-48c3-9e09-cac9e0bf1fd8338.bin" />
  <Relationship Id="rIde5422c99-6f12-48c3-9e09-cac9e0bf1fd8721" Type="http://schemas.openxmlformats.org/officeDocument/2006/relationships/image" Target="media/imagee5422c99-6f12-48c3-9e09-cac9e0bf1fd8376.wmf" />
  <Relationship Id="rIde5422c99-6f12-48c3-9e09-cac9e0bf1fd8722" Type="http://schemas.openxmlformats.org/officeDocument/2006/relationships/oleObject" Target="embeddings/oleObjecte5422c99-6f12-48c3-9e09-cac9e0bf1fd8339.bin" />
  <Relationship Id="rIde5422c99-6f12-48c3-9e09-cac9e0bf1fd8723" Type="http://schemas.openxmlformats.org/officeDocument/2006/relationships/oleObject" Target="embeddings/oleObjecte5422c99-6f12-48c3-9e09-cac9e0bf1fd8340.bin" />
  <Relationship Id="rIde5422c99-6f12-48c3-9e09-cac9e0bf1fd8724" Type="http://schemas.openxmlformats.org/officeDocument/2006/relationships/oleObject" Target="embeddings/oleObjecte5422c99-6f12-48c3-9e09-cac9e0bf1fd8341.bin" />
  <Relationship Id="rIde5422c99-6f12-48c3-9e09-cac9e0bf1fd8725" Type="http://schemas.openxmlformats.org/officeDocument/2006/relationships/image" Target="media/imagee5422c99-6f12-48c3-9e09-cac9e0bf1fd8377.wmf" />
  <Relationship Id="rIde5422c99-6f12-48c3-9e09-cac9e0bf1fd8726" Type="http://schemas.openxmlformats.org/officeDocument/2006/relationships/oleObject" Target="embeddings/oleObjecte5422c99-6f12-48c3-9e09-cac9e0bf1fd8342.bin" />
  <Relationship Id="rIde5422c99-6f12-48c3-9e09-cac9e0bf1fd8727" Type="http://schemas.openxmlformats.org/officeDocument/2006/relationships/image" Target="media/imagee5422c99-6f12-48c3-9e09-cac9e0bf1fd8378.wmf" />
  <Relationship Id="rIde5422c99-6f12-48c3-9e09-cac9e0bf1fd8728" Type="http://schemas.openxmlformats.org/officeDocument/2006/relationships/oleObject" Target="embeddings/oleObjecte5422c99-6f12-48c3-9e09-cac9e0bf1fd8343.bin" />
  <Relationship Id="rIde5422c99-6f12-48c3-9e09-cac9e0bf1fd8729" Type="http://schemas.openxmlformats.org/officeDocument/2006/relationships/oleObject" Target="embeddings/oleObjecte5422c99-6f12-48c3-9e09-cac9e0bf1fd8344.bin" />
  <Relationship Id="rIde5422c99-6f12-48c3-9e09-cac9e0bf1fd8730" Type="http://schemas.openxmlformats.org/officeDocument/2006/relationships/image" Target="media/imagee5422c99-6f12-48c3-9e09-cac9e0bf1fd8379.wmf" />
  <Relationship Id="rIde5422c99-6f12-48c3-9e09-cac9e0bf1fd8731" Type="http://schemas.openxmlformats.org/officeDocument/2006/relationships/oleObject" Target="embeddings/oleObjecte5422c99-6f12-48c3-9e09-cac9e0bf1fd8345.bin" />
  <Relationship Id="rIde5422c99-6f12-48c3-9e09-cac9e0bf1fd8732" Type="http://schemas.openxmlformats.org/officeDocument/2006/relationships/image" Target="media/imagee5422c99-6f12-48c3-9e09-cac9e0bf1fd8380.wmf" />
  <Relationship Id="rIde5422c99-6f12-48c3-9e09-cac9e0bf1fd8733" Type="http://schemas.openxmlformats.org/officeDocument/2006/relationships/oleObject" Target="embeddings/oleObjecte5422c99-6f12-48c3-9e09-cac9e0bf1fd8346.bin" />
  <Relationship Id="rIde5422c99-6f12-48c3-9e09-cac9e0bf1fd8734" Type="http://schemas.openxmlformats.org/officeDocument/2006/relationships/image" Target="media/imagee5422c99-6f12-48c3-9e09-cac9e0bf1fd8381.wmf" />
  <Relationship Id="rIde5422c99-6f12-48c3-9e09-cac9e0bf1fd8735" Type="http://schemas.openxmlformats.org/officeDocument/2006/relationships/oleObject" Target="embeddings/oleObjecte5422c99-6f12-48c3-9e09-cac9e0bf1fd8347.bin" />
  <Relationship Id="rIde5422c99-6f12-48c3-9e09-cac9e0bf1fd8736" Type="http://schemas.openxmlformats.org/officeDocument/2006/relationships/image" Target="media/imagee5422c99-6f12-48c3-9e09-cac9e0bf1fd8382.wmf" />
  <Relationship Id="rIde5422c99-6f12-48c3-9e09-cac9e0bf1fd8737" Type="http://schemas.openxmlformats.org/officeDocument/2006/relationships/oleObject" Target="embeddings/oleObjecte5422c99-6f12-48c3-9e09-cac9e0bf1fd8348.bin" />
  <Relationship Id="rIde5422c99-6f12-48c3-9e09-cac9e0bf1fd8738" Type="http://schemas.openxmlformats.org/officeDocument/2006/relationships/image" Target="media/imagee5422c99-6f12-48c3-9e09-cac9e0bf1fd8383.wmf" />
  <Relationship Id="rIde5422c99-6f12-48c3-9e09-cac9e0bf1fd8739" Type="http://schemas.openxmlformats.org/officeDocument/2006/relationships/oleObject" Target="embeddings/oleObjecte5422c99-6f12-48c3-9e09-cac9e0bf1fd8349.bin" />
  <Relationship Id="rIde5422c99-6f12-48c3-9e09-cac9e0bf1fd8740" Type="http://schemas.openxmlformats.org/officeDocument/2006/relationships/image" Target="media/imagee5422c99-6f12-48c3-9e09-cac9e0bf1fd8384.wmf" />
  <Relationship Id="rIde5422c99-6f12-48c3-9e09-cac9e0bf1fd8741" Type="http://schemas.openxmlformats.org/officeDocument/2006/relationships/oleObject" Target="embeddings/oleObjecte5422c99-6f12-48c3-9e09-cac9e0bf1fd8350.bin" />
  <Relationship Id="rIde5422c99-6f12-48c3-9e09-cac9e0bf1fd8742" Type="http://schemas.openxmlformats.org/officeDocument/2006/relationships/oleObject" Target="embeddings/oleObjecte5422c99-6f12-48c3-9e09-cac9e0bf1fd8351.bin" />
  <Relationship Id="rIde5422c99-6f12-48c3-9e09-cac9e0bf1fd8743" Type="http://schemas.openxmlformats.org/officeDocument/2006/relationships/image" Target="media/imagee5422c99-6f12-48c3-9e09-cac9e0bf1fd8385.wmf" />
  <Relationship Id="rIde5422c99-6f12-48c3-9e09-cac9e0bf1fd8744" Type="http://schemas.openxmlformats.org/officeDocument/2006/relationships/oleObject" Target="embeddings/oleObjecte5422c99-6f12-48c3-9e09-cac9e0bf1fd8352.bin" />
  <Relationship Id="rIde5422c99-6f12-48c3-9e09-cac9e0bf1fd8745" Type="http://schemas.openxmlformats.org/officeDocument/2006/relationships/image" Target="media/imagee5422c99-6f12-48c3-9e09-cac9e0bf1fd8386.wmf" />
  <Relationship Id="rIde5422c99-6f12-48c3-9e09-cac9e0bf1fd8746" Type="http://schemas.openxmlformats.org/officeDocument/2006/relationships/oleObject" Target="embeddings/oleObjecte5422c99-6f12-48c3-9e09-cac9e0bf1fd8353.bin" />
  <Relationship Id="rIde5422c99-6f12-48c3-9e09-cac9e0bf1fd8747" Type="http://schemas.openxmlformats.org/officeDocument/2006/relationships/image" Target="media/imagee5422c99-6f12-48c3-9e09-cac9e0bf1fd8387.wmf" />
  <Relationship Id="rIde5422c99-6f12-48c3-9e09-cac9e0bf1fd8748" Type="http://schemas.openxmlformats.org/officeDocument/2006/relationships/oleObject" Target="embeddings/oleObjecte5422c99-6f12-48c3-9e09-cac9e0bf1fd8354.bin" />
  <Relationship Id="rIde5422c99-6f12-48c3-9e09-cac9e0bf1fd8749" Type="http://schemas.openxmlformats.org/officeDocument/2006/relationships/image" Target="media/imagee5422c99-6f12-48c3-9e09-cac9e0bf1fd8388.wmf" />
  <Relationship Id="rIde5422c99-6f12-48c3-9e09-cac9e0bf1fd8750" Type="http://schemas.openxmlformats.org/officeDocument/2006/relationships/oleObject" Target="embeddings/oleObjecte5422c99-6f12-48c3-9e09-cac9e0bf1fd8355.bin" />
  <Relationship Id="rIde5422c99-6f12-48c3-9e09-cac9e0bf1fd8751" Type="http://schemas.openxmlformats.org/officeDocument/2006/relationships/image" Target="media/imagee5422c99-6f12-48c3-9e09-cac9e0bf1fd8389.wmf" />
  <Relationship Id="rIde5422c99-6f12-48c3-9e09-cac9e0bf1fd8752" Type="http://schemas.openxmlformats.org/officeDocument/2006/relationships/oleObject" Target="embeddings/oleObjecte5422c99-6f12-48c3-9e09-cac9e0bf1fd8356.bin" />
  <Relationship Id="rIde5422c99-6f12-48c3-9e09-cac9e0bf1fd8753" Type="http://schemas.openxmlformats.org/officeDocument/2006/relationships/image" Target="media/imagee5422c99-6f12-48c3-9e09-cac9e0bf1fd8390.wmf" />
  <Relationship Id="rIde5422c99-6f12-48c3-9e09-cac9e0bf1fd8754" Type="http://schemas.openxmlformats.org/officeDocument/2006/relationships/oleObject" Target="embeddings/oleObjecte5422c99-6f12-48c3-9e09-cac9e0bf1fd8357.bin" />
  <Relationship Id="rIde5422c99-6f12-48c3-9e09-cac9e0bf1fd8755" Type="http://schemas.openxmlformats.org/officeDocument/2006/relationships/image" Target="media/imagee5422c99-6f12-48c3-9e09-cac9e0bf1fd8391.wmf" />
  <Relationship Id="rIde5422c99-6f12-48c3-9e09-cac9e0bf1fd8756" Type="http://schemas.openxmlformats.org/officeDocument/2006/relationships/oleObject" Target="embeddings/oleObjecte5422c99-6f12-48c3-9e09-cac9e0bf1fd8358.bin" />
  <Relationship Id="rIde5422c99-6f12-48c3-9e09-cac9e0bf1fd8757" Type="http://schemas.openxmlformats.org/officeDocument/2006/relationships/image" Target="media/imagee5422c99-6f12-48c3-9e09-cac9e0bf1fd8392.wmf" />
  <Relationship Id="rIde5422c99-6f12-48c3-9e09-cac9e0bf1fd8758" Type="http://schemas.openxmlformats.org/officeDocument/2006/relationships/oleObject" Target="embeddings/oleObjecte5422c99-6f12-48c3-9e09-cac9e0bf1fd8359.bin" />
  <Relationship Id="rIde5422c99-6f12-48c3-9e09-cac9e0bf1fd8759" Type="http://schemas.openxmlformats.org/officeDocument/2006/relationships/image" Target="media/imagee5422c99-6f12-48c3-9e09-cac9e0bf1fd8393.wmf" />
  <Relationship Id="rIde5422c99-6f12-48c3-9e09-cac9e0bf1fd8760" Type="http://schemas.openxmlformats.org/officeDocument/2006/relationships/oleObject" Target="embeddings/oleObjecte5422c99-6f12-48c3-9e09-cac9e0bf1fd8360.bin" />
  <Relationship Id="rIde5422c99-6f12-48c3-9e09-cac9e0bf1fd8761" Type="http://schemas.openxmlformats.org/officeDocument/2006/relationships/image" Target="media/imagee5422c99-6f12-48c3-9e09-cac9e0bf1fd8394.wmf" />
  <Relationship Id="rIde5422c99-6f12-48c3-9e09-cac9e0bf1fd8762" Type="http://schemas.openxmlformats.org/officeDocument/2006/relationships/oleObject" Target="embeddings/oleObjecte5422c99-6f12-48c3-9e09-cac9e0bf1fd8361.bin" />
  <Relationship Id="rIde5422c99-6f12-48c3-9e09-cac9e0bf1fd8763" Type="http://schemas.openxmlformats.org/officeDocument/2006/relationships/image" Target="media/imagee5422c99-6f12-48c3-9e09-cac9e0bf1fd8395.wmf" />
  <Relationship Id="rIde5422c99-6f12-48c3-9e09-cac9e0bf1fd8764" Type="http://schemas.openxmlformats.org/officeDocument/2006/relationships/oleObject" Target="embeddings/oleObjecte5422c99-6f12-48c3-9e09-cac9e0bf1fd8362.bin" />
  <Relationship Id="rIde5422c99-6f12-48c3-9e09-cac9e0bf1fd8765" Type="http://schemas.openxmlformats.org/officeDocument/2006/relationships/image" Target="media/imagee5422c99-6f12-48c3-9e09-cac9e0bf1fd8396.wmf" />
  <Relationship Id="rIde5422c99-6f12-48c3-9e09-cac9e0bf1fd8766" Type="http://schemas.openxmlformats.org/officeDocument/2006/relationships/oleObject" Target="embeddings/oleObjecte5422c99-6f12-48c3-9e09-cac9e0bf1fd8363.bin" />
  <Relationship Id="rIde5422c99-6f12-48c3-9e09-cac9e0bf1fd8767" Type="http://schemas.openxmlformats.org/officeDocument/2006/relationships/image" Target="media/imagee5422c99-6f12-48c3-9e09-cac9e0bf1fd8397.wmf" />
  <Relationship Id="rIde5422c99-6f12-48c3-9e09-cac9e0bf1fd8768" Type="http://schemas.openxmlformats.org/officeDocument/2006/relationships/oleObject" Target="embeddings/oleObjecte5422c99-6f12-48c3-9e09-cac9e0bf1fd8364.bin" />
  <Relationship Id="rIde5422c99-6f12-48c3-9e09-cac9e0bf1fd8769" Type="http://schemas.openxmlformats.org/officeDocument/2006/relationships/image" Target="media/imagee5422c99-6f12-48c3-9e09-cac9e0bf1fd8398.wmf" />
  <Relationship Id="rIde5422c99-6f12-48c3-9e09-cac9e0bf1fd8770" Type="http://schemas.openxmlformats.org/officeDocument/2006/relationships/oleObject" Target="embeddings/oleObjecte5422c99-6f12-48c3-9e09-cac9e0bf1fd8365.bin" />
  <Relationship Id="rIde5422c99-6f12-48c3-9e09-cac9e0bf1fd8771" Type="http://schemas.openxmlformats.org/officeDocument/2006/relationships/image" Target="media/imagee5422c99-6f12-48c3-9e09-cac9e0bf1fd8399.wmf" />
  <Relationship Id="rIde5422c99-6f12-48c3-9e09-cac9e0bf1fd8772" Type="http://schemas.openxmlformats.org/officeDocument/2006/relationships/oleObject" Target="embeddings/oleObjecte5422c99-6f12-48c3-9e09-cac9e0bf1fd8366.bin" />
  <Relationship Id="rIde5422c99-6f12-48c3-9e09-cac9e0bf1fd8773" Type="http://schemas.openxmlformats.org/officeDocument/2006/relationships/image" Target="media/imagee5422c99-6f12-48c3-9e09-cac9e0bf1fd8400.wmf" />
  <Relationship Id="rIde5422c99-6f12-48c3-9e09-cac9e0bf1fd8774" Type="http://schemas.openxmlformats.org/officeDocument/2006/relationships/oleObject" Target="embeddings/oleObjecte5422c99-6f12-48c3-9e09-cac9e0bf1fd8367.bin" />
  <Relationship Id="rIde5422c99-6f12-48c3-9e09-cac9e0bf1fd8775" Type="http://schemas.openxmlformats.org/officeDocument/2006/relationships/oleObject" Target="embeddings/oleObjecte5422c99-6f12-48c3-9e09-cac9e0bf1fd8368.bin" />
  <Relationship Id="rIde5422c99-6f12-48c3-9e09-cac9e0bf1fd8776" Type="http://schemas.openxmlformats.org/officeDocument/2006/relationships/image" Target="media/imagee5422c99-6f12-48c3-9e09-cac9e0bf1fd8401.wmf" />
  <Relationship Id="rIde5422c99-6f12-48c3-9e09-cac9e0bf1fd8777" Type="http://schemas.openxmlformats.org/officeDocument/2006/relationships/oleObject" Target="embeddings/oleObjecte5422c99-6f12-48c3-9e09-cac9e0bf1fd8369.bin" />
  <Relationship Id="rIde5422c99-6f12-48c3-9e09-cac9e0bf1fd8778" Type="http://schemas.openxmlformats.org/officeDocument/2006/relationships/image" Target="media/imagee5422c99-6f12-48c3-9e09-cac9e0bf1fd8402.wmf" />
  <Relationship Id="rIde5422c99-6f12-48c3-9e09-cac9e0bf1fd8779" Type="http://schemas.openxmlformats.org/officeDocument/2006/relationships/oleObject" Target="embeddings/oleObjecte5422c99-6f12-48c3-9e09-cac9e0bf1fd8370.bin" />
  <Relationship Id="rIde5422c99-6f12-48c3-9e09-cac9e0bf1fd8780" Type="http://schemas.openxmlformats.org/officeDocument/2006/relationships/image" Target="media/imagee5422c99-6f12-48c3-9e09-cac9e0bf1fd8403.wmf" />
  <Relationship Id="rIde5422c99-6f12-48c3-9e09-cac9e0bf1fd8781" Type="http://schemas.openxmlformats.org/officeDocument/2006/relationships/oleObject" Target="embeddings/oleObjecte5422c99-6f12-48c3-9e09-cac9e0bf1fd8371.bin" />
  <Relationship Id="rIde5422c99-6f12-48c3-9e09-cac9e0bf1fd8782" Type="http://schemas.openxmlformats.org/officeDocument/2006/relationships/image" Target="media/imagee5422c99-6f12-48c3-9e09-cac9e0bf1fd8404.wmf" />
  <Relationship Id="rIde5422c99-6f12-48c3-9e09-cac9e0bf1fd8783" Type="http://schemas.openxmlformats.org/officeDocument/2006/relationships/oleObject" Target="embeddings/oleObjecte5422c99-6f12-48c3-9e09-cac9e0bf1fd8372.bin" />
  <Relationship Id="rIde5422c99-6f12-48c3-9e09-cac9e0bf1fd8784" Type="http://schemas.openxmlformats.org/officeDocument/2006/relationships/image" Target="media/imagee5422c99-6f12-48c3-9e09-cac9e0bf1fd8405.wmf" />
  <Relationship Id="rIde5422c99-6f12-48c3-9e09-cac9e0bf1fd8785" Type="http://schemas.openxmlformats.org/officeDocument/2006/relationships/oleObject" Target="embeddings/oleObjecte5422c99-6f12-48c3-9e09-cac9e0bf1fd8373.bin" />
  <Relationship Id="rIde5422c99-6f12-48c3-9e09-cac9e0bf1fd8786" Type="http://schemas.openxmlformats.org/officeDocument/2006/relationships/image" Target="media/imagee5422c99-6f12-48c3-9e09-cac9e0bf1fd8406.wmf" />
  <Relationship Id="rIde5422c99-6f12-48c3-9e09-cac9e0bf1fd8787" Type="http://schemas.openxmlformats.org/officeDocument/2006/relationships/oleObject" Target="embeddings/oleObjecte5422c99-6f12-48c3-9e09-cac9e0bf1fd8374.bin" />
  <Relationship Id="rIde5422c99-6f12-48c3-9e09-cac9e0bf1fd8788" Type="http://schemas.openxmlformats.org/officeDocument/2006/relationships/image" Target="media/imagee5422c99-6f12-48c3-9e09-cac9e0bf1fd8407.wmf" />
  <Relationship Id="rIde5422c99-6f12-48c3-9e09-cac9e0bf1fd8789" Type="http://schemas.openxmlformats.org/officeDocument/2006/relationships/oleObject" Target="embeddings/oleObjecte5422c99-6f12-48c3-9e09-cac9e0bf1fd8375.bin" />
  <Relationship Id="rIde5422c99-6f12-48c3-9e09-cac9e0bf1fd8790" Type="http://schemas.openxmlformats.org/officeDocument/2006/relationships/image" Target="media/imagee5422c99-6f12-48c3-9e09-cac9e0bf1fd8408.wmf" />
  <Relationship Id="rIde5422c99-6f12-48c3-9e09-cac9e0bf1fd8791" Type="http://schemas.openxmlformats.org/officeDocument/2006/relationships/oleObject" Target="embeddings/oleObjecte5422c99-6f12-48c3-9e09-cac9e0bf1fd8376.bin" />
  <Relationship Id="rIde5422c99-6f12-48c3-9e09-cac9e0bf1fd8792" Type="http://schemas.openxmlformats.org/officeDocument/2006/relationships/image" Target="media/imagee5422c99-6f12-48c3-9e09-cac9e0bf1fd8409.wmf" />
  <Relationship Id="rIde5422c99-6f12-48c3-9e09-cac9e0bf1fd8793" Type="http://schemas.openxmlformats.org/officeDocument/2006/relationships/oleObject" Target="embeddings/oleObjecte5422c99-6f12-48c3-9e09-cac9e0bf1fd8377.bin" />
  <Relationship Id="rIde5422c99-6f12-48c3-9e09-cac9e0bf1fd8794" Type="http://schemas.openxmlformats.org/officeDocument/2006/relationships/image" Target="media/imagee5422c99-6f12-48c3-9e09-cac9e0bf1fd8410.wmf" />
  <Relationship Id="rIde5422c99-6f12-48c3-9e09-cac9e0bf1fd8795" Type="http://schemas.openxmlformats.org/officeDocument/2006/relationships/oleObject" Target="embeddings/oleObjecte5422c99-6f12-48c3-9e09-cac9e0bf1fd8378.bin" />
  <Relationship Id="rIde5422c99-6f12-48c3-9e09-cac9e0bf1fd8796" Type="http://schemas.openxmlformats.org/officeDocument/2006/relationships/image" Target="media/imagee5422c99-6f12-48c3-9e09-cac9e0bf1fd8411.wmf" />
  <Relationship Id="rIde5422c99-6f12-48c3-9e09-cac9e0bf1fd8797" Type="http://schemas.openxmlformats.org/officeDocument/2006/relationships/oleObject" Target="embeddings/oleObjecte5422c99-6f12-48c3-9e09-cac9e0bf1fd8379.bin" />
  <Relationship Id="rIde5422c99-6f12-48c3-9e09-cac9e0bf1fd8798" Type="http://schemas.openxmlformats.org/officeDocument/2006/relationships/oleObject" Target="embeddings/oleObjecte5422c99-6f12-48c3-9e09-cac9e0bf1fd8380.bin" />
  <Relationship Id="rIde5422c99-6f12-48c3-9e09-cac9e0bf1fd8799" Type="http://schemas.openxmlformats.org/officeDocument/2006/relationships/image" Target="media/imagee5422c99-6f12-48c3-9e09-cac9e0bf1fd8412.wmf" />
  <Relationship Id="rIde5422c99-6f12-48c3-9e09-cac9e0bf1fd8800" Type="http://schemas.openxmlformats.org/officeDocument/2006/relationships/oleObject" Target="embeddings/oleObjecte5422c99-6f12-48c3-9e09-cac9e0bf1fd8381.bin" />
  <Relationship Id="rIde5422c99-6f12-48c3-9e09-cac9e0bf1fd8801" Type="http://schemas.openxmlformats.org/officeDocument/2006/relationships/image" Target="media/imagee5422c99-6f12-48c3-9e09-cac9e0bf1fd8413.wmf" />
  <Relationship Id="rIde5422c99-6f12-48c3-9e09-cac9e0bf1fd8802" Type="http://schemas.openxmlformats.org/officeDocument/2006/relationships/oleObject" Target="embeddings/oleObjecte5422c99-6f12-48c3-9e09-cac9e0bf1fd8382.bin" />
  <Relationship Id="rIde5422c99-6f12-48c3-9e09-cac9e0bf1fd8803" Type="http://schemas.openxmlformats.org/officeDocument/2006/relationships/image" Target="media/imagee5422c99-6f12-48c3-9e09-cac9e0bf1fd8414.wmf" />
  <Relationship Id="rIde5422c99-6f12-48c3-9e09-cac9e0bf1fd8804" Type="http://schemas.openxmlformats.org/officeDocument/2006/relationships/oleObject" Target="embeddings/oleObjecte5422c99-6f12-48c3-9e09-cac9e0bf1fd8383.bin" />
  <Relationship Id="rIde5422c99-6f12-48c3-9e09-cac9e0bf1fd8805" Type="http://schemas.openxmlformats.org/officeDocument/2006/relationships/image" Target="media/imagee5422c99-6f12-48c3-9e09-cac9e0bf1fd8415.wmf" />
  <Relationship Id="rIde5422c99-6f12-48c3-9e09-cac9e0bf1fd8806" Type="http://schemas.openxmlformats.org/officeDocument/2006/relationships/oleObject" Target="embeddings/oleObjecte5422c99-6f12-48c3-9e09-cac9e0bf1fd8384.bin" />
  <Relationship Id="rIde5422c99-6f12-48c3-9e09-cac9e0bf1fd8807" Type="http://schemas.openxmlformats.org/officeDocument/2006/relationships/image" Target="media/imagee5422c99-6f12-48c3-9e09-cac9e0bf1fd8416.wmf" />
  <Relationship Id="rIde5422c99-6f12-48c3-9e09-cac9e0bf1fd8808" Type="http://schemas.openxmlformats.org/officeDocument/2006/relationships/oleObject" Target="embeddings/oleObjecte5422c99-6f12-48c3-9e09-cac9e0bf1fd8385.bin" />
  <Relationship Id="rIde5422c99-6f12-48c3-9e09-cac9e0bf1fd8809" Type="http://schemas.openxmlformats.org/officeDocument/2006/relationships/image" Target="media/imagee5422c99-6f12-48c3-9e09-cac9e0bf1fd8417.wmf" />
  <Relationship Id="rIde5422c99-6f12-48c3-9e09-cac9e0bf1fd8810" Type="http://schemas.openxmlformats.org/officeDocument/2006/relationships/oleObject" Target="embeddings/oleObjecte5422c99-6f12-48c3-9e09-cac9e0bf1fd8386.bin" />
  <Relationship Id="rIde5422c99-6f12-48c3-9e09-cac9e0bf1fd8811" Type="http://schemas.openxmlformats.org/officeDocument/2006/relationships/oleObject" Target="embeddings/oleObjecte5422c99-6f12-48c3-9e09-cac9e0bf1fd8387.bin" />
  <Relationship Id="rId42e8736a-00e2-4934-9393-4709b4baee39203" Type="http://schemas.openxmlformats.org/officeDocument/2006/relationships/image" Target="media/image42e8736a-00e2-4934-9393-4709b4baee39197.wmf" />
  <Relationship Id="rId42e8736a-00e2-4934-9393-4709b4baee39204" Type="http://schemas.openxmlformats.org/officeDocument/2006/relationships/image" Target="media/image42e8736a-00e2-4934-9393-4709b4baee39198.wmf" />
  <Relationship Id="rId42e8736a-00e2-4934-9393-4709b4baee39205" Type="http://schemas.openxmlformats.org/officeDocument/2006/relationships/image" Target="media/image42e8736a-00e2-4934-9393-4709b4baee39199.wmf" />
  <Relationship Id="rId42e8736a-00e2-4934-9393-4709b4baee39206" Type="http://schemas.openxmlformats.org/officeDocument/2006/relationships/image" Target="media/image42e8736a-00e2-4934-9393-4709b4baee39200.wmf" />
  <Relationship Id="rId42e8736a-00e2-4934-9393-4709b4baee39207" Type="http://schemas.openxmlformats.org/officeDocument/2006/relationships/image" Target="media/image42e8736a-00e2-4934-9393-4709b4baee39201.wmf" />
  <Relationship Id="rId42e8736a-00e2-4934-9393-4709b4baee39208" Type="http://schemas.openxmlformats.org/officeDocument/2006/relationships/image" Target="media/image42e8736a-00e2-4934-9393-4709b4baee39202.wmf" />
  <Relationship Id="rId42e8736a-00e2-4934-9393-4709b4baee39209" Type="http://schemas.openxmlformats.org/officeDocument/2006/relationships/image" Target="media/image42e8736a-00e2-4934-9393-4709b4baee39203.wmf" />
  <Relationship Id="rId42e8736a-00e2-4934-9393-4709b4baee39210" Type="http://schemas.openxmlformats.org/officeDocument/2006/relationships/image" Target="media/image42e8736a-00e2-4934-9393-4709b4baee39204.wmf" />
  <Relationship Id="rId42e8736a-00e2-4934-9393-4709b4baee39211" Type="http://schemas.openxmlformats.org/officeDocument/2006/relationships/image" Target="media/image42e8736a-00e2-4934-9393-4709b4baee39205.wmf" />
  <Relationship Id="rId42e8736a-00e2-4934-9393-4709b4baee39212" Type="http://schemas.openxmlformats.org/officeDocument/2006/relationships/image" Target="media/image42e8736a-00e2-4934-9393-4709b4baee39206.wmf" />
  <Relationship Id="rId42e8736a-00e2-4934-9393-4709b4baee39213" Type="http://schemas.openxmlformats.org/officeDocument/2006/relationships/image" Target="media/image42e8736a-00e2-4934-9393-4709b4baee39207.wmf" />
  <Relationship Id="rId42e8736a-00e2-4934-9393-4709b4baee39214" Type="http://schemas.openxmlformats.org/officeDocument/2006/relationships/image" Target="media/image42e8736a-00e2-4934-9393-4709b4baee39208.wmf" />
  <Relationship Id="rId42e8736a-00e2-4934-9393-4709b4baee39215" Type="http://schemas.openxmlformats.org/officeDocument/2006/relationships/image" Target="media/image42e8736a-00e2-4934-9393-4709b4baee39209.wmf" />
  <Relationship Id="rId42e8736a-00e2-4934-9393-4709b4baee39216" Type="http://schemas.openxmlformats.org/officeDocument/2006/relationships/image" Target="media/image42e8736a-00e2-4934-9393-4709b4baee39210.wmf" />
  <Relationship Id="rId42e8736a-00e2-4934-9393-4709b4baee39217" Type="http://schemas.openxmlformats.org/officeDocument/2006/relationships/image" Target="media/image42e8736a-00e2-4934-9393-4709b4baee39211.wmf" />
  <Relationship Id="rId42e8736a-00e2-4934-9393-4709b4baee39218" Type="http://schemas.openxmlformats.org/officeDocument/2006/relationships/image" Target="media/image42e8736a-00e2-4934-9393-4709b4baee39212.wmf" />
  <Relationship Id="rId42e8736a-00e2-4934-9393-4709b4baee39219" Type="http://schemas.openxmlformats.org/officeDocument/2006/relationships/image" Target="media/image42e8736a-00e2-4934-9393-4709b4baee39213.wmf" />
  <Relationship Id="rId42e8736a-00e2-4934-9393-4709b4baee39220" Type="http://schemas.openxmlformats.org/officeDocument/2006/relationships/image" Target="media/image42e8736a-00e2-4934-9393-4709b4baee39214.wmf" />
  <Relationship Id="rId42e8736a-00e2-4934-9393-4709b4baee39221" Type="http://schemas.openxmlformats.org/officeDocument/2006/relationships/image" Target="media/image42e8736a-00e2-4934-9393-4709b4baee39215.wmf" />
  <Relationship Id="rId42e8736a-00e2-4934-9393-4709b4baee39222" Type="http://schemas.openxmlformats.org/officeDocument/2006/relationships/image" Target="media/image42e8736a-00e2-4934-9393-4709b4baee39216.wmf" />
  <Relationship Id="rId42e8736a-00e2-4934-9393-4709b4baee39223" Type="http://schemas.openxmlformats.org/officeDocument/2006/relationships/image" Target="media/image42e8736a-00e2-4934-9393-4709b4baee39217.wmf" />
  <Relationship Id="rId42e8736a-00e2-4934-9393-4709b4baee39224" Type="http://schemas.openxmlformats.org/officeDocument/2006/relationships/image" Target="media/image42e8736a-00e2-4934-9393-4709b4baee39218.wmf" />
  <Relationship Id="rId42e8736a-00e2-4934-9393-4709b4baee39225" Type="http://schemas.openxmlformats.org/officeDocument/2006/relationships/image" Target="media/image42e8736a-00e2-4934-9393-4709b4baee39219.wmf" />
  <Relationship Id="rId42e8736a-00e2-4934-9393-4709b4baee39226" Type="http://schemas.openxmlformats.org/officeDocument/2006/relationships/image" Target="media/image42e8736a-00e2-4934-9393-4709b4baee39220.wmf" />
  <Relationship Id="rId42e8736a-00e2-4934-9393-4709b4baee39227" Type="http://schemas.openxmlformats.org/officeDocument/2006/relationships/image" Target="media/image42e8736a-00e2-4934-9393-4709b4baee39221.wmf" />
  <Relationship Id="rId42e8736a-00e2-4934-9393-4709b4baee39228" Type="http://schemas.openxmlformats.org/officeDocument/2006/relationships/image" Target="media/image42e8736a-00e2-4934-9393-4709b4baee39222.wmf" />
  <Relationship Id="rId42e8736a-00e2-4934-9393-4709b4baee39229" Type="http://schemas.openxmlformats.org/officeDocument/2006/relationships/image" Target="media/image42e8736a-00e2-4934-9393-4709b4baee39223.wmf" />
  <Relationship Id="rId3f80a1c9-ae24-4750-91eb-17a6f8ff50ef43" Type="http://schemas.openxmlformats.org/officeDocument/2006/relationships/image" Target="media/image3f80a1c9-ae24-4750-91eb-17a6f8ff50ef19.wmf" />
  <Relationship Id="rId3f80a1c9-ae24-4750-91eb-17a6f8ff50ef617" Type="http://schemas.openxmlformats.org/officeDocument/2006/relationships/oleObject" Target="embeddings/oleObject3f80a1c9-ae24-4750-91eb-17a6f8ff50ef339.bin" />
  <Relationship Id="rId3f80a1c9-ae24-4750-91eb-17a6f8ff50ef81" Type="http://schemas.openxmlformats.org/officeDocument/2006/relationships/image" Target="media/image3f80a1c9-ae24-4750-91eb-17a6f8ff50ef37.wmf" />
  <Relationship Id="rId3f80a1c9-ae24-4750-91eb-17a6f8ff50ef618" Type="http://schemas.openxmlformats.org/officeDocument/2006/relationships/oleObject" Target="embeddings/oleObject3f80a1c9-ae24-4750-91eb-17a6f8ff50ef340.bin" />
  <Relationship Id="rId3f80a1c9-ae24-4750-91eb-17a6f8ff50ef103" Type="http://schemas.openxmlformats.org/officeDocument/2006/relationships/image" Target="media/image3f80a1c9-ae24-4750-91eb-17a6f8ff50ef47.wmf" />
  <Relationship Id="rId3f80a1c9-ae24-4750-91eb-17a6f8ff50ef619" Type="http://schemas.openxmlformats.org/officeDocument/2006/relationships/oleObject" Target="embeddings/oleObject3f80a1c9-ae24-4750-91eb-17a6f8ff50ef341.bin" />
  <Relationship Id="rId3f80a1c9-ae24-4750-91eb-17a6f8ff50ef620" Type="http://schemas.openxmlformats.org/officeDocument/2006/relationships/image" Target="media/image3f80a1c9-ae24-4750-91eb-17a6f8ff50ef273.wmf" />
  <Relationship Id="rId3f80a1c9-ae24-4750-91eb-17a6f8ff50ef621" Type="http://schemas.openxmlformats.org/officeDocument/2006/relationships/oleObject" Target="embeddings/oleObject3f80a1c9-ae24-4750-91eb-17a6f8ff50ef342.bin" />
  <Relationship Id="rId3f80a1c9-ae24-4750-91eb-17a6f8ff50ef622" Type="http://schemas.openxmlformats.org/officeDocument/2006/relationships/image" Target="media/image3f80a1c9-ae24-4750-91eb-17a6f8ff50ef274.wmf" />
  <Relationship Id="rId3f80a1c9-ae24-4750-91eb-17a6f8ff50ef623" Type="http://schemas.openxmlformats.org/officeDocument/2006/relationships/oleObject" Target="embeddings/oleObject3f80a1c9-ae24-4750-91eb-17a6f8ff50ef343.bin" />
  <Relationship Id="rId3f80a1c9-ae24-4750-91eb-17a6f8ff50ef21" Type="http://schemas.openxmlformats.org/officeDocument/2006/relationships/image" Target="media/image3f80a1c9-ae24-4750-91eb-17a6f8ff50ef8.wmf" />
  <Relationship Id="rId3f80a1c9-ae24-4750-91eb-17a6f8ff50ef624" Type="http://schemas.openxmlformats.org/officeDocument/2006/relationships/oleObject" Target="embeddings/oleObject3f80a1c9-ae24-4750-91eb-17a6f8ff50ef344.bin" />
  <Relationship Id="rId3f80a1c9-ae24-4750-91eb-17a6f8ff50ef625" Type="http://schemas.openxmlformats.org/officeDocument/2006/relationships/image" Target="media/image3f80a1c9-ae24-4750-91eb-17a6f8ff50ef275.wmf" />
  <Relationship Id="rId3f80a1c9-ae24-4750-91eb-17a6f8ff50ef626" Type="http://schemas.openxmlformats.org/officeDocument/2006/relationships/oleObject" Target="embeddings/oleObject3f80a1c9-ae24-4750-91eb-17a6f8ff50ef345.bin" />
  <Relationship Id="rId3f80a1c9-ae24-4750-91eb-17a6f8ff50ef627" Type="http://schemas.openxmlformats.org/officeDocument/2006/relationships/image" Target="media/image3f80a1c9-ae24-4750-91eb-17a6f8ff50ef276.wmf" />
  <Relationship Id="rId3f80a1c9-ae24-4750-91eb-17a6f8ff50ef628" Type="http://schemas.openxmlformats.org/officeDocument/2006/relationships/oleObject" Target="embeddings/oleObject3f80a1c9-ae24-4750-91eb-17a6f8ff50ef346.bin" />
  <Relationship Id="rId3f80a1c9-ae24-4750-91eb-17a6f8ff50ef629" Type="http://schemas.openxmlformats.org/officeDocument/2006/relationships/oleObject" Target="embeddings/oleObject3f80a1c9-ae24-4750-91eb-17a6f8ff50ef347.bin" />
  <Relationship Id="rId3f80a1c9-ae24-4750-91eb-17a6f8ff50ef630" Type="http://schemas.openxmlformats.org/officeDocument/2006/relationships/image" Target="media/image3f80a1c9-ae24-4750-91eb-17a6f8ff50ef277.wmf" />
  <Relationship Id="rId3f80a1c9-ae24-4750-91eb-17a6f8ff50ef631" Type="http://schemas.openxmlformats.org/officeDocument/2006/relationships/oleObject" Target="embeddings/oleObject3f80a1c9-ae24-4750-91eb-17a6f8ff50ef348.bin" />
  <Relationship Id="rId3f80a1c9-ae24-4750-91eb-17a6f8ff50ef632" Type="http://schemas.openxmlformats.org/officeDocument/2006/relationships/image" Target="media/image3f80a1c9-ae24-4750-91eb-17a6f8ff50ef278.wmf" />
  <Relationship Id="rId3f80a1c9-ae24-4750-91eb-17a6f8ff50ef633" Type="http://schemas.openxmlformats.org/officeDocument/2006/relationships/oleObject" Target="embeddings/oleObject3f80a1c9-ae24-4750-91eb-17a6f8ff50ef349.bin" />
  <Relationship Id="rId3f80a1c9-ae24-4750-91eb-17a6f8ff50ef634" Type="http://schemas.openxmlformats.org/officeDocument/2006/relationships/image" Target="media/image3f80a1c9-ae24-4750-91eb-17a6f8ff50ef279.wmf" />
  <Relationship Id="rId3f80a1c9-ae24-4750-91eb-17a6f8ff50ef635" Type="http://schemas.openxmlformats.org/officeDocument/2006/relationships/oleObject" Target="embeddings/oleObject3f80a1c9-ae24-4750-91eb-17a6f8ff50ef350.bin" />
  <Relationship Id="rId3f80a1c9-ae24-4750-91eb-17a6f8ff50ef636" Type="http://schemas.openxmlformats.org/officeDocument/2006/relationships/image" Target="media/image3f80a1c9-ae24-4750-91eb-17a6f8ff50ef280.wmf" />
  <Relationship Id="rId3f80a1c9-ae24-4750-91eb-17a6f8ff50ef637" Type="http://schemas.openxmlformats.org/officeDocument/2006/relationships/oleObject" Target="embeddings/oleObject3f80a1c9-ae24-4750-91eb-17a6f8ff50ef351.bin" />
  <Relationship Id="rId3f80a1c9-ae24-4750-91eb-17a6f8ff50ef638" Type="http://schemas.openxmlformats.org/officeDocument/2006/relationships/image" Target="media/image3f80a1c9-ae24-4750-91eb-17a6f8ff50ef281.wmf" />
  <Relationship Id="rId3f80a1c9-ae24-4750-91eb-17a6f8ff50ef639" Type="http://schemas.openxmlformats.org/officeDocument/2006/relationships/oleObject" Target="embeddings/oleObject3f80a1c9-ae24-4750-91eb-17a6f8ff50ef352.bin" />
  <Relationship Id="rId3f80a1c9-ae24-4750-91eb-17a6f8ff50ef640" Type="http://schemas.openxmlformats.org/officeDocument/2006/relationships/image" Target="media/image3f80a1c9-ae24-4750-91eb-17a6f8ff50ef282.wmf" />
  <Relationship Id="rId3f80a1c9-ae24-4750-91eb-17a6f8ff50ef641" Type="http://schemas.openxmlformats.org/officeDocument/2006/relationships/oleObject" Target="embeddings/oleObject3f80a1c9-ae24-4750-91eb-17a6f8ff50ef353.bin" />
  <Relationship Id="rId3f80a1c9-ae24-4750-91eb-17a6f8ff50ef323" Type="http://schemas.openxmlformats.org/officeDocument/2006/relationships/image" Target="media/image3f80a1c9-ae24-4750-91eb-17a6f8ff50ef152.wmf" />
  <Relationship Id="rId3f80a1c9-ae24-4750-91eb-17a6f8ff50ef642" Type="http://schemas.openxmlformats.org/officeDocument/2006/relationships/oleObject" Target="embeddings/oleObject3f80a1c9-ae24-4750-91eb-17a6f8ff50ef354.bin" />
  <Relationship Id="rId3f80a1c9-ae24-4750-91eb-17a6f8ff50ef643" Type="http://schemas.openxmlformats.org/officeDocument/2006/relationships/oleObject" Target="embeddings/oleObject3f80a1c9-ae24-4750-91eb-17a6f8ff50ef355.bin" />
  <Relationship Id="rId3f80a1c9-ae24-4750-91eb-17a6f8ff50ef591" Type="http://schemas.openxmlformats.org/officeDocument/2006/relationships/image" Target="media/image3f80a1c9-ae24-4750-91eb-17a6f8ff50ef262.wmf" />
  <Relationship Id="rId3f80a1c9-ae24-4750-91eb-17a6f8ff50ef644" Type="http://schemas.openxmlformats.org/officeDocument/2006/relationships/oleObject" Target="embeddings/oleObject3f80a1c9-ae24-4750-91eb-17a6f8ff50ef356.bin" />
  <Relationship Id="rId3f80a1c9-ae24-4750-91eb-17a6f8ff50ef576" Type="http://schemas.openxmlformats.org/officeDocument/2006/relationships/image" Target="media/image3f80a1c9-ae24-4750-91eb-17a6f8ff50ef255.wmf" />
  <Relationship Id="rId3f80a1c9-ae24-4750-91eb-17a6f8ff50ef645" Type="http://schemas.openxmlformats.org/officeDocument/2006/relationships/oleObject" Target="embeddings/oleObject3f80a1c9-ae24-4750-91eb-17a6f8ff50ef357.bin" />
  <Relationship Id="rId3f80a1c9-ae24-4750-91eb-17a6f8ff50ef646" Type="http://schemas.openxmlformats.org/officeDocument/2006/relationships/image" Target="media/image3f80a1c9-ae24-4750-91eb-17a6f8ff50ef283.wmf" />
  <Relationship Id="rId3f80a1c9-ae24-4750-91eb-17a6f8ff50ef647" Type="http://schemas.openxmlformats.org/officeDocument/2006/relationships/oleObject" Target="embeddings/oleObject3f80a1c9-ae24-4750-91eb-17a6f8ff50ef358.bin" />
  <Relationship Id="rId3f80a1c9-ae24-4750-91eb-17a6f8ff50ef648" Type="http://schemas.openxmlformats.org/officeDocument/2006/relationships/image" Target="media/image3f80a1c9-ae24-4750-91eb-17a6f8ff50ef284.wmf" />
  <Relationship Id="rId3f80a1c9-ae24-4750-91eb-17a6f8ff50ef649" Type="http://schemas.openxmlformats.org/officeDocument/2006/relationships/oleObject" Target="embeddings/oleObject3f80a1c9-ae24-4750-91eb-17a6f8ff50ef359.bin" />
  <Relationship Id="rId3f80a1c9-ae24-4750-91eb-17a6f8ff50ef650" Type="http://schemas.openxmlformats.org/officeDocument/2006/relationships/image" Target="media/image3f80a1c9-ae24-4750-91eb-17a6f8ff50ef285.wmf" />
  <Relationship Id="rId3f80a1c9-ae24-4750-91eb-17a6f8ff50ef651" Type="http://schemas.openxmlformats.org/officeDocument/2006/relationships/oleObject" Target="embeddings/oleObject3f80a1c9-ae24-4750-91eb-17a6f8ff50ef360.bin" />
  <Relationship Id="rId3f80a1c9-ae24-4750-91eb-17a6f8ff50ef652" Type="http://schemas.openxmlformats.org/officeDocument/2006/relationships/image" Target="media/image3f80a1c9-ae24-4750-91eb-17a6f8ff50ef286.wmf" />
  <Relationship Id="rId3f80a1c9-ae24-4750-91eb-17a6f8ff50ef653" Type="http://schemas.openxmlformats.org/officeDocument/2006/relationships/oleObject" Target="embeddings/oleObject3f80a1c9-ae24-4750-91eb-17a6f8ff50ef361.bin" />
  <Relationship Id="rId3f80a1c9-ae24-4750-91eb-17a6f8ff50ef654" Type="http://schemas.openxmlformats.org/officeDocument/2006/relationships/image" Target="media/image3f80a1c9-ae24-4750-91eb-17a6f8ff50ef287.wmf" />
  <Relationship Id="rId3f80a1c9-ae24-4750-91eb-17a6f8ff50ef655" Type="http://schemas.openxmlformats.org/officeDocument/2006/relationships/oleObject" Target="embeddings/oleObject3f80a1c9-ae24-4750-91eb-17a6f8ff50ef362.bin" />
  <Relationship Id="rId3f80a1c9-ae24-4750-91eb-17a6f8ff50ef656" Type="http://schemas.openxmlformats.org/officeDocument/2006/relationships/image" Target="media/image3f80a1c9-ae24-4750-91eb-17a6f8ff50ef288.wmf" />
  <Relationship Id="rId3f80a1c9-ae24-4750-91eb-17a6f8ff50ef657" Type="http://schemas.openxmlformats.org/officeDocument/2006/relationships/oleObject" Target="embeddings/oleObject3f80a1c9-ae24-4750-91eb-17a6f8ff50ef363.bin" />
  <Relationship Id="rId3f80a1c9-ae24-4750-91eb-17a6f8ff50ef658" Type="http://schemas.openxmlformats.org/officeDocument/2006/relationships/image" Target="media/image3f80a1c9-ae24-4750-91eb-17a6f8ff50ef289.wmf" />
  <Relationship Id="rId3f80a1c9-ae24-4750-91eb-17a6f8ff50ef659" Type="http://schemas.openxmlformats.org/officeDocument/2006/relationships/oleObject" Target="embeddings/oleObject3f80a1c9-ae24-4750-91eb-17a6f8ff50ef364.bin" />
  <Relationship Id="rId3f80a1c9-ae24-4750-91eb-17a6f8ff50ef660" Type="http://schemas.openxmlformats.org/officeDocument/2006/relationships/image" Target="media/image3f80a1c9-ae24-4750-91eb-17a6f8ff50ef290.wmf" />
  <Relationship Id="rId3f80a1c9-ae24-4750-91eb-17a6f8ff50ef661" Type="http://schemas.openxmlformats.org/officeDocument/2006/relationships/oleObject" Target="embeddings/oleObject3f80a1c9-ae24-4750-91eb-17a6f8ff50ef365.bin" />
  <Relationship Id="rId3f80a1c9-ae24-4750-91eb-17a6f8ff50ef662" Type="http://schemas.openxmlformats.org/officeDocument/2006/relationships/image" Target="media/image3f80a1c9-ae24-4750-91eb-17a6f8ff50ef291.wmf" />
  <Relationship Id="rId3f80a1c9-ae24-4750-91eb-17a6f8ff50ef663" Type="http://schemas.openxmlformats.org/officeDocument/2006/relationships/oleObject" Target="embeddings/oleObject3f80a1c9-ae24-4750-91eb-17a6f8ff50ef366.bin" />
  <Relationship Id="rId3f80a1c9-ae24-4750-91eb-17a6f8ff50ef664" Type="http://schemas.openxmlformats.org/officeDocument/2006/relationships/image" Target="media/image3f80a1c9-ae24-4750-91eb-17a6f8ff50ef292.wmf" />
  <Relationship Id="rId3f80a1c9-ae24-4750-91eb-17a6f8ff50ef665" Type="http://schemas.openxmlformats.org/officeDocument/2006/relationships/oleObject" Target="embeddings/oleObject3f80a1c9-ae24-4750-91eb-17a6f8ff50ef367.bin" />
  <Relationship Id="rId3f80a1c9-ae24-4750-91eb-17a6f8ff50ef666" Type="http://schemas.openxmlformats.org/officeDocument/2006/relationships/image" Target="media/image3f80a1c9-ae24-4750-91eb-17a6f8ff50ef293.wmf" />
  <Relationship Id="rId3f80a1c9-ae24-4750-91eb-17a6f8ff50ef667" Type="http://schemas.openxmlformats.org/officeDocument/2006/relationships/oleObject" Target="embeddings/oleObject3f80a1c9-ae24-4750-91eb-17a6f8ff50ef368.bin" />
  <Relationship Id="rId3f80a1c9-ae24-4750-91eb-17a6f8ff50ef668" Type="http://schemas.openxmlformats.org/officeDocument/2006/relationships/image" Target="media/image3f80a1c9-ae24-4750-91eb-17a6f8ff50ef294.wmf" />
  <Relationship Id="rId3f80a1c9-ae24-4750-91eb-17a6f8ff50ef669" Type="http://schemas.openxmlformats.org/officeDocument/2006/relationships/oleObject" Target="embeddings/oleObject3f80a1c9-ae24-4750-91eb-17a6f8ff50ef369.bin" />
  <Relationship Id="rId3f80a1c9-ae24-4750-91eb-17a6f8ff50ef670" Type="http://schemas.openxmlformats.org/officeDocument/2006/relationships/image" Target="media/image3f80a1c9-ae24-4750-91eb-17a6f8ff50ef295.wmf" />
  <Relationship Id="rId3f80a1c9-ae24-4750-91eb-17a6f8ff50ef671" Type="http://schemas.openxmlformats.org/officeDocument/2006/relationships/oleObject" Target="embeddings/oleObject3f80a1c9-ae24-4750-91eb-17a6f8ff50ef370.bin" />
  <Relationship Id="rId3f80a1c9-ae24-4750-91eb-17a6f8ff50ef672" Type="http://schemas.openxmlformats.org/officeDocument/2006/relationships/image" Target="media/image3f80a1c9-ae24-4750-91eb-17a6f8ff50ef296.wmf" />
  <Relationship Id="rId3f80a1c9-ae24-4750-91eb-17a6f8ff50ef673" Type="http://schemas.openxmlformats.org/officeDocument/2006/relationships/oleObject" Target="embeddings/oleObject3f80a1c9-ae24-4750-91eb-17a6f8ff50ef371.bin" />
  <Relationship Id="rId3f80a1c9-ae24-4750-91eb-17a6f8ff50ef674" Type="http://schemas.openxmlformats.org/officeDocument/2006/relationships/image" Target="media/image3f80a1c9-ae24-4750-91eb-17a6f8ff50ef297.wmf" />
  <Relationship Id="rId3f80a1c9-ae24-4750-91eb-17a6f8ff50ef675" Type="http://schemas.openxmlformats.org/officeDocument/2006/relationships/oleObject" Target="embeddings/oleObject3f80a1c9-ae24-4750-91eb-17a6f8ff50ef372.bin" />
  <Relationship Id="rId3f80a1c9-ae24-4750-91eb-17a6f8ff50ef676" Type="http://schemas.openxmlformats.org/officeDocument/2006/relationships/image" Target="media/image3f80a1c9-ae24-4750-91eb-17a6f8ff50ef298.wmf" />
  <Relationship Id="rId3f80a1c9-ae24-4750-91eb-17a6f8ff50ef677" Type="http://schemas.openxmlformats.org/officeDocument/2006/relationships/oleObject" Target="embeddings/oleObject3f80a1c9-ae24-4750-91eb-17a6f8ff50ef373.bin" />
  <Relationship Id="rId3f80a1c9-ae24-4750-91eb-17a6f8ff50ef678" Type="http://schemas.openxmlformats.org/officeDocument/2006/relationships/image" Target="media/image3f80a1c9-ae24-4750-91eb-17a6f8ff50ef299.wmf" />
  <Relationship Id="rId3f80a1c9-ae24-4750-91eb-17a6f8ff50ef679" Type="http://schemas.openxmlformats.org/officeDocument/2006/relationships/oleObject" Target="embeddings/oleObject3f80a1c9-ae24-4750-91eb-17a6f8ff50ef374.bin" />
  <Relationship Id="rId3f80a1c9-ae24-4750-91eb-17a6f8ff50ef680" Type="http://schemas.openxmlformats.org/officeDocument/2006/relationships/image" Target="media/image3f80a1c9-ae24-4750-91eb-17a6f8ff50ef300.wmf" />
  <Relationship Id="rId3f80a1c9-ae24-4750-91eb-17a6f8ff50ef681" Type="http://schemas.openxmlformats.org/officeDocument/2006/relationships/oleObject" Target="embeddings/oleObject3f80a1c9-ae24-4750-91eb-17a6f8ff50ef375.bin" />
  <Relationship Id="rId0aee46fa-3ff8-4d5b-b2d1-175b5d381aff373" Type="http://schemas.openxmlformats.org/officeDocument/2006/relationships/image" Target="media/image0aee46fa-3ff8-4d5b-b2d1-175b5d381aff177.wmf" />
  <Relationship Id="rId0aee46fa-3ff8-4d5b-b2d1-175b5d381aff374" Type="http://schemas.openxmlformats.org/officeDocument/2006/relationships/oleObject" Target="embeddings/oleObject0aee46fa-3ff8-4d5b-b2d1-175b5d381aff191.bin" />
  <Relationship Id="rId0aee46fa-3ff8-4d5b-b2d1-175b5d381aff375" Type="http://schemas.openxmlformats.org/officeDocument/2006/relationships/image" Target="media/image0aee46fa-3ff8-4d5b-b2d1-175b5d381aff178.wmf" />
  <Relationship Id="rId0aee46fa-3ff8-4d5b-b2d1-175b5d381aff376" Type="http://schemas.openxmlformats.org/officeDocument/2006/relationships/oleObject" Target="embeddings/oleObject0aee46fa-3ff8-4d5b-b2d1-175b5d381aff192.bin" />
  <Relationship Id="rId0aee46fa-3ff8-4d5b-b2d1-175b5d381aff377" Type="http://schemas.openxmlformats.org/officeDocument/2006/relationships/image" Target="media/image0aee46fa-3ff8-4d5b-b2d1-175b5d381aff179.wmf" />
  <Relationship Id="rId0aee46fa-3ff8-4d5b-b2d1-175b5d381aff378" Type="http://schemas.openxmlformats.org/officeDocument/2006/relationships/oleObject" Target="embeddings/oleObject0aee46fa-3ff8-4d5b-b2d1-175b5d381aff193.bin" />
  <Relationship Id="rId0aee46fa-3ff8-4d5b-b2d1-175b5d381aff379" Type="http://schemas.openxmlformats.org/officeDocument/2006/relationships/image" Target="media/image0aee46fa-3ff8-4d5b-b2d1-175b5d381aff180.wmf" />
  <Relationship Id="rId0aee46fa-3ff8-4d5b-b2d1-175b5d381aff380" Type="http://schemas.openxmlformats.org/officeDocument/2006/relationships/oleObject" Target="embeddings/oleObject0aee46fa-3ff8-4d5b-b2d1-175b5d381aff194.bin" />
  <Relationship Id="rId0aee46fa-3ff8-4d5b-b2d1-175b5d381aff381" Type="http://schemas.openxmlformats.org/officeDocument/2006/relationships/image" Target="media/image0aee46fa-3ff8-4d5b-b2d1-175b5d381aff181.wmf" />
  <Relationship Id="rId0aee46fa-3ff8-4d5b-b2d1-175b5d381aff382" Type="http://schemas.openxmlformats.org/officeDocument/2006/relationships/oleObject" Target="embeddings/oleObject0aee46fa-3ff8-4d5b-b2d1-175b5d381aff195.bin" />
  <Relationship Id="rId0aee46fa-3ff8-4d5b-b2d1-175b5d381aff383" Type="http://schemas.openxmlformats.org/officeDocument/2006/relationships/image" Target="media/image0aee46fa-3ff8-4d5b-b2d1-175b5d381aff182.wmf" />
  <Relationship Id="rId0aee46fa-3ff8-4d5b-b2d1-175b5d381aff384" Type="http://schemas.openxmlformats.org/officeDocument/2006/relationships/oleObject" Target="embeddings/oleObject0aee46fa-3ff8-4d5b-b2d1-175b5d381aff196.bin" />
  <Relationship Id="rId0aee46fa-3ff8-4d5b-b2d1-175b5d381aff385" Type="http://schemas.openxmlformats.org/officeDocument/2006/relationships/image" Target="media/image0aee46fa-3ff8-4d5b-b2d1-175b5d381aff183.wmf" />
  <Relationship Id="rId0aee46fa-3ff8-4d5b-b2d1-175b5d381aff386" Type="http://schemas.openxmlformats.org/officeDocument/2006/relationships/oleObject" Target="embeddings/oleObject0aee46fa-3ff8-4d5b-b2d1-175b5d381aff197.bin" />
  <Relationship Id="rId0aee46fa-3ff8-4d5b-b2d1-175b5d381aff387" Type="http://schemas.openxmlformats.org/officeDocument/2006/relationships/image" Target="media/image0aee46fa-3ff8-4d5b-b2d1-175b5d381aff184.wmf" />
  <Relationship Id="rId0aee46fa-3ff8-4d5b-b2d1-175b5d381aff388" Type="http://schemas.openxmlformats.org/officeDocument/2006/relationships/oleObject" Target="embeddings/oleObject0aee46fa-3ff8-4d5b-b2d1-175b5d381aff198.bin" />
  <Relationship Id="rId0aee46fa-3ff8-4d5b-b2d1-175b5d381aff389" Type="http://schemas.openxmlformats.org/officeDocument/2006/relationships/image" Target="media/image0aee46fa-3ff8-4d5b-b2d1-175b5d381aff185.wmf" />
  <Relationship Id="rId0aee46fa-3ff8-4d5b-b2d1-175b5d381aff390" Type="http://schemas.openxmlformats.org/officeDocument/2006/relationships/oleObject" Target="embeddings/oleObject0aee46fa-3ff8-4d5b-b2d1-175b5d381aff199.bin" />
  <Relationship Id="rId0aee46fa-3ff8-4d5b-b2d1-175b5d381aff391" Type="http://schemas.openxmlformats.org/officeDocument/2006/relationships/image" Target="media/image0aee46fa-3ff8-4d5b-b2d1-175b5d381aff186.wmf" />
  <Relationship Id="rId0aee46fa-3ff8-4d5b-b2d1-175b5d381aff392" Type="http://schemas.openxmlformats.org/officeDocument/2006/relationships/oleObject" Target="embeddings/oleObject0aee46fa-3ff8-4d5b-b2d1-175b5d381aff200.bin" />
  <Relationship Id="rId0aee46fa-3ff8-4d5b-b2d1-175b5d381aff393" Type="http://schemas.openxmlformats.org/officeDocument/2006/relationships/image" Target="media/image0aee46fa-3ff8-4d5b-b2d1-175b5d381aff187.wmf" />
  <Relationship Id="rId0aee46fa-3ff8-4d5b-b2d1-175b5d381aff394" Type="http://schemas.openxmlformats.org/officeDocument/2006/relationships/oleObject" Target="embeddings/oleObject0aee46fa-3ff8-4d5b-b2d1-175b5d381aff201.bin" />
  <Relationship Id="rId0aee46fa-3ff8-4d5b-b2d1-175b5d381aff395" Type="http://schemas.openxmlformats.org/officeDocument/2006/relationships/oleObject" Target="embeddings/oleObject0aee46fa-3ff8-4d5b-b2d1-175b5d381aff202.bin" />
  <Relationship Id="rId0aee46fa-3ff8-4d5b-b2d1-175b5d381aff396" Type="http://schemas.openxmlformats.org/officeDocument/2006/relationships/image" Target="media/image0aee46fa-3ff8-4d5b-b2d1-175b5d381aff188.wmf" />
  <Relationship Id="rId0aee46fa-3ff8-4d5b-b2d1-175b5d381aff397" Type="http://schemas.openxmlformats.org/officeDocument/2006/relationships/oleObject" Target="embeddings/oleObject0aee46fa-3ff8-4d5b-b2d1-175b5d381aff203.bin" />
  <Relationship Id="rId0aee46fa-3ff8-4d5b-b2d1-175b5d381aff398" Type="http://schemas.openxmlformats.org/officeDocument/2006/relationships/image" Target="media/image0aee46fa-3ff8-4d5b-b2d1-175b5d381aff189.wmf" />
  <Relationship Id="rId0aee46fa-3ff8-4d5b-b2d1-175b5d381aff399" Type="http://schemas.openxmlformats.org/officeDocument/2006/relationships/oleObject" Target="embeddings/oleObject0aee46fa-3ff8-4d5b-b2d1-175b5d381aff204.bin" />
  <Relationship Id="rId0aee46fa-3ff8-4d5b-b2d1-175b5d381aff400" Type="http://schemas.openxmlformats.org/officeDocument/2006/relationships/image" Target="media/image0aee46fa-3ff8-4d5b-b2d1-175b5d381aff190.wmf" />
  <Relationship Id="rId0aee46fa-3ff8-4d5b-b2d1-175b5d381aff401" Type="http://schemas.openxmlformats.org/officeDocument/2006/relationships/oleObject" Target="embeddings/oleObject0aee46fa-3ff8-4d5b-b2d1-175b5d381aff205.bin" />
  <Relationship Id="rId0aee46fa-3ff8-4d5b-b2d1-175b5d381aff402" Type="http://schemas.openxmlformats.org/officeDocument/2006/relationships/oleObject" Target="embeddings/oleObject0aee46fa-3ff8-4d5b-b2d1-175b5d381aff206.bin" />
  <Relationship Id="rId0aee46fa-3ff8-4d5b-b2d1-175b5d381aff403" Type="http://schemas.openxmlformats.org/officeDocument/2006/relationships/oleObject" Target="embeddings/oleObject0aee46fa-3ff8-4d5b-b2d1-175b5d381aff207.bin" />
  <Relationship Id="rId0aee46fa-3ff8-4d5b-b2d1-175b5d381aff404" Type="http://schemas.openxmlformats.org/officeDocument/2006/relationships/oleObject" Target="embeddings/oleObject0aee46fa-3ff8-4d5b-b2d1-175b5d381aff208.bin" />
  <Relationship Id="rId0aee46fa-3ff8-4d5b-b2d1-175b5d381aff405" Type="http://schemas.openxmlformats.org/officeDocument/2006/relationships/oleObject" Target="embeddings/oleObject0aee46fa-3ff8-4d5b-b2d1-175b5d381aff209.bin" />
  <Relationship Id="rId0aee46fa-3ff8-4d5b-b2d1-175b5d381aff406" Type="http://schemas.openxmlformats.org/officeDocument/2006/relationships/image" Target="media/image0aee46fa-3ff8-4d5b-b2d1-175b5d381aff191.wmf" />
  <Relationship Id="rId0aee46fa-3ff8-4d5b-b2d1-175b5d381aff407" Type="http://schemas.openxmlformats.org/officeDocument/2006/relationships/oleObject" Target="embeddings/oleObject0aee46fa-3ff8-4d5b-b2d1-175b5d381aff210.bin" />
  <Relationship Id="rId0aee46fa-3ff8-4d5b-b2d1-175b5d381aff408" Type="http://schemas.openxmlformats.org/officeDocument/2006/relationships/image" Target="media/image0aee46fa-3ff8-4d5b-b2d1-175b5d381aff192.wmf" />
  <Relationship Id="rId0aee46fa-3ff8-4d5b-b2d1-175b5d381aff409" Type="http://schemas.openxmlformats.org/officeDocument/2006/relationships/oleObject" Target="embeddings/oleObject0aee46fa-3ff8-4d5b-b2d1-175b5d381aff211.bin" />
  <Relationship Id="rId0aee46fa-3ff8-4d5b-b2d1-175b5d381aff410" Type="http://schemas.openxmlformats.org/officeDocument/2006/relationships/oleObject" Target="embeddings/oleObject0aee46fa-3ff8-4d5b-b2d1-175b5d381aff212.bin" />
  <Relationship Id="rId0aee46fa-3ff8-4d5b-b2d1-175b5d381aff411" Type="http://schemas.openxmlformats.org/officeDocument/2006/relationships/image" Target="media/image0aee46fa-3ff8-4d5b-b2d1-175b5d381aff193.wmf" />
  <Relationship Id="rId0aee46fa-3ff8-4d5b-b2d1-175b5d381aff412" Type="http://schemas.openxmlformats.org/officeDocument/2006/relationships/oleObject" Target="embeddings/oleObject0aee46fa-3ff8-4d5b-b2d1-175b5d381aff213.bin" />
  <Relationship Id="rId0aee46fa-3ff8-4d5b-b2d1-175b5d381aff413" Type="http://schemas.openxmlformats.org/officeDocument/2006/relationships/image" Target="media/image0aee46fa-3ff8-4d5b-b2d1-175b5d381aff194.wmf" />
  <Relationship Id="rId0aee46fa-3ff8-4d5b-b2d1-175b5d381aff414" Type="http://schemas.openxmlformats.org/officeDocument/2006/relationships/oleObject" Target="embeddings/oleObject0aee46fa-3ff8-4d5b-b2d1-175b5d381aff214.bin" />
  <Relationship Id="rId0aee46fa-3ff8-4d5b-b2d1-175b5d381aff415" Type="http://schemas.openxmlformats.org/officeDocument/2006/relationships/image" Target="media/image0aee46fa-3ff8-4d5b-b2d1-175b5d381aff195.wmf" />
  <Relationship Id="rId0aee46fa-3ff8-4d5b-b2d1-175b5d381aff416" Type="http://schemas.openxmlformats.org/officeDocument/2006/relationships/oleObject" Target="embeddings/oleObject0aee46fa-3ff8-4d5b-b2d1-175b5d381aff215.bin" />
  <Relationship Id="rId0aee46fa-3ff8-4d5b-b2d1-175b5d381aff417" Type="http://schemas.openxmlformats.org/officeDocument/2006/relationships/image" Target="media/image0aee46fa-3ff8-4d5b-b2d1-175b5d381aff196.wmf" />
  <Relationship Id="rId0aee46fa-3ff8-4d5b-b2d1-175b5d381aff418" Type="http://schemas.openxmlformats.org/officeDocument/2006/relationships/oleObject" Target="embeddings/oleObject0aee46fa-3ff8-4d5b-b2d1-175b5d381aff216.bin" />
  <Relationship Id="rId0aee46fa-3ff8-4d5b-b2d1-175b5d381aff419" Type="http://schemas.openxmlformats.org/officeDocument/2006/relationships/image" Target="media/image0aee46fa-3ff8-4d5b-b2d1-175b5d381aff197.wmf" />
  <Relationship Id="rId0aee46fa-3ff8-4d5b-b2d1-175b5d381aff420" Type="http://schemas.openxmlformats.org/officeDocument/2006/relationships/oleObject" Target="embeddings/oleObject0aee46fa-3ff8-4d5b-b2d1-175b5d381aff217.bin" />
  <Relationship Id="rId0aee46fa-3ff8-4d5b-b2d1-175b5d381aff421" Type="http://schemas.openxmlformats.org/officeDocument/2006/relationships/image" Target="media/image0aee46fa-3ff8-4d5b-b2d1-175b5d381aff198.wmf" />
  <Relationship Id="rId0aee46fa-3ff8-4d5b-b2d1-175b5d381aff422" Type="http://schemas.openxmlformats.org/officeDocument/2006/relationships/oleObject" Target="embeddings/oleObject0aee46fa-3ff8-4d5b-b2d1-175b5d381aff218.bin" />
  <Relationship Id="rId0aee46fa-3ff8-4d5b-b2d1-175b5d381aff423" Type="http://schemas.openxmlformats.org/officeDocument/2006/relationships/image" Target="media/image0aee46fa-3ff8-4d5b-b2d1-175b5d381aff199.wmf" />
  <Relationship Id="rId0aee46fa-3ff8-4d5b-b2d1-175b5d381aff424" Type="http://schemas.openxmlformats.org/officeDocument/2006/relationships/oleObject" Target="embeddings/oleObject0aee46fa-3ff8-4d5b-b2d1-175b5d381aff219.bin" />
  <Relationship Id="rId0aee46fa-3ff8-4d5b-b2d1-175b5d381aff425" Type="http://schemas.openxmlformats.org/officeDocument/2006/relationships/image" Target="media/image0aee46fa-3ff8-4d5b-b2d1-175b5d381aff200.wmf" />
  <Relationship Id="rId0aee46fa-3ff8-4d5b-b2d1-175b5d381aff426" Type="http://schemas.openxmlformats.org/officeDocument/2006/relationships/oleObject" Target="embeddings/oleObject0aee46fa-3ff8-4d5b-b2d1-175b5d381aff220.bin" />
  <Relationship Id="rId0aee46fa-3ff8-4d5b-b2d1-175b5d381aff427" Type="http://schemas.openxmlformats.org/officeDocument/2006/relationships/oleObject" Target="embeddings/oleObject0aee46fa-3ff8-4d5b-b2d1-175b5d381aff221.bin" />
  <Relationship Id="rId0aee46fa-3ff8-4d5b-b2d1-175b5d381aff428" Type="http://schemas.openxmlformats.org/officeDocument/2006/relationships/oleObject" Target="embeddings/oleObject0aee46fa-3ff8-4d5b-b2d1-175b5d381aff222.bin" />
  <Relationship Id="rId0aee46fa-3ff8-4d5b-b2d1-175b5d381aff429" Type="http://schemas.openxmlformats.org/officeDocument/2006/relationships/oleObject" Target="embeddings/oleObject0aee46fa-3ff8-4d5b-b2d1-175b5d381aff223.bin" />
  <Relationship Id="rId0aee46fa-3ff8-4d5b-b2d1-175b5d381aff430" Type="http://schemas.openxmlformats.org/officeDocument/2006/relationships/oleObject" Target="embeddings/oleObject0aee46fa-3ff8-4d5b-b2d1-175b5d381aff224.bin" />
  <Relationship Id="rId0aee46fa-3ff8-4d5b-b2d1-175b5d381aff431" Type="http://schemas.openxmlformats.org/officeDocument/2006/relationships/oleObject" Target="embeddings/oleObject0aee46fa-3ff8-4d5b-b2d1-175b5d381aff225.bin" />
  <Relationship Id="rId0aee46fa-3ff8-4d5b-b2d1-175b5d381aff432" Type="http://schemas.openxmlformats.org/officeDocument/2006/relationships/image" Target="media/image0aee46fa-3ff8-4d5b-b2d1-175b5d381aff201.wmf" />
  <Relationship Id="rId0aee46fa-3ff8-4d5b-b2d1-175b5d381aff433" Type="http://schemas.openxmlformats.org/officeDocument/2006/relationships/oleObject" Target="embeddings/oleObject0aee46fa-3ff8-4d5b-b2d1-175b5d381aff226.bin" />
  <Relationship Id="rId0aee46fa-3ff8-4d5b-b2d1-175b5d381aff434" Type="http://schemas.openxmlformats.org/officeDocument/2006/relationships/image" Target="media/image0aee46fa-3ff8-4d5b-b2d1-175b5d381aff202.wmf" />
  <Relationship Id="rId0aee46fa-3ff8-4d5b-b2d1-175b5d381aff435" Type="http://schemas.openxmlformats.org/officeDocument/2006/relationships/oleObject" Target="embeddings/oleObject0aee46fa-3ff8-4d5b-b2d1-175b5d381aff227.bin" />
  <Relationship Id="rId0aee46fa-3ff8-4d5b-b2d1-175b5d381aff436" Type="http://schemas.openxmlformats.org/officeDocument/2006/relationships/image" Target="media/image0aee46fa-3ff8-4d5b-b2d1-175b5d381aff203.wmf" />
  <Relationship Id="rId0aee46fa-3ff8-4d5b-b2d1-175b5d381aff437" Type="http://schemas.openxmlformats.org/officeDocument/2006/relationships/oleObject" Target="embeddings/oleObject0aee46fa-3ff8-4d5b-b2d1-175b5d381aff228.bin" />
  <Relationship Id="rId0aee46fa-3ff8-4d5b-b2d1-175b5d381aff438" Type="http://schemas.openxmlformats.org/officeDocument/2006/relationships/image" Target="media/image0aee46fa-3ff8-4d5b-b2d1-175b5d381aff204.wmf" />
  <Relationship Id="rId0aee46fa-3ff8-4d5b-b2d1-175b5d381aff439" Type="http://schemas.openxmlformats.org/officeDocument/2006/relationships/oleObject" Target="embeddings/oleObject0aee46fa-3ff8-4d5b-b2d1-175b5d381aff229.bin" />
  <Relationship Id="rId528a2acc-c284-4d76-b692-561fe696aef2573" Type="http://schemas.openxmlformats.org/officeDocument/2006/relationships/image" Target="media/image528a2acc-c284-4d76-b692-561fe696aef2263.wmf" />
  <Relationship Id="rId528a2acc-c284-4d76-b692-561fe696aef2574" Type="http://schemas.openxmlformats.org/officeDocument/2006/relationships/oleObject" Target="embeddings/oleObject528a2acc-c284-4d76-b692-561fe696aef2304.bin" />
  <Relationship Id="rId528a2acc-c284-4d76-b692-561fe696aef2575" Type="http://schemas.openxmlformats.org/officeDocument/2006/relationships/image" Target="media/image528a2acc-c284-4d76-b692-561fe696aef2264.wmf" />
  <Relationship Id="rId528a2acc-c284-4d76-b692-561fe696aef2576" Type="http://schemas.openxmlformats.org/officeDocument/2006/relationships/oleObject" Target="embeddings/oleObject528a2acc-c284-4d76-b692-561fe696aef2305.bin" />
  <Relationship Id="rId528a2acc-c284-4d76-b692-561fe696aef2577" Type="http://schemas.openxmlformats.org/officeDocument/2006/relationships/image" Target="media/image528a2acc-c284-4d76-b692-561fe696aef2265.wmf" />
  <Relationship Id="rId528a2acc-c284-4d76-b692-561fe696aef2578" Type="http://schemas.openxmlformats.org/officeDocument/2006/relationships/oleObject" Target="embeddings/oleObject528a2acc-c284-4d76-b692-561fe696aef2306.bin" />
  <Relationship Id="rId528a2acc-c284-4d76-b692-561fe696aef2579" Type="http://schemas.openxmlformats.org/officeDocument/2006/relationships/image" Target="media/image528a2acc-c284-4d76-b692-561fe696aef2266.wmf" />
  <Relationship Id="rId528a2acc-c284-4d76-b692-561fe696aef2580" Type="http://schemas.openxmlformats.org/officeDocument/2006/relationships/oleObject" Target="embeddings/oleObject528a2acc-c284-4d76-b692-561fe696aef2307.bin" />
  <Relationship Id="rId528a2acc-c284-4d76-b692-561fe696aef2581" Type="http://schemas.openxmlformats.org/officeDocument/2006/relationships/image" Target="media/image528a2acc-c284-4d76-b692-561fe696aef2267.wmf" />
  <Relationship Id="rId528a2acc-c284-4d76-b692-561fe696aef2582" Type="http://schemas.openxmlformats.org/officeDocument/2006/relationships/oleObject" Target="embeddings/oleObject528a2acc-c284-4d76-b692-561fe696aef2308.bin" />
  <Relationship Id="rId528a2acc-c284-4d76-b692-561fe696aef2583" Type="http://schemas.openxmlformats.org/officeDocument/2006/relationships/image" Target="media/image528a2acc-c284-4d76-b692-561fe696aef2268.wmf" />
  <Relationship Id="rId528a2acc-c284-4d76-b692-561fe696aef2584" Type="http://schemas.openxmlformats.org/officeDocument/2006/relationships/oleObject" Target="embeddings/oleObject528a2acc-c284-4d76-b692-561fe696aef2309.bin" />
  <Relationship Id="rId528a2acc-c284-4d76-b692-561fe696aef2585" Type="http://schemas.openxmlformats.org/officeDocument/2006/relationships/image" Target="media/image528a2acc-c284-4d76-b692-561fe696aef2269.wmf" />
  <Relationship Id="rId528a2acc-c284-4d76-b692-561fe696aef2586" Type="http://schemas.openxmlformats.org/officeDocument/2006/relationships/oleObject" Target="embeddings/oleObject528a2acc-c284-4d76-b692-561fe696aef2310.bin" />
  <Relationship Id="rId528a2acc-c284-4d76-b692-561fe696aef2587" Type="http://schemas.openxmlformats.org/officeDocument/2006/relationships/image" Target="media/image528a2acc-c284-4d76-b692-561fe696aef2270.wmf" />
  <Relationship Id="rId528a2acc-c284-4d76-b692-561fe696aef2588" Type="http://schemas.openxmlformats.org/officeDocument/2006/relationships/oleObject" Target="embeddings/oleObject528a2acc-c284-4d76-b692-561fe696aef2311.bin" />
  <Relationship Id="rId528a2acc-c284-4d76-b692-561fe696aef2589" Type="http://schemas.openxmlformats.org/officeDocument/2006/relationships/oleObject" Target="embeddings/oleObject528a2acc-c284-4d76-b692-561fe696aef2312.bin" />
  <Relationship Id="rId528a2acc-c284-4d76-b692-561fe696aef2590" Type="http://schemas.openxmlformats.org/officeDocument/2006/relationships/oleObject" Target="embeddings/oleObject528a2acc-c284-4d76-b692-561fe696aef2313.bin" />
  <Relationship Id="rId528a2acc-c284-4d76-b692-561fe696aef2591" Type="http://schemas.openxmlformats.org/officeDocument/2006/relationships/oleObject" Target="embeddings/oleObject528a2acc-c284-4d76-b692-561fe696aef2314.bin" />
  <Relationship Id="rId528a2acc-c284-4d76-b692-561fe696aef2592" Type="http://schemas.openxmlformats.org/officeDocument/2006/relationships/image" Target="media/image528a2acc-c284-4d76-b692-561fe696aef2271.wmf" />
  <Relationship Id="rId528a2acc-c284-4d76-b692-561fe696aef2593" Type="http://schemas.openxmlformats.org/officeDocument/2006/relationships/oleObject" Target="embeddings/oleObject528a2acc-c284-4d76-b692-561fe696aef2315.bin" />
  <Relationship Id="rId528a2acc-c284-4d76-b692-561fe696aef2594" Type="http://schemas.openxmlformats.org/officeDocument/2006/relationships/image" Target="media/image528a2acc-c284-4d76-b692-561fe696aef2272.wmf" />
  <Relationship Id="rId528a2acc-c284-4d76-b692-561fe696aef2595" Type="http://schemas.openxmlformats.org/officeDocument/2006/relationships/oleObject" Target="embeddings/oleObject528a2acc-c284-4d76-b692-561fe696aef2316.bin" />
  <Relationship Id="rId528a2acc-c284-4d76-b692-561fe696aef2596" Type="http://schemas.openxmlformats.org/officeDocument/2006/relationships/oleObject" Target="embeddings/oleObject528a2acc-c284-4d76-b692-561fe696aef2317.bin" />
  <Relationship Id="rId528a2acc-c284-4d76-b692-561fe696aef2597" Type="http://schemas.openxmlformats.org/officeDocument/2006/relationships/image" Target="media/image528a2acc-c284-4d76-b692-561fe696aef2273.wmf" />
  <Relationship Id="rId528a2acc-c284-4d76-b692-561fe696aef2598" Type="http://schemas.openxmlformats.org/officeDocument/2006/relationships/oleObject" Target="embeddings/oleObject528a2acc-c284-4d76-b692-561fe696aef2318.bin" />
  <Relationship Id="rId528a2acc-c284-4d76-b692-561fe696aef2599" Type="http://schemas.openxmlformats.org/officeDocument/2006/relationships/oleObject" Target="embeddings/oleObject528a2acc-c284-4d76-b692-561fe696aef2319.bin" />
  <Relationship Id="rId528a2acc-c284-4d76-b692-561fe696aef2600" Type="http://schemas.openxmlformats.org/officeDocument/2006/relationships/image" Target="media/image528a2acc-c284-4d76-b692-561fe696aef2274.wmf" />
  <Relationship Id="rId528a2acc-c284-4d76-b692-561fe696aef2601" Type="http://schemas.openxmlformats.org/officeDocument/2006/relationships/oleObject" Target="embeddings/oleObject528a2acc-c284-4d76-b692-561fe696aef2320.bin" />
  <Relationship Id="rId528a2acc-c284-4d76-b692-561fe696aef2602" Type="http://schemas.openxmlformats.org/officeDocument/2006/relationships/image" Target="media/image528a2acc-c284-4d76-b692-561fe696aef2275.wmf" />
  <Relationship Id="rId528a2acc-c284-4d76-b692-561fe696aef2603" Type="http://schemas.openxmlformats.org/officeDocument/2006/relationships/oleObject" Target="embeddings/oleObject528a2acc-c284-4d76-b692-561fe696aef2321.bin" />
  <Relationship Id="rId528a2acc-c284-4d76-b692-561fe696aef2604" Type="http://schemas.openxmlformats.org/officeDocument/2006/relationships/image" Target="media/image528a2acc-c284-4d76-b692-561fe696aef2276.wmf" />
  <Relationship Id="rId528a2acc-c284-4d76-b692-561fe696aef2605" Type="http://schemas.openxmlformats.org/officeDocument/2006/relationships/oleObject" Target="embeddings/oleObject528a2acc-c284-4d76-b692-561fe696aef2322.bin" />
  <Relationship Id="rId528a2acc-c284-4d76-b692-561fe696aef2606" Type="http://schemas.openxmlformats.org/officeDocument/2006/relationships/image" Target="media/image528a2acc-c284-4d76-b692-561fe696aef2277.wmf" />
  <Relationship Id="rId528a2acc-c284-4d76-b692-561fe696aef2607" Type="http://schemas.openxmlformats.org/officeDocument/2006/relationships/oleObject" Target="embeddings/oleObject528a2acc-c284-4d76-b692-561fe696aef2323.bin" />
  <Relationship Id="rId528a2acc-c284-4d76-b692-561fe696aef2608" Type="http://schemas.openxmlformats.org/officeDocument/2006/relationships/image" Target="media/image528a2acc-c284-4d76-b692-561fe696aef2278.wmf" />
  <Relationship Id="rId528a2acc-c284-4d76-b692-561fe696aef2609" Type="http://schemas.openxmlformats.org/officeDocument/2006/relationships/oleObject" Target="embeddings/oleObject528a2acc-c284-4d76-b692-561fe696aef2324.bin" />
  <Relationship Id="rId528a2acc-c284-4d76-b692-561fe696aef2610" Type="http://schemas.openxmlformats.org/officeDocument/2006/relationships/image" Target="media/image528a2acc-c284-4d76-b692-561fe696aef2279.wmf" />
  <Relationship Id="rId528a2acc-c284-4d76-b692-561fe696aef2611" Type="http://schemas.openxmlformats.org/officeDocument/2006/relationships/oleObject" Target="embeddings/oleObject528a2acc-c284-4d76-b692-561fe696aef2325.bin" />
  <Relationship Id="rId528a2acc-c284-4d76-b692-561fe696aef2612" Type="http://schemas.openxmlformats.org/officeDocument/2006/relationships/image" Target="media/image528a2acc-c284-4d76-b692-561fe696aef2280.wmf" />
  <Relationship Id="rId528a2acc-c284-4d76-b692-561fe696aef2613" Type="http://schemas.openxmlformats.org/officeDocument/2006/relationships/oleObject" Target="embeddings/oleObject528a2acc-c284-4d76-b692-561fe696aef2326.bin" />
  <Relationship Id="rId528a2acc-c284-4d76-b692-561fe696aef2614" Type="http://schemas.openxmlformats.org/officeDocument/2006/relationships/image" Target="media/image528a2acc-c284-4d76-b692-561fe696aef2281.wmf" />
  <Relationship Id="rId528a2acc-c284-4d76-b692-561fe696aef2615" Type="http://schemas.openxmlformats.org/officeDocument/2006/relationships/oleObject" Target="embeddings/oleObject528a2acc-c284-4d76-b692-561fe696aef2327.bin" />
  <Relationship Id="rId528a2acc-c284-4d76-b692-561fe696aef2616" Type="http://schemas.openxmlformats.org/officeDocument/2006/relationships/image" Target="media/image528a2acc-c284-4d76-b692-561fe696aef2282.wmf" />
  <Relationship Id="rId528a2acc-c284-4d76-b692-561fe696aef2617" Type="http://schemas.openxmlformats.org/officeDocument/2006/relationships/oleObject" Target="embeddings/oleObject528a2acc-c284-4d76-b692-561fe696aef2328.bin" />
  <Relationship Id="rId528a2acc-c284-4d76-b692-561fe696aef2618" Type="http://schemas.openxmlformats.org/officeDocument/2006/relationships/image" Target="media/image528a2acc-c284-4d76-b692-561fe696aef2283.wmf" />
  <Relationship Id="rId528a2acc-c284-4d76-b692-561fe696aef2619" Type="http://schemas.openxmlformats.org/officeDocument/2006/relationships/oleObject" Target="embeddings/oleObject528a2acc-c284-4d76-b692-561fe696aef2329.bin" />
  <Relationship Id="rId528a2acc-c284-4d76-b692-561fe696aef2620" Type="http://schemas.openxmlformats.org/officeDocument/2006/relationships/image" Target="media/image528a2acc-c284-4d76-b692-561fe696aef2284.wmf" />
  <Relationship Id="rId528a2acc-c284-4d76-b692-561fe696aef2621" Type="http://schemas.openxmlformats.org/officeDocument/2006/relationships/oleObject" Target="embeddings/oleObject528a2acc-c284-4d76-b692-561fe696aef2330.bin" />
  <Relationship Id="rId528a2acc-c284-4d76-b692-561fe696aef2622" Type="http://schemas.openxmlformats.org/officeDocument/2006/relationships/image" Target="media/image528a2acc-c284-4d76-b692-561fe696aef2285.wmf" />
  <Relationship Id="rId528a2acc-c284-4d76-b692-561fe696aef2623" Type="http://schemas.openxmlformats.org/officeDocument/2006/relationships/oleObject" Target="embeddings/oleObject528a2acc-c284-4d76-b692-561fe696aef2331.bin" />
  <Relationship Id="rId528a2acc-c284-4d76-b692-561fe696aef2624" Type="http://schemas.openxmlformats.org/officeDocument/2006/relationships/oleObject" Target="embeddings/oleObject528a2acc-c284-4d76-b692-561fe696aef2332.bin" />
  <Relationship Id="rId528a2acc-c284-4d76-b692-561fe696aef2625" Type="http://schemas.openxmlformats.org/officeDocument/2006/relationships/oleObject" Target="embeddings/oleObject528a2acc-c284-4d76-b692-561fe696aef2333.bin" />
  <Relationship Id="rId528a2acc-c284-4d76-b692-561fe696aef2626" Type="http://schemas.openxmlformats.org/officeDocument/2006/relationships/oleObject" Target="embeddings/oleObject528a2acc-c284-4d76-b692-561fe696aef2334.bin" />
  <Relationship Id="rId528a2acc-c284-4d76-b692-561fe696aef2627" Type="http://schemas.openxmlformats.org/officeDocument/2006/relationships/oleObject" Target="embeddings/oleObject528a2acc-c284-4d76-b692-561fe696aef2335.bin" />
  <Relationship Id="rId528a2acc-c284-4d76-b692-561fe696aef2628" Type="http://schemas.openxmlformats.org/officeDocument/2006/relationships/oleObject" Target="embeddings/oleObject528a2acc-c284-4d76-b692-561fe696aef2336.bin" />
  <Relationship Id="rId528a2acc-c284-4d76-b692-561fe696aef2629" Type="http://schemas.openxmlformats.org/officeDocument/2006/relationships/oleObject" Target="embeddings/oleObject528a2acc-c284-4d76-b692-561fe696aef2337.bin" />
  <Relationship Id="rId528a2acc-c284-4d76-b692-561fe696aef2630" Type="http://schemas.openxmlformats.org/officeDocument/2006/relationships/oleObject" Target="embeddings/oleObject528a2acc-c284-4d76-b692-561fe696aef2338.bin" />
  <Relationship Id="rId528a2acc-c284-4d76-b692-561fe696aef2631" Type="http://schemas.openxmlformats.org/officeDocument/2006/relationships/oleObject" Target="embeddings/oleObject528a2acc-c284-4d76-b692-561fe696aef2339.bin" />
  <Relationship Id="rId528a2acc-c284-4d76-b692-561fe696aef2632" Type="http://schemas.openxmlformats.org/officeDocument/2006/relationships/image" Target="media/image528a2acc-c284-4d76-b692-561fe696aef2286.wmf" />
  <Relationship Id="rId528a2acc-c284-4d76-b692-561fe696aef2633" Type="http://schemas.openxmlformats.org/officeDocument/2006/relationships/oleObject" Target="embeddings/oleObject528a2acc-c284-4d76-b692-561fe696aef2340.bin" />
  <Relationship Id="rId528a2acc-c284-4d76-b692-561fe696aef2634" Type="http://schemas.openxmlformats.org/officeDocument/2006/relationships/oleObject" Target="embeddings/oleObject528a2acc-c284-4d76-b692-561fe696aef2341.bin" />
  <Relationship Id="rId528a2acc-c284-4d76-b692-561fe696aef2635" Type="http://schemas.openxmlformats.org/officeDocument/2006/relationships/oleObject" Target="embeddings/oleObject528a2acc-c284-4d76-b692-561fe696aef2342.bin" />
  <Relationship Id="rId528a2acc-c284-4d76-b692-561fe696aef2636" Type="http://schemas.openxmlformats.org/officeDocument/2006/relationships/image" Target="media/image528a2acc-c284-4d76-b692-561fe696aef2287.wmf" />
  <Relationship Id="rId528a2acc-c284-4d76-b692-561fe696aef2637" Type="http://schemas.openxmlformats.org/officeDocument/2006/relationships/oleObject" Target="embeddings/oleObject528a2acc-c284-4d76-b692-561fe696aef2343.bin" />
  <Relationship Id="rId528a2acc-c284-4d76-b692-561fe696aef2638" Type="http://schemas.openxmlformats.org/officeDocument/2006/relationships/image" Target="media/image528a2acc-c284-4d76-b692-561fe696aef2288.wmf" />
  <Relationship Id="rId528a2acc-c284-4d76-b692-561fe696aef2639" Type="http://schemas.openxmlformats.org/officeDocument/2006/relationships/oleObject" Target="embeddings/oleObject528a2acc-c284-4d76-b692-561fe696aef2344.bin" />
  <Relationship Id="rId528a2acc-c284-4d76-b692-561fe696aef2640" Type="http://schemas.openxmlformats.org/officeDocument/2006/relationships/image" Target="media/image528a2acc-c284-4d76-b692-561fe696aef2289.wmf" />
  <Relationship Id="rId528a2acc-c284-4d76-b692-561fe696aef2641" Type="http://schemas.openxmlformats.org/officeDocument/2006/relationships/oleObject" Target="embeddings/oleObject528a2acc-c284-4d76-b692-561fe696aef2345.bin" />
  <Relationship Id="rId528a2acc-c284-4d76-b692-561fe696aef2642" Type="http://schemas.openxmlformats.org/officeDocument/2006/relationships/image" Target="media/image528a2acc-c284-4d76-b692-561fe696aef2290.wmf" />
  <Relationship Id="rId528a2acc-c284-4d76-b692-561fe696aef2643" Type="http://schemas.openxmlformats.org/officeDocument/2006/relationships/oleObject" Target="embeddings/oleObject528a2acc-c284-4d76-b692-561fe696aef2346.bin" />
  <Relationship Id="rId528a2acc-c284-4d76-b692-561fe696aef2644" Type="http://schemas.openxmlformats.org/officeDocument/2006/relationships/image" Target="media/image528a2acc-c284-4d76-b692-561fe696aef2291.wmf" />
  <Relationship Id="rId528a2acc-c284-4d76-b692-561fe696aef2645" Type="http://schemas.openxmlformats.org/officeDocument/2006/relationships/oleObject" Target="embeddings/oleObject528a2acc-c284-4d76-b692-561fe696aef2347.bin" />
  <Relationship Id="rId528a2acc-c284-4d76-b692-561fe696aef2646" Type="http://schemas.openxmlformats.org/officeDocument/2006/relationships/image" Target="media/image528a2acc-c284-4d76-b692-561fe696aef2292.wmf" />
  <Relationship Id="rId528a2acc-c284-4d76-b692-561fe696aef2647" Type="http://schemas.openxmlformats.org/officeDocument/2006/relationships/oleObject" Target="embeddings/oleObject528a2acc-c284-4d76-b692-561fe696aef2348.bin" />
  <Relationship Id="rId528a2acc-c284-4d76-b692-561fe696aef2648" Type="http://schemas.openxmlformats.org/officeDocument/2006/relationships/image" Target="media/image528a2acc-c284-4d76-b692-561fe696aef2293.wmf" />
  <Relationship Id="rId528a2acc-c284-4d76-b692-561fe696aef2649" Type="http://schemas.openxmlformats.org/officeDocument/2006/relationships/oleObject" Target="embeddings/oleObject528a2acc-c284-4d76-b692-561fe696aef2349.bin" />
  <Relationship Id="rId528a2acc-c284-4d76-b692-561fe696aef2650" Type="http://schemas.openxmlformats.org/officeDocument/2006/relationships/image" Target="media/image528a2acc-c284-4d76-b692-561fe696aef2294.wmf" />
  <Relationship Id="rId528a2acc-c284-4d76-b692-561fe696aef2651" Type="http://schemas.openxmlformats.org/officeDocument/2006/relationships/oleObject" Target="embeddings/oleObject528a2acc-c284-4d76-b692-561fe696aef2350.bin" />
  <Relationship Id="rId528a2acc-c284-4d76-b692-561fe696aef2652" Type="http://schemas.openxmlformats.org/officeDocument/2006/relationships/image" Target="media/image528a2acc-c284-4d76-b692-561fe696aef2295.wmf" />
  <Relationship Id="rId528a2acc-c284-4d76-b692-561fe696aef2653" Type="http://schemas.openxmlformats.org/officeDocument/2006/relationships/oleObject" Target="embeddings/oleObject528a2acc-c284-4d76-b692-561fe696aef2351.bin" />
  <Relationship Id="rIdccca8561-98e0-418b-8dc2-0c25be86f5b3377" Type="http://schemas.openxmlformats.org/officeDocument/2006/relationships/image" Target="media/imageccca8561-98e0-418b-8dc2-0c25be86f5b3185.wmf" />
  <Relationship Id="rIdccca8561-98e0-418b-8dc2-0c25be86f5b3378" Type="http://schemas.openxmlformats.org/officeDocument/2006/relationships/oleObject" Target="embeddings/oleObjectccca8561-98e0-418b-8dc2-0c25be86f5b3185.bin" />
  <Relationship Id="rIdccca8561-98e0-418b-8dc2-0c25be86f5b3379" Type="http://schemas.openxmlformats.org/officeDocument/2006/relationships/image" Target="media/imageccca8561-98e0-418b-8dc2-0c25be86f5b3186.wmf" />
  <Relationship Id="rIdccca8561-98e0-418b-8dc2-0c25be86f5b3380" Type="http://schemas.openxmlformats.org/officeDocument/2006/relationships/oleObject" Target="embeddings/oleObjectccca8561-98e0-418b-8dc2-0c25be86f5b3186.bin" />
  <Relationship Id="rIdccca8561-98e0-418b-8dc2-0c25be86f5b3381" Type="http://schemas.openxmlformats.org/officeDocument/2006/relationships/image" Target="media/imageccca8561-98e0-418b-8dc2-0c25be86f5b3187.wmf" />
  <Relationship Id="rIdccca8561-98e0-418b-8dc2-0c25be86f5b3382" Type="http://schemas.openxmlformats.org/officeDocument/2006/relationships/oleObject" Target="embeddings/oleObjectccca8561-98e0-418b-8dc2-0c25be86f5b3187.bin" />
  <Relationship Id="rIdccca8561-98e0-418b-8dc2-0c25be86f5b3383" Type="http://schemas.openxmlformats.org/officeDocument/2006/relationships/image" Target="media/imageccca8561-98e0-418b-8dc2-0c25be86f5b3188.wmf" />
  <Relationship Id="rIdccca8561-98e0-418b-8dc2-0c25be86f5b3384" Type="http://schemas.openxmlformats.org/officeDocument/2006/relationships/oleObject" Target="embeddings/oleObjectccca8561-98e0-418b-8dc2-0c25be86f5b3188.bin" />
  <Relationship Id="rIdccca8561-98e0-418b-8dc2-0c25be86f5b3385" Type="http://schemas.openxmlformats.org/officeDocument/2006/relationships/oleObject" Target="embeddings/oleObjectccca8561-98e0-418b-8dc2-0c25be86f5b3189.bin" />
  <Relationship Id="rIdccca8561-98e0-418b-8dc2-0c25be86f5b3386" Type="http://schemas.openxmlformats.org/officeDocument/2006/relationships/image" Target="media/imageccca8561-98e0-418b-8dc2-0c25be86f5b3189.wmf" />
  <Relationship Id="rIdccca8561-98e0-418b-8dc2-0c25be86f5b3387" Type="http://schemas.openxmlformats.org/officeDocument/2006/relationships/oleObject" Target="embeddings/oleObjectccca8561-98e0-418b-8dc2-0c25be86f5b3190.bin" />
  <Relationship Id="rIdccca8561-98e0-418b-8dc2-0c25be86f5b3388" Type="http://schemas.openxmlformats.org/officeDocument/2006/relationships/image" Target="media/imageccca8561-98e0-418b-8dc2-0c25be86f5b3190.wmf" />
  <Relationship Id="rIdccca8561-98e0-418b-8dc2-0c25be86f5b3389" Type="http://schemas.openxmlformats.org/officeDocument/2006/relationships/oleObject" Target="embeddings/oleObjectccca8561-98e0-418b-8dc2-0c25be86f5b3191.bin" />
  <Relationship Id="rIdccca8561-98e0-418b-8dc2-0c25be86f5b3390" Type="http://schemas.openxmlformats.org/officeDocument/2006/relationships/image" Target="media/imageccca8561-98e0-418b-8dc2-0c25be86f5b3191.wmf" />
  <Relationship Id="rIdccca8561-98e0-418b-8dc2-0c25be86f5b3391" Type="http://schemas.openxmlformats.org/officeDocument/2006/relationships/oleObject" Target="embeddings/oleObjectccca8561-98e0-418b-8dc2-0c25be86f5b3192.bin" />
  <Relationship Id="rIdccca8561-98e0-418b-8dc2-0c25be86f5b3392" Type="http://schemas.openxmlformats.org/officeDocument/2006/relationships/image" Target="media/imageccca8561-98e0-418b-8dc2-0c25be86f5b3192.wmf" />
  <Relationship Id="rIdccca8561-98e0-418b-8dc2-0c25be86f5b3393" Type="http://schemas.openxmlformats.org/officeDocument/2006/relationships/oleObject" Target="embeddings/oleObjectccca8561-98e0-418b-8dc2-0c25be86f5b3193.bin" />
  <Relationship Id="rIdccca8561-98e0-418b-8dc2-0c25be86f5b3394" Type="http://schemas.openxmlformats.org/officeDocument/2006/relationships/image" Target="media/imageccca8561-98e0-418b-8dc2-0c25be86f5b3193.wmf" />
  <Relationship Id="rIdccca8561-98e0-418b-8dc2-0c25be86f5b3395" Type="http://schemas.openxmlformats.org/officeDocument/2006/relationships/oleObject" Target="embeddings/oleObjectccca8561-98e0-418b-8dc2-0c25be86f5b3194.bin" />
  <Relationship Id="rIdccca8561-98e0-418b-8dc2-0c25be86f5b3396" Type="http://schemas.openxmlformats.org/officeDocument/2006/relationships/image" Target="media/imageccca8561-98e0-418b-8dc2-0c25be86f5b3194.wmf" />
  <Relationship Id="rIdccca8561-98e0-418b-8dc2-0c25be86f5b3397" Type="http://schemas.openxmlformats.org/officeDocument/2006/relationships/oleObject" Target="embeddings/oleObjectccca8561-98e0-418b-8dc2-0c25be86f5b3195.bin" />
  <Relationship Id="rIdccca8561-98e0-418b-8dc2-0c25be86f5b3398" Type="http://schemas.openxmlformats.org/officeDocument/2006/relationships/image" Target="media/imageccca8561-98e0-418b-8dc2-0c25be86f5b3195.wmf" />
  <Relationship Id="rIdccca8561-98e0-418b-8dc2-0c25be86f5b3399" Type="http://schemas.openxmlformats.org/officeDocument/2006/relationships/oleObject" Target="embeddings/oleObjectccca8561-98e0-418b-8dc2-0c25be86f5b3196.bin" />
  <Relationship Id="rIdccca8561-98e0-418b-8dc2-0c25be86f5b3400" Type="http://schemas.openxmlformats.org/officeDocument/2006/relationships/image" Target="media/imageccca8561-98e0-418b-8dc2-0c25be86f5b3196.wmf" />
  <Relationship Id="rIdccca8561-98e0-418b-8dc2-0c25be86f5b3401" Type="http://schemas.openxmlformats.org/officeDocument/2006/relationships/oleObject" Target="embeddings/oleObjectccca8561-98e0-418b-8dc2-0c25be86f5b3197.bin" />
  <Relationship Id="rIdccca8561-98e0-418b-8dc2-0c25be86f5b3402" Type="http://schemas.openxmlformats.org/officeDocument/2006/relationships/image" Target="media/imageccca8561-98e0-418b-8dc2-0c25be86f5b3197.wmf" />
  <Relationship Id="rIdccca8561-98e0-418b-8dc2-0c25be86f5b3403" Type="http://schemas.openxmlformats.org/officeDocument/2006/relationships/oleObject" Target="embeddings/oleObjectccca8561-98e0-418b-8dc2-0c25be86f5b3198.bin" />
  <Relationship Id="rIdccca8561-98e0-418b-8dc2-0c25be86f5b3404" Type="http://schemas.openxmlformats.org/officeDocument/2006/relationships/image" Target="media/imageccca8561-98e0-418b-8dc2-0c25be86f5b3198.wmf" />
  <Relationship Id="rIdccca8561-98e0-418b-8dc2-0c25be86f5b3405" Type="http://schemas.openxmlformats.org/officeDocument/2006/relationships/oleObject" Target="embeddings/oleObjectccca8561-98e0-418b-8dc2-0c25be86f5b3199.bin" />
  <Relationship Id="rIdccca8561-98e0-418b-8dc2-0c25be86f5b3406" Type="http://schemas.openxmlformats.org/officeDocument/2006/relationships/image" Target="media/imageccca8561-98e0-418b-8dc2-0c25be86f5b3199.wmf" />
  <Relationship Id="rIdccca8561-98e0-418b-8dc2-0c25be86f5b3407" Type="http://schemas.openxmlformats.org/officeDocument/2006/relationships/oleObject" Target="embeddings/oleObjectccca8561-98e0-418b-8dc2-0c25be86f5b3200.bin" />
  <Relationship Id="rIdccca8561-98e0-418b-8dc2-0c25be86f5b3408" Type="http://schemas.openxmlformats.org/officeDocument/2006/relationships/image" Target="media/imageccca8561-98e0-418b-8dc2-0c25be86f5b3200.wmf" />
  <Relationship Id="rIdccca8561-98e0-418b-8dc2-0c25be86f5b3409" Type="http://schemas.openxmlformats.org/officeDocument/2006/relationships/oleObject" Target="embeddings/oleObjectccca8561-98e0-418b-8dc2-0c25be86f5b3201.bin" />
  <Relationship Id="rIdccca8561-98e0-418b-8dc2-0c25be86f5b3410" Type="http://schemas.openxmlformats.org/officeDocument/2006/relationships/image" Target="media/imageccca8561-98e0-418b-8dc2-0c25be86f5b3201.wmf" />
  <Relationship Id="rIdccca8561-98e0-418b-8dc2-0c25be86f5b3411" Type="http://schemas.openxmlformats.org/officeDocument/2006/relationships/oleObject" Target="embeddings/oleObjectccca8561-98e0-418b-8dc2-0c25be86f5b3202.bin" />
  <Relationship Id="rIdccca8561-98e0-418b-8dc2-0c25be86f5b3412" Type="http://schemas.openxmlformats.org/officeDocument/2006/relationships/image" Target="media/imageccca8561-98e0-418b-8dc2-0c25be86f5b3202.wmf" />
  <Relationship Id="rIdccca8561-98e0-418b-8dc2-0c25be86f5b3413" Type="http://schemas.openxmlformats.org/officeDocument/2006/relationships/oleObject" Target="embeddings/oleObjectccca8561-98e0-418b-8dc2-0c25be86f5b3203.bin" />
  <Relationship Id="rIdccca8561-98e0-418b-8dc2-0c25be86f5b3414" Type="http://schemas.openxmlformats.org/officeDocument/2006/relationships/image" Target="media/imageccca8561-98e0-418b-8dc2-0c25be86f5b3203.wmf" />
  <Relationship Id="rIdccca8561-98e0-418b-8dc2-0c25be86f5b3415" Type="http://schemas.openxmlformats.org/officeDocument/2006/relationships/oleObject" Target="embeddings/oleObjectccca8561-98e0-418b-8dc2-0c25be86f5b3204.bin" />
  <Relationship Id="rIdccca8561-98e0-418b-8dc2-0c25be86f5b3416" Type="http://schemas.openxmlformats.org/officeDocument/2006/relationships/image" Target="media/imageccca8561-98e0-418b-8dc2-0c25be86f5b3204.wmf" />
  <Relationship Id="rIdccca8561-98e0-418b-8dc2-0c25be86f5b3417" Type="http://schemas.openxmlformats.org/officeDocument/2006/relationships/oleObject" Target="embeddings/oleObjectccca8561-98e0-418b-8dc2-0c25be86f5b3205.bin" />
  <Relationship Id="rIdccca8561-98e0-418b-8dc2-0c25be86f5b3418" Type="http://schemas.openxmlformats.org/officeDocument/2006/relationships/image" Target="media/imageccca8561-98e0-418b-8dc2-0c25be86f5b3205.wmf" />
  <Relationship Id="rIdccca8561-98e0-418b-8dc2-0c25be86f5b3419" Type="http://schemas.openxmlformats.org/officeDocument/2006/relationships/oleObject" Target="embeddings/oleObjectccca8561-98e0-418b-8dc2-0c25be86f5b3206.bin" />
  <Relationship Id="rIdccca8561-98e0-418b-8dc2-0c25be86f5b3420" Type="http://schemas.openxmlformats.org/officeDocument/2006/relationships/image" Target="media/imageccca8561-98e0-418b-8dc2-0c25be86f5b3206.wmf" />
  <Relationship Id="rIdccca8561-98e0-418b-8dc2-0c25be86f5b3421" Type="http://schemas.openxmlformats.org/officeDocument/2006/relationships/oleObject" Target="embeddings/oleObjectccca8561-98e0-418b-8dc2-0c25be86f5b3207.bin" />
  <Relationship Id="rIdccca8561-98e0-418b-8dc2-0c25be86f5b3422" Type="http://schemas.openxmlformats.org/officeDocument/2006/relationships/image" Target="media/imageccca8561-98e0-418b-8dc2-0c25be86f5b3207.wmf" />
  <Relationship Id="rIdccca8561-98e0-418b-8dc2-0c25be86f5b3423" Type="http://schemas.openxmlformats.org/officeDocument/2006/relationships/oleObject" Target="embeddings/oleObjectccca8561-98e0-418b-8dc2-0c25be86f5b3208.bin" />
  <Relationship Id="rIdccca8561-98e0-418b-8dc2-0c25be86f5b3424" Type="http://schemas.openxmlformats.org/officeDocument/2006/relationships/image" Target="media/imageccca8561-98e0-418b-8dc2-0c25be86f5b3208.wmf" />
  <Relationship Id="rIdccca8561-98e0-418b-8dc2-0c25be86f5b3425" Type="http://schemas.openxmlformats.org/officeDocument/2006/relationships/oleObject" Target="embeddings/oleObjectccca8561-98e0-418b-8dc2-0c25be86f5b3209.bin" />
  <Relationship Id="rIdccca8561-98e0-418b-8dc2-0c25be86f5b3426" Type="http://schemas.openxmlformats.org/officeDocument/2006/relationships/image" Target="media/imageccca8561-98e0-418b-8dc2-0c25be86f5b3209.wmf" />
  <Relationship Id="rIdccca8561-98e0-418b-8dc2-0c25be86f5b3427" Type="http://schemas.openxmlformats.org/officeDocument/2006/relationships/oleObject" Target="embeddings/oleObjectccca8561-98e0-418b-8dc2-0c25be86f5b3210.bin" />
  <Relationship Id="rIdccca8561-98e0-418b-8dc2-0c25be86f5b3428" Type="http://schemas.openxmlformats.org/officeDocument/2006/relationships/image" Target="media/imageccca8561-98e0-418b-8dc2-0c25be86f5b3210.wmf" />
  <Relationship Id="rIdccca8561-98e0-418b-8dc2-0c25be86f5b3429" Type="http://schemas.openxmlformats.org/officeDocument/2006/relationships/oleObject" Target="embeddings/oleObjectccca8561-98e0-418b-8dc2-0c25be86f5b3211.bin" />
  <Relationship Id="rIdccca8561-98e0-418b-8dc2-0c25be86f5b3430" Type="http://schemas.openxmlformats.org/officeDocument/2006/relationships/image" Target="media/imageccca8561-98e0-418b-8dc2-0c25be86f5b3211.wmf" />
  <Relationship Id="rIdccca8561-98e0-418b-8dc2-0c25be86f5b3431" Type="http://schemas.openxmlformats.org/officeDocument/2006/relationships/oleObject" Target="embeddings/oleObjectccca8561-98e0-418b-8dc2-0c25be86f5b3212.bin" />
  <Relationship Id="rIdccca8561-98e0-418b-8dc2-0c25be86f5b3432" Type="http://schemas.openxmlformats.org/officeDocument/2006/relationships/image" Target="media/imageccca8561-98e0-418b-8dc2-0c25be86f5b3212.wmf" />
  <Relationship Id="rIdccca8561-98e0-418b-8dc2-0c25be86f5b3433" Type="http://schemas.openxmlformats.org/officeDocument/2006/relationships/oleObject" Target="embeddings/oleObjectccca8561-98e0-418b-8dc2-0c25be86f5b3213.bin" />
  <Relationship Id="rIdccca8561-98e0-418b-8dc2-0c25be86f5b3434" Type="http://schemas.openxmlformats.org/officeDocument/2006/relationships/image" Target="media/imageccca8561-98e0-418b-8dc2-0c25be86f5b3213.wmf" />
  <Relationship Id="rIdccca8561-98e0-418b-8dc2-0c25be86f5b3435" Type="http://schemas.openxmlformats.org/officeDocument/2006/relationships/oleObject" Target="embeddings/oleObjectccca8561-98e0-418b-8dc2-0c25be86f5b3214.bin" />
  <Relationship Id="rIdccca8561-98e0-418b-8dc2-0c25be86f5b3436" Type="http://schemas.openxmlformats.org/officeDocument/2006/relationships/image" Target="media/imageccca8561-98e0-418b-8dc2-0c25be86f5b3214.wmf" />
  <Relationship Id="rIdccca8561-98e0-418b-8dc2-0c25be86f5b3437" Type="http://schemas.openxmlformats.org/officeDocument/2006/relationships/oleObject" Target="embeddings/oleObjectccca8561-98e0-418b-8dc2-0c25be86f5b3215.bin" />
  <Relationship Id="rIdccca8561-98e0-418b-8dc2-0c25be86f5b3438" Type="http://schemas.openxmlformats.org/officeDocument/2006/relationships/image" Target="media/imageccca8561-98e0-418b-8dc2-0c25be86f5b3215.wmf" />
  <Relationship Id="rIdccca8561-98e0-418b-8dc2-0c25be86f5b3439" Type="http://schemas.openxmlformats.org/officeDocument/2006/relationships/oleObject" Target="embeddings/oleObjectccca8561-98e0-418b-8dc2-0c25be86f5b3216.bin" />
  <Relationship Id="rIdccca8561-98e0-418b-8dc2-0c25be86f5b3440" Type="http://schemas.openxmlformats.org/officeDocument/2006/relationships/image" Target="media/imageccca8561-98e0-418b-8dc2-0c25be86f5b3216.wmf" />
  <Relationship Id="rIdccca8561-98e0-418b-8dc2-0c25be86f5b3441" Type="http://schemas.openxmlformats.org/officeDocument/2006/relationships/oleObject" Target="embeddings/oleObjectccca8561-98e0-418b-8dc2-0c25be86f5b3217.bin" />
  <Relationship Id="rIdccca8561-98e0-418b-8dc2-0c25be86f5b3442" Type="http://schemas.openxmlformats.org/officeDocument/2006/relationships/image" Target="media/imageccca8561-98e0-418b-8dc2-0c25be86f5b3217.wmf" />
  <Relationship Id="rIdccca8561-98e0-418b-8dc2-0c25be86f5b3443" Type="http://schemas.openxmlformats.org/officeDocument/2006/relationships/oleObject" Target="embeddings/oleObjectccca8561-98e0-418b-8dc2-0c25be86f5b3218.bin" />
  <Relationship Id="rIdccca8561-98e0-418b-8dc2-0c25be86f5b3444" Type="http://schemas.openxmlformats.org/officeDocument/2006/relationships/image" Target="media/imageccca8561-98e0-418b-8dc2-0c25be86f5b3218.wmf" />
  <Relationship Id="rIdccca8561-98e0-418b-8dc2-0c25be86f5b3445" Type="http://schemas.openxmlformats.org/officeDocument/2006/relationships/oleObject" Target="embeddings/oleObjectccca8561-98e0-418b-8dc2-0c25be86f5b3219.bin" />
  <Relationship Id="rIdccca8561-98e0-418b-8dc2-0c25be86f5b3446" Type="http://schemas.openxmlformats.org/officeDocument/2006/relationships/image" Target="media/imageccca8561-98e0-418b-8dc2-0c25be86f5b3219.wmf" />
  <Relationship Id="rIdccca8561-98e0-418b-8dc2-0c25be86f5b3447" Type="http://schemas.openxmlformats.org/officeDocument/2006/relationships/oleObject" Target="embeddings/oleObjectccca8561-98e0-418b-8dc2-0c25be86f5b3220.bin" />
  <Relationship Id="rIdccca8561-98e0-418b-8dc2-0c25be86f5b3448" Type="http://schemas.openxmlformats.org/officeDocument/2006/relationships/image" Target="media/imageccca8561-98e0-418b-8dc2-0c25be86f5b3220.wmf" />
  <Relationship Id="rIdccca8561-98e0-418b-8dc2-0c25be86f5b3449" Type="http://schemas.openxmlformats.org/officeDocument/2006/relationships/oleObject" Target="embeddings/oleObjectccca8561-98e0-418b-8dc2-0c25be86f5b3221.bin" />
  <Relationship Id="rIdccca8561-98e0-418b-8dc2-0c25be86f5b3450" Type="http://schemas.openxmlformats.org/officeDocument/2006/relationships/image" Target="media/imageccca8561-98e0-418b-8dc2-0c25be86f5b3221.wmf" />
  <Relationship Id="rIdccca8561-98e0-418b-8dc2-0c25be86f5b3451" Type="http://schemas.openxmlformats.org/officeDocument/2006/relationships/oleObject" Target="embeddings/oleObjectccca8561-98e0-418b-8dc2-0c25be86f5b3222.bin" />
  <Relationship Id="rIdccca8561-98e0-418b-8dc2-0c25be86f5b3452" Type="http://schemas.openxmlformats.org/officeDocument/2006/relationships/image" Target="media/imageccca8561-98e0-418b-8dc2-0c25be86f5b3222.wmf" />
  <Relationship Id="rIdccca8561-98e0-418b-8dc2-0c25be86f5b3453" Type="http://schemas.openxmlformats.org/officeDocument/2006/relationships/oleObject" Target="embeddings/oleObjectccca8561-98e0-418b-8dc2-0c25be86f5b3223.bin" />
  <Relationship Id="rIdccca8561-98e0-418b-8dc2-0c25be86f5b3454" Type="http://schemas.openxmlformats.org/officeDocument/2006/relationships/image" Target="media/imageccca8561-98e0-418b-8dc2-0c25be86f5b3223.wmf" />
  <Relationship Id="rIdccca8561-98e0-418b-8dc2-0c25be86f5b3455" Type="http://schemas.openxmlformats.org/officeDocument/2006/relationships/oleObject" Target="embeddings/oleObjectccca8561-98e0-418b-8dc2-0c25be86f5b3224.bin" />
  <Relationship Id="rId77df2b13-401c-4e54-82aa-bc1b0004590b539" Type="http://schemas.openxmlformats.org/officeDocument/2006/relationships/image" Target="media/image77df2b13-401c-4e54-82aa-bc1b0004590b248.wmf" />
  <Relationship Id="rId77df2b13-401c-4e54-82aa-bc1b0004590b540" Type="http://schemas.openxmlformats.org/officeDocument/2006/relationships/oleObject" Target="embeddings/oleObject77df2b13-401c-4e54-82aa-bc1b0004590b284.bin" />
  <Relationship Id="rId77df2b13-401c-4e54-82aa-bc1b0004590b541" Type="http://schemas.openxmlformats.org/officeDocument/2006/relationships/image" Target="media/image77df2b13-401c-4e54-82aa-bc1b0004590b249.wmf" />
  <Relationship Id="rId77df2b13-401c-4e54-82aa-bc1b0004590b542" Type="http://schemas.openxmlformats.org/officeDocument/2006/relationships/oleObject" Target="embeddings/oleObject77df2b13-401c-4e54-82aa-bc1b0004590b285.bin" />
  <Relationship Id="rId77df2b13-401c-4e54-82aa-bc1b0004590b543" Type="http://schemas.openxmlformats.org/officeDocument/2006/relationships/image" Target="media/image77df2b13-401c-4e54-82aa-bc1b0004590b250.wmf" />
  <Relationship Id="rId77df2b13-401c-4e54-82aa-bc1b0004590b544" Type="http://schemas.openxmlformats.org/officeDocument/2006/relationships/oleObject" Target="embeddings/oleObject77df2b13-401c-4e54-82aa-bc1b0004590b286.bin" />
  <Relationship Id="rId77df2b13-401c-4e54-82aa-bc1b0004590b545" Type="http://schemas.openxmlformats.org/officeDocument/2006/relationships/image" Target="media/image77df2b13-401c-4e54-82aa-bc1b0004590b251.wmf" />
  <Relationship Id="rId77df2b13-401c-4e54-82aa-bc1b0004590b546" Type="http://schemas.openxmlformats.org/officeDocument/2006/relationships/oleObject" Target="embeddings/oleObject77df2b13-401c-4e54-82aa-bc1b0004590b287.bin" />
  <Relationship Id="rId77df2b13-401c-4e54-82aa-bc1b0004590b547" Type="http://schemas.openxmlformats.org/officeDocument/2006/relationships/oleObject" Target="embeddings/oleObject77df2b13-401c-4e54-82aa-bc1b0004590b288.bin" />
  <Relationship Id="rId77df2b13-401c-4e54-82aa-bc1b0004590b548" Type="http://schemas.openxmlformats.org/officeDocument/2006/relationships/image" Target="media/image77df2b13-401c-4e54-82aa-bc1b0004590b252.wmf" />
  <Relationship Id="rId77df2b13-401c-4e54-82aa-bc1b0004590b549" Type="http://schemas.openxmlformats.org/officeDocument/2006/relationships/oleObject" Target="embeddings/oleObject77df2b13-401c-4e54-82aa-bc1b0004590b289.bin" />
  <Relationship Id="rId77df2b13-401c-4e54-82aa-bc1b0004590b550" Type="http://schemas.openxmlformats.org/officeDocument/2006/relationships/image" Target="media/image77df2b13-401c-4e54-82aa-bc1b0004590b253.wmf" />
  <Relationship Id="rId77df2b13-401c-4e54-82aa-bc1b0004590b551" Type="http://schemas.openxmlformats.org/officeDocument/2006/relationships/oleObject" Target="embeddings/oleObject77df2b13-401c-4e54-82aa-bc1b0004590b290.bin" />
  <Relationship Id="rId77df2b13-401c-4e54-82aa-bc1b0004590b552" Type="http://schemas.openxmlformats.org/officeDocument/2006/relationships/image" Target="media/image77df2b13-401c-4e54-82aa-bc1b0004590b254.wmf" />
  <Relationship Id="rId77df2b13-401c-4e54-82aa-bc1b0004590b553" Type="http://schemas.openxmlformats.org/officeDocument/2006/relationships/oleObject" Target="embeddings/oleObject77df2b13-401c-4e54-82aa-bc1b0004590b291.bin" />
  <Relationship Id="rId77df2b13-401c-4e54-82aa-bc1b0004590b554" Type="http://schemas.openxmlformats.org/officeDocument/2006/relationships/image" Target="media/image77df2b13-401c-4e54-82aa-bc1b0004590b255.wmf" />
  <Relationship Id="rId77df2b13-401c-4e54-82aa-bc1b0004590b555" Type="http://schemas.openxmlformats.org/officeDocument/2006/relationships/oleObject" Target="embeddings/oleObject77df2b13-401c-4e54-82aa-bc1b0004590b292.bin" />
  <Relationship Id="rId77df2b13-401c-4e54-82aa-bc1b0004590b556" Type="http://schemas.openxmlformats.org/officeDocument/2006/relationships/image" Target="media/image77df2b13-401c-4e54-82aa-bc1b0004590b256.wmf" />
  <Relationship Id="rId77df2b13-401c-4e54-82aa-bc1b0004590b557" Type="http://schemas.openxmlformats.org/officeDocument/2006/relationships/oleObject" Target="embeddings/oleObject77df2b13-401c-4e54-82aa-bc1b0004590b293.bin" />
  <Relationship Id="rId77df2b13-401c-4e54-82aa-bc1b0004590b558" Type="http://schemas.openxmlformats.org/officeDocument/2006/relationships/image" Target="media/image77df2b13-401c-4e54-82aa-bc1b0004590b257.wmf" />
  <Relationship Id="rId77df2b13-401c-4e54-82aa-bc1b0004590b559" Type="http://schemas.openxmlformats.org/officeDocument/2006/relationships/oleObject" Target="embeddings/oleObject77df2b13-401c-4e54-82aa-bc1b0004590b294.bin" />
  <Relationship Id="rId77df2b13-401c-4e54-82aa-bc1b0004590b560" Type="http://schemas.openxmlformats.org/officeDocument/2006/relationships/image" Target="media/image77df2b13-401c-4e54-82aa-bc1b0004590b258.wmf" />
  <Relationship Id="rId77df2b13-401c-4e54-82aa-bc1b0004590b561" Type="http://schemas.openxmlformats.org/officeDocument/2006/relationships/oleObject" Target="embeddings/oleObject77df2b13-401c-4e54-82aa-bc1b0004590b295.bin" />
  <Relationship Id="rId77df2b13-401c-4e54-82aa-bc1b0004590b562" Type="http://schemas.openxmlformats.org/officeDocument/2006/relationships/image" Target="media/image77df2b13-401c-4e54-82aa-bc1b0004590b259.wmf" />
  <Relationship Id="rId77df2b13-401c-4e54-82aa-bc1b0004590b563" Type="http://schemas.openxmlformats.org/officeDocument/2006/relationships/oleObject" Target="embeddings/oleObject77df2b13-401c-4e54-82aa-bc1b0004590b296.bin" />
  <Relationship Id="rId77df2b13-401c-4e54-82aa-bc1b0004590b564" Type="http://schemas.openxmlformats.org/officeDocument/2006/relationships/image" Target="media/image77df2b13-401c-4e54-82aa-bc1b0004590b260.wmf" />
  <Relationship Id="rId77df2b13-401c-4e54-82aa-bc1b0004590b565" Type="http://schemas.openxmlformats.org/officeDocument/2006/relationships/oleObject" Target="embeddings/oleObject77df2b13-401c-4e54-82aa-bc1b0004590b297.bin" />
  <Relationship Id="rId77df2b13-401c-4e54-82aa-bc1b0004590b566" Type="http://schemas.openxmlformats.org/officeDocument/2006/relationships/image" Target="media/image77df2b13-401c-4e54-82aa-bc1b0004590b261.wmf" />
  <Relationship Id="rId77df2b13-401c-4e54-82aa-bc1b0004590b567" Type="http://schemas.openxmlformats.org/officeDocument/2006/relationships/oleObject" Target="embeddings/oleObject77df2b13-401c-4e54-82aa-bc1b0004590b298.bin" />
  <Relationship Id="rId77df2b13-401c-4e54-82aa-bc1b0004590b568" Type="http://schemas.openxmlformats.org/officeDocument/2006/relationships/image" Target="media/image77df2b13-401c-4e54-82aa-bc1b0004590b262.wmf" />
  <Relationship Id="rId77df2b13-401c-4e54-82aa-bc1b0004590b569" Type="http://schemas.openxmlformats.org/officeDocument/2006/relationships/oleObject" Target="embeddings/oleObject77df2b13-401c-4e54-82aa-bc1b0004590b299.bin" />
  <Relationship Id="rId77df2b13-401c-4e54-82aa-bc1b0004590b570" Type="http://schemas.openxmlformats.org/officeDocument/2006/relationships/image" Target="media/image77df2b13-401c-4e54-82aa-bc1b0004590b263.wmf" />
  <Relationship Id="rId77df2b13-401c-4e54-82aa-bc1b0004590b571" Type="http://schemas.openxmlformats.org/officeDocument/2006/relationships/oleObject" Target="embeddings/oleObject77df2b13-401c-4e54-82aa-bc1b0004590b300.bin" />
  <Relationship Id="rId77df2b13-401c-4e54-82aa-bc1b0004590b572" Type="http://schemas.openxmlformats.org/officeDocument/2006/relationships/oleObject" Target="embeddings/oleObject77df2b13-401c-4e54-82aa-bc1b0004590b301.bin" />
  <Relationship Id="rId77df2b13-401c-4e54-82aa-bc1b0004590b573" Type="http://schemas.openxmlformats.org/officeDocument/2006/relationships/image" Target="media/image77df2b13-401c-4e54-82aa-bc1b0004590b264.wmf" />
  <Relationship Id="rId77df2b13-401c-4e54-82aa-bc1b0004590b574" Type="http://schemas.openxmlformats.org/officeDocument/2006/relationships/oleObject" Target="embeddings/oleObject77df2b13-401c-4e54-82aa-bc1b0004590b302.bin" />
  <Relationship Id="rId77df2b13-401c-4e54-82aa-bc1b0004590b575" Type="http://schemas.openxmlformats.org/officeDocument/2006/relationships/image" Target="media/image77df2b13-401c-4e54-82aa-bc1b0004590b265.wmf" />
  <Relationship Id="rId77df2b13-401c-4e54-82aa-bc1b0004590b576" Type="http://schemas.openxmlformats.org/officeDocument/2006/relationships/oleObject" Target="embeddings/oleObject77df2b13-401c-4e54-82aa-bc1b0004590b303.bin" />
  <Relationship Id="rId77df2b13-401c-4e54-82aa-bc1b0004590b577" Type="http://schemas.openxmlformats.org/officeDocument/2006/relationships/image" Target="media/image77df2b13-401c-4e54-82aa-bc1b0004590b266.wmf" />
  <Relationship Id="rId77df2b13-401c-4e54-82aa-bc1b0004590b578" Type="http://schemas.openxmlformats.org/officeDocument/2006/relationships/oleObject" Target="embeddings/oleObject77df2b13-401c-4e54-82aa-bc1b0004590b304.bin" />
  <Relationship Id="rId83f30155-1138-4cde-aa75-df514be78832433" Type="http://schemas.openxmlformats.org/officeDocument/2006/relationships/image" Target="media/image83f30155-1138-4cde-aa75-df514be78832192.wmf" />
  <Relationship Id="rId83f30155-1138-4cde-aa75-df514be78832434" Type="http://schemas.openxmlformats.org/officeDocument/2006/relationships/oleObject" Target="embeddings/oleObject83f30155-1138-4cde-aa75-df514be78832236.bin" />
  <Relationship Id="rId83f30155-1138-4cde-aa75-df514be78832435" Type="http://schemas.openxmlformats.org/officeDocument/2006/relationships/image" Target="media/image83f30155-1138-4cde-aa75-df514be78832193.wmf" />
  <Relationship Id="rId83f30155-1138-4cde-aa75-df514be78832436" Type="http://schemas.openxmlformats.org/officeDocument/2006/relationships/oleObject" Target="embeddings/oleObject83f30155-1138-4cde-aa75-df514be78832237.bin" />
  <Relationship Id="rId83f30155-1138-4cde-aa75-df514be78832437" Type="http://schemas.openxmlformats.org/officeDocument/2006/relationships/image" Target="media/image83f30155-1138-4cde-aa75-df514be78832194.wmf" />
  <Relationship Id="rId83f30155-1138-4cde-aa75-df514be78832438" Type="http://schemas.openxmlformats.org/officeDocument/2006/relationships/oleObject" Target="embeddings/oleObject83f30155-1138-4cde-aa75-df514be78832238.bin" />
  <Relationship Id="rId83f30155-1138-4cde-aa75-df514be78832439" Type="http://schemas.openxmlformats.org/officeDocument/2006/relationships/image" Target="media/image83f30155-1138-4cde-aa75-df514be78832195.wmf" />
  <Relationship Id="rId83f30155-1138-4cde-aa75-df514be78832440" Type="http://schemas.openxmlformats.org/officeDocument/2006/relationships/oleObject" Target="embeddings/oleObject83f30155-1138-4cde-aa75-df514be78832239.bin" />
  <Relationship Id="rId83f30155-1138-4cde-aa75-df514be78832441" Type="http://schemas.openxmlformats.org/officeDocument/2006/relationships/oleObject" Target="embeddings/oleObject83f30155-1138-4cde-aa75-df514be78832240.bin" />
  <Relationship Id="rId83f30155-1138-4cde-aa75-df514be78832442" Type="http://schemas.openxmlformats.org/officeDocument/2006/relationships/image" Target="media/image83f30155-1138-4cde-aa75-df514be78832196.wmf" />
  <Relationship Id="rId83f30155-1138-4cde-aa75-df514be78832443" Type="http://schemas.openxmlformats.org/officeDocument/2006/relationships/oleObject" Target="embeddings/oleObject83f30155-1138-4cde-aa75-df514be78832241.bin" />
  <Relationship Id="rId83f30155-1138-4cde-aa75-df514be78832444" Type="http://schemas.openxmlformats.org/officeDocument/2006/relationships/image" Target="media/image83f30155-1138-4cde-aa75-df514be78832197.wmf" />
  <Relationship Id="rId83f30155-1138-4cde-aa75-df514be78832445" Type="http://schemas.openxmlformats.org/officeDocument/2006/relationships/oleObject" Target="embeddings/oleObject83f30155-1138-4cde-aa75-df514be78832242.bin" />
  <Relationship Id="rId83f30155-1138-4cde-aa75-df514be78832446" Type="http://schemas.openxmlformats.org/officeDocument/2006/relationships/image" Target="media/image83f30155-1138-4cde-aa75-df514be78832198.wmf" />
  <Relationship Id="rId83f30155-1138-4cde-aa75-df514be78832447" Type="http://schemas.openxmlformats.org/officeDocument/2006/relationships/oleObject" Target="embeddings/oleObject83f30155-1138-4cde-aa75-df514be78832243.bin" />
  <Relationship Id="rId83f30155-1138-4cde-aa75-df514be78832448" Type="http://schemas.openxmlformats.org/officeDocument/2006/relationships/image" Target="media/image83f30155-1138-4cde-aa75-df514be78832199.wmf" />
  <Relationship Id="rId83f30155-1138-4cde-aa75-df514be78832449" Type="http://schemas.openxmlformats.org/officeDocument/2006/relationships/oleObject" Target="embeddings/oleObject83f30155-1138-4cde-aa75-df514be78832244.bin" />
  <Relationship Id="rId83f30155-1138-4cde-aa75-df514be78832450" Type="http://schemas.openxmlformats.org/officeDocument/2006/relationships/image" Target="media/image83f30155-1138-4cde-aa75-df514be78832200.wmf" />
  <Relationship Id="rId83f30155-1138-4cde-aa75-df514be78832451" Type="http://schemas.openxmlformats.org/officeDocument/2006/relationships/oleObject" Target="embeddings/oleObject83f30155-1138-4cde-aa75-df514be78832245.bin" />
  <Relationship Id="rId83f30155-1138-4cde-aa75-df514be78832452" Type="http://schemas.openxmlformats.org/officeDocument/2006/relationships/oleObject" Target="embeddings/oleObject83f30155-1138-4cde-aa75-df514be78832246.bin" />
  <Relationship Id="rId83f30155-1138-4cde-aa75-df514be78832453" Type="http://schemas.openxmlformats.org/officeDocument/2006/relationships/image" Target="media/image83f30155-1138-4cde-aa75-df514be78832201.wmf" />
  <Relationship Id="rId83f30155-1138-4cde-aa75-df514be78832454" Type="http://schemas.openxmlformats.org/officeDocument/2006/relationships/oleObject" Target="embeddings/oleObject83f30155-1138-4cde-aa75-df514be78832247.bin" />
  <Relationship Id="rId83f30155-1138-4cde-aa75-df514be78832455" Type="http://schemas.openxmlformats.org/officeDocument/2006/relationships/image" Target="media/image83f30155-1138-4cde-aa75-df514be78832202.wmf" />
  <Relationship Id="rId83f30155-1138-4cde-aa75-df514be78832456" Type="http://schemas.openxmlformats.org/officeDocument/2006/relationships/oleObject" Target="embeddings/oleObject83f30155-1138-4cde-aa75-df514be78832248.bin" />
  <Relationship Id="rId83f30155-1138-4cde-aa75-df514be78832457" Type="http://schemas.openxmlformats.org/officeDocument/2006/relationships/image" Target="media/image83f30155-1138-4cde-aa75-df514be78832203.wmf" />
  <Relationship Id="rId83f30155-1138-4cde-aa75-df514be78832458" Type="http://schemas.openxmlformats.org/officeDocument/2006/relationships/oleObject" Target="embeddings/oleObject83f30155-1138-4cde-aa75-df514be78832249.bin" />
  <Relationship Id="rId83f30155-1138-4cde-aa75-df514be78832459" Type="http://schemas.openxmlformats.org/officeDocument/2006/relationships/image" Target="media/image83f30155-1138-4cde-aa75-df514be78832204.wmf" />
  <Relationship Id="rId83f30155-1138-4cde-aa75-df514be78832460" Type="http://schemas.openxmlformats.org/officeDocument/2006/relationships/oleObject" Target="embeddings/oleObject83f30155-1138-4cde-aa75-df514be78832250.bin" />
  <Relationship Id="rId83f30155-1138-4cde-aa75-df514be78832461" Type="http://schemas.openxmlformats.org/officeDocument/2006/relationships/image" Target="media/image83f30155-1138-4cde-aa75-df514be78832205.wmf" />
  <Relationship Id="rId83f30155-1138-4cde-aa75-df514be78832462" Type="http://schemas.openxmlformats.org/officeDocument/2006/relationships/oleObject" Target="embeddings/oleObject83f30155-1138-4cde-aa75-df514be78832251.bin" />
  <Relationship Id="rId83f30155-1138-4cde-aa75-df514be78832463" Type="http://schemas.openxmlformats.org/officeDocument/2006/relationships/image" Target="media/image83f30155-1138-4cde-aa75-df514be78832206.wmf" />
  <Relationship Id="rId83f30155-1138-4cde-aa75-df514be78832464" Type="http://schemas.openxmlformats.org/officeDocument/2006/relationships/oleObject" Target="embeddings/oleObject83f30155-1138-4cde-aa75-df514be78832252.bin" />
  <Relationship Id="rId83f30155-1138-4cde-aa75-df514be78832465" Type="http://schemas.openxmlformats.org/officeDocument/2006/relationships/image" Target="media/image83f30155-1138-4cde-aa75-df514be78832207.wmf" />
  <Relationship Id="rId83f30155-1138-4cde-aa75-df514be78832466" Type="http://schemas.openxmlformats.org/officeDocument/2006/relationships/oleObject" Target="embeddings/oleObject83f30155-1138-4cde-aa75-df514be78832253.bin" />
  <Relationship Id="rId83f30155-1138-4cde-aa75-df514be78832467" Type="http://schemas.openxmlformats.org/officeDocument/2006/relationships/image" Target="media/image83f30155-1138-4cde-aa75-df514be78832208.wmf" />
  <Relationship Id="rId83f30155-1138-4cde-aa75-df514be78832468" Type="http://schemas.openxmlformats.org/officeDocument/2006/relationships/oleObject" Target="embeddings/oleObject83f30155-1138-4cde-aa75-df514be78832254.bin" />
  <Relationship Id="rId83f30155-1138-4cde-aa75-df514be78832469" Type="http://schemas.openxmlformats.org/officeDocument/2006/relationships/image" Target="media/image83f30155-1138-4cde-aa75-df514be78832209.wmf" />
  <Relationship Id="rId83f30155-1138-4cde-aa75-df514be78832470" Type="http://schemas.openxmlformats.org/officeDocument/2006/relationships/oleObject" Target="embeddings/oleObject83f30155-1138-4cde-aa75-df514be78832255.bin" />
  <Relationship Id="rId83f30155-1138-4cde-aa75-df514be78832471" Type="http://schemas.openxmlformats.org/officeDocument/2006/relationships/image" Target="media/image83f30155-1138-4cde-aa75-df514be78832210.wmf" />
  <Relationship Id="rId83f30155-1138-4cde-aa75-df514be78832472" Type="http://schemas.openxmlformats.org/officeDocument/2006/relationships/oleObject" Target="embeddings/oleObject83f30155-1138-4cde-aa75-df514be78832256.bin" />
  <Relationship Id="rId83f30155-1138-4cde-aa75-df514be78832473" Type="http://schemas.openxmlformats.org/officeDocument/2006/relationships/image" Target="media/image83f30155-1138-4cde-aa75-df514be78832211.wmf" />
  <Relationship Id="rId83f30155-1138-4cde-aa75-df514be78832474" Type="http://schemas.openxmlformats.org/officeDocument/2006/relationships/oleObject" Target="embeddings/oleObject83f30155-1138-4cde-aa75-df514be78832257.bin" />
  <Relationship Id="rId83f30155-1138-4cde-aa75-df514be78832475" Type="http://schemas.openxmlformats.org/officeDocument/2006/relationships/image" Target="media/image83f30155-1138-4cde-aa75-df514be78832212.wmf" />
  <Relationship Id="rId83f30155-1138-4cde-aa75-df514be78832476" Type="http://schemas.openxmlformats.org/officeDocument/2006/relationships/oleObject" Target="embeddings/oleObject83f30155-1138-4cde-aa75-df514be78832258.bin" />
  <Relationship Id="rId83f30155-1138-4cde-aa75-df514be78832477" Type="http://schemas.openxmlformats.org/officeDocument/2006/relationships/image" Target="media/image83f30155-1138-4cde-aa75-df514be78832213.wmf" />
  <Relationship Id="rId83f30155-1138-4cde-aa75-df514be78832478" Type="http://schemas.openxmlformats.org/officeDocument/2006/relationships/oleObject" Target="embeddings/oleObject83f30155-1138-4cde-aa75-df514be78832259.bin" />
  <Relationship Id="rId83f30155-1138-4cde-aa75-df514be78832479" Type="http://schemas.openxmlformats.org/officeDocument/2006/relationships/image" Target="media/image83f30155-1138-4cde-aa75-df514be78832214.wmf" />
  <Relationship Id="rId83f30155-1138-4cde-aa75-df514be78832480" Type="http://schemas.openxmlformats.org/officeDocument/2006/relationships/oleObject" Target="embeddings/oleObject83f30155-1138-4cde-aa75-df514be78832260.bin" />
  <Relationship Id="rId83f30155-1138-4cde-aa75-df514be78832481" Type="http://schemas.openxmlformats.org/officeDocument/2006/relationships/image" Target="media/image83f30155-1138-4cde-aa75-df514be78832215.wmf" />
  <Relationship Id="rId83f30155-1138-4cde-aa75-df514be78832482" Type="http://schemas.openxmlformats.org/officeDocument/2006/relationships/oleObject" Target="embeddings/oleObject83f30155-1138-4cde-aa75-df514be78832261.bin" />
  <Relationship Id="rId83f30155-1138-4cde-aa75-df514be78832483" Type="http://schemas.openxmlformats.org/officeDocument/2006/relationships/oleObject" Target="embeddings/oleObject83f30155-1138-4cde-aa75-df514be78832262.bin" />
  <Relationship Id="rId83f30155-1138-4cde-aa75-df514be78832484" Type="http://schemas.openxmlformats.org/officeDocument/2006/relationships/oleObject" Target="embeddings/oleObject83f30155-1138-4cde-aa75-df514be78832263.bin" />
  <Relationship Id="rId83f30155-1138-4cde-aa75-df514be78832485" Type="http://schemas.openxmlformats.org/officeDocument/2006/relationships/oleObject" Target="embeddings/oleObject83f30155-1138-4cde-aa75-df514be78832264.bin" />
  <Relationship Id="rId83f30155-1138-4cde-aa75-df514be78832486" Type="http://schemas.openxmlformats.org/officeDocument/2006/relationships/image" Target="media/image83f30155-1138-4cde-aa75-df514be78832216.wmf" />
  <Relationship Id="rId83f30155-1138-4cde-aa75-df514be78832487" Type="http://schemas.openxmlformats.org/officeDocument/2006/relationships/oleObject" Target="embeddings/oleObject83f30155-1138-4cde-aa75-df514be78832265.bin" />
  <Relationship Id="rId83f30155-1138-4cde-aa75-df514be78832488" Type="http://schemas.openxmlformats.org/officeDocument/2006/relationships/oleObject" Target="embeddings/oleObject83f30155-1138-4cde-aa75-df514be78832266.bin" />
  <Relationship Id="rId83f30155-1138-4cde-aa75-df514be78832489" Type="http://schemas.openxmlformats.org/officeDocument/2006/relationships/image" Target="media/image83f30155-1138-4cde-aa75-df514be78832217.wmf" />
  <Relationship Id="rId83f30155-1138-4cde-aa75-df514be78832490" Type="http://schemas.openxmlformats.org/officeDocument/2006/relationships/oleObject" Target="embeddings/oleObject83f30155-1138-4cde-aa75-df514be78832267.bin" />
  <Relationship Id="rId83f30155-1138-4cde-aa75-df514be78832491" Type="http://schemas.openxmlformats.org/officeDocument/2006/relationships/image" Target="media/image83f30155-1138-4cde-aa75-df514be78832218.wmf" />
  <Relationship Id="rId83f30155-1138-4cde-aa75-df514be78832492" Type="http://schemas.openxmlformats.org/officeDocument/2006/relationships/oleObject" Target="embeddings/oleObject83f30155-1138-4cde-aa75-df514be78832268.bin" />
  <Relationship Id="rId83f30155-1138-4cde-aa75-df514be78832493" Type="http://schemas.openxmlformats.org/officeDocument/2006/relationships/oleObject" Target="embeddings/oleObject83f30155-1138-4cde-aa75-df514be78832269.bin" />
  <Relationship Id="rId83f30155-1138-4cde-aa75-df514be78832494" Type="http://schemas.openxmlformats.org/officeDocument/2006/relationships/oleObject" Target="embeddings/oleObject83f30155-1138-4cde-aa75-df514be78832270.bin" />
  <Relationship Id="rId83f30155-1138-4cde-aa75-df514be78832495" Type="http://schemas.openxmlformats.org/officeDocument/2006/relationships/image" Target="media/image83f30155-1138-4cde-aa75-df514be78832219.wmf" />
  <Relationship Id="rId83f30155-1138-4cde-aa75-df514be78832496" Type="http://schemas.openxmlformats.org/officeDocument/2006/relationships/oleObject" Target="embeddings/oleObject83f30155-1138-4cde-aa75-df514be78832271.bin" />
  <Relationship Id="rId83f30155-1138-4cde-aa75-df514be78832497" Type="http://schemas.openxmlformats.org/officeDocument/2006/relationships/image" Target="media/image83f30155-1138-4cde-aa75-df514be78832220.wmf" />
  <Relationship Id="rId83f30155-1138-4cde-aa75-df514be78832498" Type="http://schemas.openxmlformats.org/officeDocument/2006/relationships/oleObject" Target="embeddings/oleObject83f30155-1138-4cde-aa75-df514be78832272.bin" />
  <Relationship Id="rId83f30155-1138-4cde-aa75-df514be78832499" Type="http://schemas.openxmlformats.org/officeDocument/2006/relationships/oleObject" Target="embeddings/oleObject83f30155-1138-4cde-aa75-df514be78832273.bin" />
  <Relationship Id="rId83f30155-1138-4cde-aa75-df514be78832500" Type="http://schemas.openxmlformats.org/officeDocument/2006/relationships/image" Target="media/image83f30155-1138-4cde-aa75-df514be78832221.wmf" />
  <Relationship Id="rId83f30155-1138-4cde-aa75-df514be78832501" Type="http://schemas.openxmlformats.org/officeDocument/2006/relationships/oleObject" Target="embeddings/oleObject83f30155-1138-4cde-aa75-df514be78832274.bin" />
  <Relationship Id="rId83f30155-1138-4cde-aa75-df514be78832502" Type="http://schemas.openxmlformats.org/officeDocument/2006/relationships/image" Target="media/image83f30155-1138-4cde-aa75-df514be78832222.wmf" />
  <Relationship Id="rId83f30155-1138-4cde-aa75-df514be78832503" Type="http://schemas.openxmlformats.org/officeDocument/2006/relationships/oleObject" Target="embeddings/oleObject83f30155-1138-4cde-aa75-df514be78832275.bin" />
  <Relationship Id="rId83f30155-1138-4cde-aa75-df514be78832504" Type="http://schemas.openxmlformats.org/officeDocument/2006/relationships/image" Target="media/image83f30155-1138-4cde-aa75-df514be78832223.wmf" />
  <Relationship Id="rId83f30155-1138-4cde-aa75-df514be78832505" Type="http://schemas.openxmlformats.org/officeDocument/2006/relationships/oleObject" Target="embeddings/oleObject83f30155-1138-4cde-aa75-df514be78832276.bin" />
  <Relationship Id="rId83f30155-1138-4cde-aa75-df514be78832506" Type="http://schemas.openxmlformats.org/officeDocument/2006/relationships/image" Target="media/image83f30155-1138-4cde-aa75-df514be78832224.wmf" />
  <Relationship Id="rId83f30155-1138-4cde-aa75-df514be78832507" Type="http://schemas.openxmlformats.org/officeDocument/2006/relationships/oleObject" Target="embeddings/oleObject83f30155-1138-4cde-aa75-df514be78832277.bin" />
  <Relationship Id="rId83f30155-1138-4cde-aa75-df514be78832508" Type="http://schemas.openxmlformats.org/officeDocument/2006/relationships/image" Target="media/image83f30155-1138-4cde-aa75-df514be78832225.wmf" />
  <Relationship Id="rId83f30155-1138-4cde-aa75-df514be78832509" Type="http://schemas.openxmlformats.org/officeDocument/2006/relationships/oleObject" Target="embeddings/oleObject83f30155-1138-4cde-aa75-df514be78832278.bin" />
  <Relationship Id="rId83f30155-1138-4cde-aa75-df514be78832510" Type="http://schemas.openxmlformats.org/officeDocument/2006/relationships/oleObject" Target="embeddings/oleObject83f30155-1138-4cde-aa75-df514be78832279.bin" />
  <Relationship Id="rId9bd47e43-1811-457a-aac7-8ac95667d946318" Type="http://schemas.openxmlformats.org/officeDocument/2006/relationships/image" Target="media/image9bd47e43-1811-457a-aac7-8ac95667d946152.wmf" />
  <Relationship Id="rId9bd47e43-1811-457a-aac7-8ac95667d946319" Type="http://schemas.openxmlformats.org/officeDocument/2006/relationships/oleObject" Target="embeddings/oleObject9bd47e43-1811-457a-aac7-8ac95667d946161.bin" />
  <Relationship Id="rId9bd47e43-1811-457a-aac7-8ac95667d946320" Type="http://schemas.openxmlformats.org/officeDocument/2006/relationships/image" Target="media/image9bd47e43-1811-457a-aac7-8ac95667d946153.wmf" />
  <Relationship Id="rId9bd47e43-1811-457a-aac7-8ac95667d946321" Type="http://schemas.openxmlformats.org/officeDocument/2006/relationships/oleObject" Target="embeddings/oleObject9bd47e43-1811-457a-aac7-8ac95667d946162.bin" />
  <Relationship Id="rId9bd47e43-1811-457a-aac7-8ac95667d946322" Type="http://schemas.openxmlformats.org/officeDocument/2006/relationships/image" Target="media/image9bd47e43-1811-457a-aac7-8ac95667d946154.wmf" />
  <Relationship Id="rId9bd47e43-1811-457a-aac7-8ac95667d946323" Type="http://schemas.openxmlformats.org/officeDocument/2006/relationships/oleObject" Target="embeddings/oleObject9bd47e43-1811-457a-aac7-8ac95667d946163.bin" />
  <Relationship Id="rId9bd47e43-1811-457a-aac7-8ac95667d946324" Type="http://schemas.openxmlformats.org/officeDocument/2006/relationships/image" Target="media/image9bd47e43-1811-457a-aac7-8ac95667d946155.wmf" />
  <Relationship Id="rId9bd47e43-1811-457a-aac7-8ac95667d946325" Type="http://schemas.openxmlformats.org/officeDocument/2006/relationships/oleObject" Target="embeddings/oleObject9bd47e43-1811-457a-aac7-8ac95667d946164.bin" />
  <Relationship Id="rId9bd47e43-1811-457a-aac7-8ac95667d946326" Type="http://schemas.openxmlformats.org/officeDocument/2006/relationships/image" Target="media/image9bd47e43-1811-457a-aac7-8ac95667d946156.wmf" />
  <Relationship Id="rId9bd47e43-1811-457a-aac7-8ac95667d946327" Type="http://schemas.openxmlformats.org/officeDocument/2006/relationships/oleObject" Target="embeddings/oleObject9bd47e43-1811-457a-aac7-8ac95667d946165.bin" />
  <Relationship Id="rId9bd47e43-1811-457a-aac7-8ac95667d946328" Type="http://schemas.openxmlformats.org/officeDocument/2006/relationships/oleObject" Target="embeddings/oleObject9bd47e43-1811-457a-aac7-8ac95667d946166.bin" />
  <Relationship Id="rId9bd47e43-1811-457a-aac7-8ac95667d946329" Type="http://schemas.openxmlformats.org/officeDocument/2006/relationships/image" Target="media/image9bd47e43-1811-457a-aac7-8ac95667d946157.wmf" />
  <Relationship Id="rId9bd47e43-1811-457a-aac7-8ac95667d946330" Type="http://schemas.openxmlformats.org/officeDocument/2006/relationships/oleObject" Target="embeddings/oleObject9bd47e43-1811-457a-aac7-8ac95667d946167.bin" />
  <Relationship Id="rId9bd47e43-1811-457a-aac7-8ac95667d946331" Type="http://schemas.openxmlformats.org/officeDocument/2006/relationships/image" Target="media/image9bd47e43-1811-457a-aac7-8ac95667d946158.wmf" />
  <Relationship Id="rId9bd47e43-1811-457a-aac7-8ac95667d946332" Type="http://schemas.openxmlformats.org/officeDocument/2006/relationships/oleObject" Target="embeddings/oleObject9bd47e43-1811-457a-aac7-8ac95667d946168.bin" />
  <Relationship Id="rId9bd47e43-1811-457a-aac7-8ac95667d946333" Type="http://schemas.openxmlformats.org/officeDocument/2006/relationships/image" Target="media/image9bd47e43-1811-457a-aac7-8ac95667d946159.wmf" />
  <Relationship Id="rId9bd47e43-1811-457a-aac7-8ac95667d946334" Type="http://schemas.openxmlformats.org/officeDocument/2006/relationships/oleObject" Target="embeddings/oleObject9bd47e43-1811-457a-aac7-8ac95667d946169.bin" />
  <Relationship Id="rId9bd47e43-1811-457a-aac7-8ac95667d946335" Type="http://schemas.openxmlformats.org/officeDocument/2006/relationships/image" Target="media/image9bd47e43-1811-457a-aac7-8ac95667d946160.wmf" />
  <Relationship Id="rId9bd47e43-1811-457a-aac7-8ac95667d946336" Type="http://schemas.openxmlformats.org/officeDocument/2006/relationships/oleObject" Target="embeddings/oleObject9bd47e43-1811-457a-aac7-8ac95667d946170.bin" />
  <Relationship Id="rId9bd47e43-1811-457a-aac7-8ac95667d946337" Type="http://schemas.openxmlformats.org/officeDocument/2006/relationships/image" Target="media/image9bd47e43-1811-457a-aac7-8ac95667d946161.wmf" />
  <Relationship Id="rId9bd47e43-1811-457a-aac7-8ac95667d946338" Type="http://schemas.openxmlformats.org/officeDocument/2006/relationships/oleObject" Target="embeddings/oleObject9bd47e43-1811-457a-aac7-8ac95667d946171.bin" />
  <Relationship Id="rId9bd47e43-1811-457a-aac7-8ac95667d946339" Type="http://schemas.openxmlformats.org/officeDocument/2006/relationships/image" Target="media/image9bd47e43-1811-457a-aac7-8ac95667d946162.wmf" />
  <Relationship Id="rId9bd47e43-1811-457a-aac7-8ac95667d946340" Type="http://schemas.openxmlformats.org/officeDocument/2006/relationships/oleObject" Target="embeddings/oleObject9bd47e43-1811-457a-aac7-8ac95667d946172.bin" />
  <Relationship Id="rId9bd47e43-1811-457a-aac7-8ac95667d946341" Type="http://schemas.openxmlformats.org/officeDocument/2006/relationships/image" Target="media/image9bd47e43-1811-457a-aac7-8ac95667d946163.wmf" />
  <Relationship Id="rId9bd47e43-1811-457a-aac7-8ac95667d946342" Type="http://schemas.openxmlformats.org/officeDocument/2006/relationships/oleObject" Target="embeddings/oleObject9bd47e43-1811-457a-aac7-8ac95667d946173.bin" />
  <Relationship Id="rId9bd47e43-1811-457a-aac7-8ac95667d946343" Type="http://schemas.openxmlformats.org/officeDocument/2006/relationships/image" Target="media/image9bd47e43-1811-457a-aac7-8ac95667d946164.wmf" />
  <Relationship Id="rId9bd47e43-1811-457a-aac7-8ac95667d946344" Type="http://schemas.openxmlformats.org/officeDocument/2006/relationships/oleObject" Target="embeddings/oleObject9bd47e43-1811-457a-aac7-8ac95667d946174.bin" />
  <Relationship Id="rId9bd47e43-1811-457a-aac7-8ac95667d946345" Type="http://schemas.openxmlformats.org/officeDocument/2006/relationships/image" Target="media/image9bd47e43-1811-457a-aac7-8ac95667d946165.wmf" />
  <Relationship Id="rId9bd47e43-1811-457a-aac7-8ac95667d946346" Type="http://schemas.openxmlformats.org/officeDocument/2006/relationships/oleObject" Target="embeddings/oleObject9bd47e43-1811-457a-aac7-8ac95667d946175.bin" />
  <Relationship Id="rId9bd47e43-1811-457a-aac7-8ac95667d946347" Type="http://schemas.openxmlformats.org/officeDocument/2006/relationships/image" Target="media/image9bd47e43-1811-457a-aac7-8ac95667d946166.wmf" />
  <Relationship Id="rId9bd47e43-1811-457a-aac7-8ac95667d946348" Type="http://schemas.openxmlformats.org/officeDocument/2006/relationships/oleObject" Target="embeddings/oleObject9bd47e43-1811-457a-aac7-8ac95667d946176.bin" />
  <Relationship Id="rId9bd47e43-1811-457a-aac7-8ac95667d946349" Type="http://schemas.openxmlformats.org/officeDocument/2006/relationships/image" Target="media/image9bd47e43-1811-457a-aac7-8ac95667d946167.wmf" />
  <Relationship Id="rId9bd47e43-1811-457a-aac7-8ac95667d946350" Type="http://schemas.openxmlformats.org/officeDocument/2006/relationships/oleObject" Target="embeddings/oleObject9bd47e43-1811-457a-aac7-8ac95667d946177.bin" />
  <Relationship Id="rId9bd47e43-1811-457a-aac7-8ac95667d946351" Type="http://schemas.openxmlformats.org/officeDocument/2006/relationships/image" Target="media/image9bd47e43-1811-457a-aac7-8ac95667d946168.wmf" />
  <Relationship Id="rId9bd47e43-1811-457a-aac7-8ac95667d946352" Type="http://schemas.openxmlformats.org/officeDocument/2006/relationships/oleObject" Target="embeddings/oleObject9bd47e43-1811-457a-aac7-8ac95667d946178.bin" />
  <Relationship Id="rId9bd47e43-1811-457a-aac7-8ac95667d946353" Type="http://schemas.openxmlformats.org/officeDocument/2006/relationships/image" Target="media/image9bd47e43-1811-457a-aac7-8ac95667d946169.wmf" />
  <Relationship Id="rId9bd47e43-1811-457a-aac7-8ac95667d946354" Type="http://schemas.openxmlformats.org/officeDocument/2006/relationships/oleObject" Target="embeddings/oleObject9bd47e43-1811-457a-aac7-8ac95667d946179.bin" />
  <Relationship Id="rId9bd47e43-1811-457a-aac7-8ac95667d946355" Type="http://schemas.openxmlformats.org/officeDocument/2006/relationships/image" Target="media/image9bd47e43-1811-457a-aac7-8ac95667d946170.wmf" />
  <Relationship Id="rId9bd47e43-1811-457a-aac7-8ac95667d946356" Type="http://schemas.openxmlformats.org/officeDocument/2006/relationships/oleObject" Target="embeddings/oleObject9bd47e43-1811-457a-aac7-8ac95667d946180.bin" />
  <Relationship Id="rId9bd47e43-1811-457a-aac7-8ac95667d946357" Type="http://schemas.openxmlformats.org/officeDocument/2006/relationships/oleObject" Target="embeddings/oleObject9bd47e43-1811-457a-aac7-8ac95667d946181.bin" />
  <Relationship Id="rId9bd47e43-1811-457a-aac7-8ac95667d946358" Type="http://schemas.openxmlformats.org/officeDocument/2006/relationships/image" Target="media/image9bd47e43-1811-457a-aac7-8ac95667d946171.wmf" />
  <Relationship Id="rId9bd47e43-1811-457a-aac7-8ac95667d946359" Type="http://schemas.openxmlformats.org/officeDocument/2006/relationships/oleObject" Target="embeddings/oleObject9bd47e43-1811-457a-aac7-8ac95667d946182.bin" />
  <Relationship Id="rId9bd47e43-1811-457a-aac7-8ac95667d946360" Type="http://schemas.openxmlformats.org/officeDocument/2006/relationships/image" Target="media/image9bd47e43-1811-457a-aac7-8ac95667d946172.wmf" />
  <Relationship Id="rId9bd47e43-1811-457a-aac7-8ac95667d946361" Type="http://schemas.openxmlformats.org/officeDocument/2006/relationships/oleObject" Target="embeddings/oleObject9bd47e43-1811-457a-aac7-8ac95667d946183.bin" />
  <Relationship Id="rId9bd47e43-1811-457a-aac7-8ac95667d946362" Type="http://schemas.openxmlformats.org/officeDocument/2006/relationships/image" Target="media/image9bd47e43-1811-457a-aac7-8ac95667d946173.wmf" />
  <Relationship Id="rId9bd47e43-1811-457a-aac7-8ac95667d946363" Type="http://schemas.openxmlformats.org/officeDocument/2006/relationships/oleObject" Target="embeddings/oleObject9bd47e43-1811-457a-aac7-8ac95667d946184.bin" />
  <Relationship Id="rId9bd47e43-1811-457a-aac7-8ac95667d946364" Type="http://schemas.openxmlformats.org/officeDocument/2006/relationships/image" Target="media/image9bd47e43-1811-457a-aac7-8ac95667d946174.wmf" />
  <Relationship Id="rId9bd47e43-1811-457a-aac7-8ac95667d946365" Type="http://schemas.openxmlformats.org/officeDocument/2006/relationships/oleObject" Target="embeddings/oleObject9bd47e43-1811-457a-aac7-8ac95667d946185.bin" />
  <Relationship Id="rId9bd47e43-1811-457a-aac7-8ac95667d946366" Type="http://schemas.openxmlformats.org/officeDocument/2006/relationships/image" Target="media/image9bd47e43-1811-457a-aac7-8ac95667d946175.wmf" />
  <Relationship Id="rId9bd47e43-1811-457a-aac7-8ac95667d946367" Type="http://schemas.openxmlformats.org/officeDocument/2006/relationships/oleObject" Target="embeddings/oleObject9bd47e43-1811-457a-aac7-8ac95667d946186.bin" />
  <Relationship Id="rId9bd47e43-1811-457a-aac7-8ac95667d946368" Type="http://schemas.openxmlformats.org/officeDocument/2006/relationships/image" Target="media/image9bd47e43-1811-457a-aac7-8ac95667d946176.wmf" />
  <Relationship Id="rId9bd47e43-1811-457a-aac7-8ac95667d946369" Type="http://schemas.openxmlformats.org/officeDocument/2006/relationships/oleObject" Target="embeddings/oleObject9bd47e43-1811-457a-aac7-8ac95667d946187.bin" />
  <Relationship Id="rId9bd47e43-1811-457a-aac7-8ac95667d946370" Type="http://schemas.openxmlformats.org/officeDocument/2006/relationships/oleObject" Target="embeddings/oleObject9bd47e43-1811-457a-aac7-8ac95667d946188.bin" />
  <Relationship Id="rId9bd47e43-1811-457a-aac7-8ac95667d946371" Type="http://schemas.openxmlformats.org/officeDocument/2006/relationships/oleObject" Target="embeddings/oleObject9bd47e43-1811-457a-aac7-8ac95667d946189.bin" />
  <Relationship Id="rId9bd47e43-1811-457a-aac7-8ac95667d946372" Type="http://schemas.openxmlformats.org/officeDocument/2006/relationships/image" Target="media/image9bd47e43-1811-457a-aac7-8ac95667d946177.wmf" />
  <Relationship Id="rId9bd47e43-1811-457a-aac7-8ac95667d946373" Type="http://schemas.openxmlformats.org/officeDocument/2006/relationships/oleObject" Target="embeddings/oleObject9bd47e43-1811-457a-aac7-8ac95667d946190.bin" />
  <Relationship Id="rId_footereven" Type="http://schemas.openxmlformats.org/officeDocument/2006/relationships/footer" Target="footereven.xml" />
<Relationship Id="rId_footerdefault" Type="http://schemas.openxmlformats.org/officeDocument/2006/relationships/footer" Target="footerdefault.xml" />
<Relationship Id="rId_headeranswer" Type="http://schemas.openxmlformats.org/officeDocument/2006/relationships/header" Target="headeranswer.xml" />
<Relationship Id="rId_footeranswer" Type="http://schemas.openxmlformats.org/officeDocument/2006/relationships/footer" Target="footeranswer.xml" />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xxk</dc:creator>
  <cp:keywords/>
  <dc:description/>
  <cp:lastModifiedBy>zxxk</cp:lastModifiedBy>
  <cp:revision>9</cp:revision>
  <dcterms:created xsi:type="dcterms:W3CDTF">2011-01-13T09:46:00Z</dcterms:created>
  <dcterms:modified xsi:type="dcterms:W3CDTF">2011-02-15T08:37:00Z</dcterms:modified>
</cp:coreProperties>
</file>